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7B10" w:rsidRDefault="00237B10">
      <w:pPr>
        <w:pStyle w:val="Title"/>
        <w:jc w:val="both"/>
        <w:rPr>
          <w:b w:val="0"/>
          <w:u w:val="none"/>
        </w:rPr>
      </w:pPr>
    </w:p>
    <w:p w:rsidR="00E124D4" w:rsidRPr="00241585" w:rsidRDefault="00853D85" w:rsidP="00573BC9">
      <w:pPr>
        <w:pStyle w:val="Title"/>
        <w:rPr>
          <w:b w:val="0"/>
          <w:u w:val="none"/>
        </w:rPr>
      </w:pPr>
      <w:r>
        <w:t xml:space="preserve">S4 - </w:t>
      </w:r>
      <w:r w:rsidR="003A5EAD">
        <w:t>N5</w:t>
      </w:r>
      <w:r>
        <w:t xml:space="preserve"> HOMEWORK EXERCISE No. 1</w:t>
      </w:r>
    </w:p>
    <w:p w:rsidR="00E124D4" w:rsidRDefault="00E124D4">
      <w:pPr>
        <w:pStyle w:val="Title"/>
        <w:jc w:val="both"/>
        <w:rPr>
          <w:b w:val="0"/>
          <w:u w:val="none"/>
        </w:rPr>
      </w:pPr>
    </w:p>
    <w:p w:rsidR="00E124D4" w:rsidRDefault="00E124D4">
      <w:pPr>
        <w:pStyle w:val="Title"/>
        <w:jc w:val="both"/>
        <w:rPr>
          <w:b w:val="0"/>
          <w:u w:val="none"/>
        </w:rPr>
      </w:pPr>
    </w:p>
    <w:p w:rsidR="001A0100" w:rsidRDefault="00E124D4" w:rsidP="00DF6D5B">
      <w:pPr>
        <w:pStyle w:val="Title"/>
        <w:jc w:val="both"/>
        <w:rPr>
          <w:b w:val="0"/>
          <w:u w:val="none"/>
        </w:rPr>
      </w:pPr>
      <w:r>
        <w:rPr>
          <w:b w:val="0"/>
          <w:u w:val="none"/>
        </w:rPr>
        <w:t>1</w:t>
      </w:r>
      <w:r w:rsidR="00DF6D5B">
        <w:rPr>
          <w:b w:val="0"/>
          <w:u w:val="none"/>
        </w:rPr>
        <w:t>.   (</w:t>
      </w:r>
      <w:proofErr w:type="gramStart"/>
      <w:r w:rsidR="00DF6D5B">
        <w:rPr>
          <w:b w:val="0"/>
          <w:u w:val="none"/>
        </w:rPr>
        <w:t>a</w:t>
      </w:r>
      <w:proofErr w:type="gramEnd"/>
      <w:r w:rsidR="00DF6D5B">
        <w:rPr>
          <w:b w:val="0"/>
          <w:u w:val="none"/>
        </w:rPr>
        <w:t xml:space="preserve">) Make </w:t>
      </w:r>
      <w:r w:rsidR="00DF6D5B" w:rsidRPr="003A730C">
        <w:rPr>
          <w:u w:val="none"/>
        </w:rPr>
        <w:t>r</w:t>
      </w:r>
      <w:r w:rsidR="00DF6D5B">
        <w:rPr>
          <w:b w:val="0"/>
          <w:u w:val="none"/>
        </w:rPr>
        <w:t xml:space="preserve"> the subject of the formula : </w:t>
      </w:r>
      <m:oMath>
        <m:r>
          <m:rPr>
            <m:sty m:val="bi"/>
          </m:rPr>
          <w:rPr>
            <w:rFonts w:ascii="Cambria Math" w:hAnsi="Cambria Math"/>
            <w:u w:val="none"/>
          </w:rPr>
          <m:t>A=</m:t>
        </m:r>
        <m:f>
          <m:fPr>
            <m:ctrlPr>
              <w:rPr>
                <w:rFonts w:ascii="Cambria Math" w:hAnsi="Cambria Math"/>
                <w:b w:val="0"/>
                <w:i/>
                <w:u w:val="none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u w:val="none"/>
              </w:rPr>
              <m:t>π</m:t>
            </m:r>
            <m:sSup>
              <m:sSupPr>
                <m:ctrlPr>
                  <w:rPr>
                    <w:rFonts w:ascii="Cambria Math" w:hAnsi="Cambria Math"/>
                    <w:b w:val="0"/>
                    <w:i/>
                    <w:u w:val="none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r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u w:val="none"/>
              </w:rPr>
              <m:t>3</m:t>
            </m:r>
          </m:den>
        </m:f>
      </m:oMath>
    </w:p>
    <w:p w:rsidR="00DF6D5B" w:rsidRDefault="00DF6D5B" w:rsidP="00DF6D5B">
      <w:pPr>
        <w:pStyle w:val="Title"/>
        <w:jc w:val="both"/>
        <w:rPr>
          <w:b w:val="0"/>
          <w:u w:val="none"/>
        </w:rPr>
      </w:pPr>
    </w:p>
    <w:p w:rsidR="00DF6D5B" w:rsidRDefault="00DF6D5B" w:rsidP="00DF6D5B">
      <w:pPr>
        <w:pStyle w:val="Title"/>
        <w:jc w:val="both"/>
        <w:rPr>
          <w:b w:val="0"/>
          <w:u w:val="none"/>
        </w:rPr>
      </w:pPr>
      <w:r>
        <w:rPr>
          <w:b w:val="0"/>
          <w:u w:val="none"/>
        </w:rPr>
        <w:t xml:space="preserve">      (b) Make </w:t>
      </w:r>
      <w:r w:rsidRPr="003A730C">
        <w:rPr>
          <w:u w:val="none"/>
        </w:rPr>
        <w:t>b</w:t>
      </w:r>
      <w:r>
        <w:rPr>
          <w:b w:val="0"/>
          <w:u w:val="none"/>
        </w:rPr>
        <w:t xml:space="preserve"> the subject of the </w:t>
      </w:r>
      <w:r w:rsidR="005A2DCF">
        <w:rPr>
          <w:b w:val="0"/>
          <w:u w:val="none"/>
        </w:rPr>
        <w:t>formula:</w:t>
      </w:r>
      <w:r>
        <w:rPr>
          <w:b w:val="0"/>
          <w:u w:val="none"/>
        </w:rPr>
        <w:t xml:space="preserve"> </w:t>
      </w:r>
      <m:oMath>
        <m:r>
          <m:rPr>
            <m:sty m:val="bi"/>
          </m:rPr>
          <w:rPr>
            <w:rFonts w:ascii="Cambria Math" w:hAnsi="Cambria Math"/>
            <w:u w:val="none"/>
          </w:rPr>
          <m:t>L=3</m:t>
        </m:r>
        <m:r>
          <m:rPr>
            <m:sty m:val="bi"/>
          </m:rPr>
          <w:rPr>
            <w:rFonts w:ascii="Cambria Math" w:hAnsi="Cambria Math"/>
            <w:u w:val="none"/>
          </w:rPr>
          <m:t>a-</m:t>
        </m:r>
        <m:rad>
          <m:radPr>
            <m:degHide m:val="1"/>
            <m:ctrlPr>
              <w:rPr>
                <w:rFonts w:ascii="Cambria Math" w:hAnsi="Cambria Math"/>
                <w:b w:val="0"/>
                <w:i/>
                <w:u w:val="none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u w:val="none"/>
              </w:rPr>
              <m:t>b</m:t>
            </m:r>
          </m:e>
        </m:rad>
      </m:oMath>
    </w:p>
    <w:p w:rsidR="001A0100" w:rsidRDefault="001A0100">
      <w:pPr>
        <w:pStyle w:val="Title"/>
        <w:jc w:val="both"/>
        <w:rPr>
          <w:b w:val="0"/>
          <w:u w:val="none"/>
        </w:rPr>
      </w:pPr>
    </w:p>
    <w:p w:rsidR="00932F2F" w:rsidRDefault="001A0100">
      <w:pPr>
        <w:pStyle w:val="Title"/>
        <w:jc w:val="both"/>
        <w:rPr>
          <w:b w:val="0"/>
          <w:u w:val="none"/>
        </w:rPr>
      </w:pPr>
      <w:r>
        <w:rPr>
          <w:b w:val="0"/>
          <w:u w:val="none"/>
        </w:rPr>
        <w:t xml:space="preserve">2.   </w:t>
      </w:r>
      <w:r w:rsidR="0016082A">
        <w:rPr>
          <w:b w:val="0"/>
          <w:u w:val="none"/>
        </w:rPr>
        <w:t xml:space="preserve">Solve the simultaneous </w:t>
      </w:r>
      <w:r w:rsidR="008C04BB">
        <w:rPr>
          <w:b w:val="0"/>
          <w:u w:val="none"/>
        </w:rPr>
        <w:t xml:space="preserve">equations </w:t>
      </w:r>
      <w:r w:rsidR="008C04BB" w:rsidRPr="008C04BB">
        <w:rPr>
          <w:b w:val="0"/>
          <w:i/>
          <w:u w:val="none"/>
        </w:rPr>
        <w:t>x</w:t>
      </w:r>
      <w:r w:rsidR="008C04BB">
        <w:rPr>
          <w:b w:val="0"/>
          <w:u w:val="none"/>
        </w:rPr>
        <w:t xml:space="preserve"> + 3</w:t>
      </w:r>
      <w:r w:rsidR="008C04BB" w:rsidRPr="008C04BB">
        <w:rPr>
          <w:b w:val="0"/>
          <w:i/>
          <w:u w:val="none"/>
        </w:rPr>
        <w:t>y</w:t>
      </w:r>
      <w:r w:rsidR="008C04BB">
        <w:rPr>
          <w:b w:val="0"/>
          <w:u w:val="none"/>
        </w:rPr>
        <w:t xml:space="preserve"> = 9 and 2</w:t>
      </w:r>
      <w:r w:rsidR="008C04BB" w:rsidRPr="008C04BB">
        <w:rPr>
          <w:b w:val="0"/>
          <w:i/>
          <w:u w:val="none"/>
        </w:rPr>
        <w:t>x</w:t>
      </w:r>
      <w:r w:rsidR="008C04BB">
        <w:rPr>
          <w:b w:val="0"/>
          <w:u w:val="none"/>
        </w:rPr>
        <w:t xml:space="preserve"> – </w:t>
      </w:r>
      <w:r w:rsidR="008C04BB" w:rsidRPr="008C04BB">
        <w:rPr>
          <w:b w:val="0"/>
          <w:i/>
          <w:u w:val="none"/>
        </w:rPr>
        <w:t>y</w:t>
      </w:r>
      <w:r w:rsidR="008C04BB">
        <w:rPr>
          <w:b w:val="0"/>
          <w:u w:val="none"/>
        </w:rPr>
        <w:t xml:space="preserve"> = 4 graphically.</w:t>
      </w:r>
    </w:p>
    <w:p w:rsidR="00932F2F" w:rsidRDefault="00932F2F">
      <w:pPr>
        <w:pStyle w:val="Title"/>
        <w:jc w:val="both"/>
        <w:rPr>
          <w:b w:val="0"/>
          <w:u w:val="none"/>
        </w:rPr>
      </w:pPr>
    </w:p>
    <w:p w:rsidR="00787B69" w:rsidRDefault="00787B69" w:rsidP="00787B69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  <w:r>
        <w:rPr>
          <w:b/>
          <w:noProof/>
          <w:lang w:eastAsia="en-GB"/>
        </w:rPr>
        <w:drawing>
          <wp:anchor distT="0" distB="0" distL="114300" distR="114300" simplePos="0" relativeHeight="251724288" behindDoc="0" locked="0" layoutInCell="1" allowOverlap="1" wp14:anchorId="24ACAF75" wp14:editId="0FD3E16A">
            <wp:simplePos x="0" y="0"/>
            <wp:positionH relativeFrom="margin">
              <wp:posOffset>3345180</wp:posOffset>
            </wp:positionH>
            <wp:positionV relativeFrom="margin">
              <wp:posOffset>1950720</wp:posOffset>
            </wp:positionV>
            <wp:extent cx="1028700" cy="1213485"/>
            <wp:effectExtent l="0" t="0" r="0" b="571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213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2F2F">
        <w:t xml:space="preserve">3.  </w:t>
      </w:r>
      <w:r w:rsidR="009E3DCA">
        <w:t xml:space="preserve"> </w:t>
      </w:r>
      <w:r>
        <w:rPr>
          <w:rFonts w:ascii="ImprintMT" w:hAnsi="ImprintMT" w:cs="ImprintMT"/>
          <w:szCs w:val="24"/>
          <w:lang w:eastAsia="en-GB"/>
        </w:rPr>
        <w:t>A pet shop manufactures protective dog collars.</w:t>
      </w:r>
    </w:p>
    <w:p w:rsidR="00787B69" w:rsidRDefault="00787B69" w:rsidP="00787B69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  <w:r>
        <w:rPr>
          <w:rFonts w:ascii="ImprintMT" w:hAnsi="ImprintMT" w:cs="ImprintMT"/>
          <w:szCs w:val="24"/>
          <w:lang w:eastAsia="en-GB"/>
        </w:rPr>
        <w:t xml:space="preserve">      In the diagram below the shaded area represents</w:t>
      </w:r>
    </w:p>
    <w:p w:rsidR="001E3772" w:rsidRPr="00787B69" w:rsidRDefault="00787B69" w:rsidP="00787B69">
      <w:pPr>
        <w:pStyle w:val="Title"/>
        <w:jc w:val="both"/>
        <w:rPr>
          <w:b w:val="0"/>
          <w:u w:val="none"/>
        </w:rPr>
      </w:pPr>
      <w:r w:rsidRPr="00787B69">
        <w:rPr>
          <w:rFonts w:ascii="ImprintMT" w:hAnsi="ImprintMT" w:cs="ImprintMT"/>
          <w:b w:val="0"/>
          <w:szCs w:val="24"/>
          <w:u w:val="none"/>
          <w:lang w:eastAsia="en-GB"/>
        </w:rPr>
        <w:t xml:space="preserve">   </w:t>
      </w:r>
      <w:r>
        <w:rPr>
          <w:rFonts w:ascii="ImprintMT" w:hAnsi="ImprintMT" w:cs="ImprintMT"/>
          <w:b w:val="0"/>
          <w:szCs w:val="24"/>
          <w:u w:val="none"/>
          <w:lang w:eastAsia="en-GB"/>
        </w:rPr>
        <w:t xml:space="preserve">  </w:t>
      </w:r>
      <w:r w:rsidRPr="00787B69">
        <w:rPr>
          <w:rFonts w:ascii="ImprintMT" w:hAnsi="ImprintMT" w:cs="ImprintMT"/>
          <w:b w:val="0"/>
          <w:szCs w:val="24"/>
          <w:u w:val="none"/>
          <w:lang w:eastAsia="en-GB"/>
        </w:rPr>
        <w:t xml:space="preserve"> </w:t>
      </w:r>
      <w:proofErr w:type="gramStart"/>
      <w:r w:rsidRPr="00787B69">
        <w:rPr>
          <w:rFonts w:ascii="ImprintMT" w:hAnsi="ImprintMT" w:cs="ImprintMT"/>
          <w:b w:val="0"/>
          <w:szCs w:val="24"/>
          <w:u w:val="none"/>
          <w:lang w:eastAsia="en-GB"/>
        </w:rPr>
        <w:t>one</w:t>
      </w:r>
      <w:proofErr w:type="gramEnd"/>
      <w:r w:rsidRPr="00787B69">
        <w:rPr>
          <w:rFonts w:ascii="ImprintMT" w:hAnsi="ImprintMT" w:cs="ImprintMT"/>
          <w:b w:val="0"/>
          <w:szCs w:val="24"/>
          <w:u w:val="none"/>
          <w:lang w:eastAsia="en-GB"/>
        </w:rPr>
        <w:t xml:space="preserve"> of these collars.</w:t>
      </w:r>
    </w:p>
    <w:p w:rsidR="00852E72" w:rsidRDefault="009D2DF9">
      <w:pPr>
        <w:pStyle w:val="Title"/>
        <w:jc w:val="both"/>
        <w:rPr>
          <w:b w:val="0"/>
          <w:u w:val="none"/>
        </w:rPr>
      </w:pPr>
      <w:r>
        <w:rPr>
          <w:noProof/>
          <w:lang w:eastAsia="en-GB"/>
        </w:rPr>
        <w:drawing>
          <wp:anchor distT="0" distB="0" distL="114300" distR="114300" simplePos="0" relativeHeight="251725312" behindDoc="0" locked="0" layoutInCell="1" allowOverlap="1" wp14:anchorId="11025BFB" wp14:editId="228F783D">
            <wp:simplePos x="0" y="0"/>
            <wp:positionH relativeFrom="margin">
              <wp:posOffset>207010</wp:posOffset>
            </wp:positionH>
            <wp:positionV relativeFrom="margin">
              <wp:posOffset>2455545</wp:posOffset>
            </wp:positionV>
            <wp:extent cx="2571115" cy="1551940"/>
            <wp:effectExtent l="0" t="0" r="63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115" cy="1551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A6DF3" w:rsidRDefault="005A6DF3">
      <w:pPr>
        <w:pStyle w:val="Title"/>
        <w:jc w:val="both"/>
        <w:rPr>
          <w:b w:val="0"/>
          <w:u w:val="none"/>
        </w:rPr>
      </w:pPr>
    </w:p>
    <w:p w:rsidR="005A6DF3" w:rsidRDefault="005A6DF3" w:rsidP="005A6DF3">
      <w:pPr>
        <w:autoSpaceDE w:val="0"/>
        <w:autoSpaceDN w:val="0"/>
        <w:adjustRightInd w:val="0"/>
        <w:rPr>
          <w:b/>
        </w:rPr>
      </w:pPr>
      <w:r>
        <w:rPr>
          <w:b/>
        </w:rPr>
        <w:t xml:space="preserve">     </w:t>
      </w:r>
    </w:p>
    <w:p w:rsidR="005A6DF3" w:rsidRDefault="005A6DF3" w:rsidP="005A6DF3">
      <w:pPr>
        <w:autoSpaceDE w:val="0"/>
        <w:autoSpaceDN w:val="0"/>
        <w:adjustRightInd w:val="0"/>
        <w:rPr>
          <w:b/>
        </w:rPr>
      </w:pPr>
    </w:p>
    <w:p w:rsidR="005A6DF3" w:rsidRDefault="005A6DF3" w:rsidP="005A6DF3">
      <w:pPr>
        <w:autoSpaceDE w:val="0"/>
        <w:autoSpaceDN w:val="0"/>
        <w:adjustRightInd w:val="0"/>
        <w:rPr>
          <w:b/>
        </w:rPr>
      </w:pPr>
      <w:r>
        <w:rPr>
          <w:b/>
        </w:rPr>
        <w:t xml:space="preserve">  </w:t>
      </w:r>
    </w:p>
    <w:p w:rsidR="009D2DF9" w:rsidRDefault="005A6DF3" w:rsidP="005A6DF3">
      <w:pPr>
        <w:autoSpaceDE w:val="0"/>
        <w:autoSpaceDN w:val="0"/>
        <w:adjustRightInd w:val="0"/>
        <w:rPr>
          <w:b/>
        </w:rPr>
      </w:pPr>
      <w:r>
        <w:rPr>
          <w:b/>
        </w:rPr>
        <w:t xml:space="preserve">   </w:t>
      </w:r>
    </w:p>
    <w:p w:rsidR="009D2DF9" w:rsidRDefault="009D2DF9" w:rsidP="005A6DF3">
      <w:pPr>
        <w:autoSpaceDE w:val="0"/>
        <w:autoSpaceDN w:val="0"/>
        <w:adjustRightInd w:val="0"/>
        <w:rPr>
          <w:b/>
        </w:rPr>
      </w:pPr>
    </w:p>
    <w:p w:rsidR="009D2DF9" w:rsidRDefault="009D2DF9" w:rsidP="005A6DF3">
      <w:pPr>
        <w:autoSpaceDE w:val="0"/>
        <w:autoSpaceDN w:val="0"/>
        <w:adjustRightInd w:val="0"/>
        <w:rPr>
          <w:b/>
        </w:rPr>
      </w:pPr>
    </w:p>
    <w:p w:rsidR="009D2DF9" w:rsidRDefault="009D2DF9" w:rsidP="005A6DF3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</w:p>
    <w:p w:rsidR="009D2DF9" w:rsidRDefault="009D2DF9" w:rsidP="005A6DF3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</w:p>
    <w:p w:rsidR="005A6DF3" w:rsidRDefault="009D2DF9" w:rsidP="005A6DF3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  <w:r>
        <w:rPr>
          <w:rFonts w:ascii="ImprintMT" w:hAnsi="ImprintMT" w:cs="ImprintMT"/>
          <w:szCs w:val="24"/>
          <w:lang w:eastAsia="en-GB"/>
        </w:rPr>
        <w:t xml:space="preserve">   </w:t>
      </w:r>
      <w:r w:rsidR="00E404A0">
        <w:rPr>
          <w:rFonts w:ascii="ImprintMT" w:hAnsi="ImprintMT" w:cs="ImprintMT"/>
          <w:szCs w:val="24"/>
          <w:lang w:eastAsia="en-GB"/>
        </w:rPr>
        <w:t xml:space="preserve"> </w:t>
      </w:r>
      <w:r w:rsidR="005A6DF3">
        <w:rPr>
          <w:rFonts w:ascii="ImprintMT" w:hAnsi="ImprintMT" w:cs="ImprintMT"/>
          <w:szCs w:val="24"/>
          <w:lang w:eastAsia="en-GB"/>
        </w:rPr>
        <w:t>AB and CD are arcs of the circles with centres at O.</w:t>
      </w:r>
    </w:p>
    <w:p w:rsidR="005A6DF3" w:rsidRDefault="005A6DF3" w:rsidP="005A6DF3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  <w:r>
        <w:rPr>
          <w:rFonts w:ascii="ImprintMT" w:hAnsi="ImprintMT" w:cs="ImprintMT"/>
          <w:szCs w:val="24"/>
          <w:lang w:eastAsia="en-GB"/>
        </w:rPr>
        <w:t xml:space="preserve">   </w:t>
      </w:r>
      <w:r w:rsidR="00E404A0">
        <w:rPr>
          <w:rFonts w:ascii="ImprintMT" w:hAnsi="ImprintMT" w:cs="ImprintMT"/>
          <w:szCs w:val="24"/>
          <w:lang w:eastAsia="en-GB"/>
        </w:rPr>
        <w:t xml:space="preserve"> </w:t>
      </w:r>
      <w:r>
        <w:rPr>
          <w:rFonts w:ascii="ImprintMT" w:hAnsi="ImprintMT" w:cs="ImprintMT"/>
          <w:szCs w:val="24"/>
          <w:lang w:eastAsia="en-GB"/>
        </w:rPr>
        <w:t>The radius, OA, is 10 inches and the radius, OC, is 18 inches.</w:t>
      </w:r>
    </w:p>
    <w:p w:rsidR="005A6DF3" w:rsidRDefault="005A6DF3" w:rsidP="005A6DF3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  <w:r>
        <w:rPr>
          <w:rFonts w:ascii="ImprintMT" w:hAnsi="ImprintMT" w:cs="ImprintMT"/>
          <w:szCs w:val="24"/>
          <w:lang w:eastAsia="en-GB"/>
        </w:rPr>
        <w:t xml:space="preserve">   </w:t>
      </w:r>
      <w:r w:rsidR="00E404A0">
        <w:rPr>
          <w:rFonts w:ascii="ImprintMT" w:hAnsi="ImprintMT" w:cs="ImprintMT"/>
          <w:szCs w:val="24"/>
          <w:lang w:eastAsia="en-GB"/>
        </w:rPr>
        <w:t xml:space="preserve"> </w:t>
      </w:r>
      <w:r>
        <w:rPr>
          <w:rFonts w:ascii="ImprintMT" w:hAnsi="ImprintMT" w:cs="ImprintMT"/>
          <w:szCs w:val="24"/>
          <w:lang w:eastAsia="en-GB"/>
        </w:rPr>
        <w:t>Angle AOB is 160 °.</w:t>
      </w:r>
    </w:p>
    <w:p w:rsidR="005A6DF3" w:rsidRPr="005A6DF3" w:rsidRDefault="005A6DF3" w:rsidP="005A6DF3">
      <w:pPr>
        <w:pStyle w:val="Title"/>
        <w:jc w:val="both"/>
        <w:rPr>
          <w:b w:val="0"/>
          <w:u w:val="none"/>
        </w:rPr>
      </w:pPr>
      <w:r w:rsidRPr="005A6DF3">
        <w:rPr>
          <w:rFonts w:ascii="ImprintMT" w:hAnsi="ImprintMT" w:cs="ImprintMT"/>
          <w:b w:val="0"/>
          <w:szCs w:val="24"/>
          <w:u w:val="none"/>
          <w:lang w:eastAsia="en-GB"/>
        </w:rPr>
        <w:t xml:space="preserve">   </w:t>
      </w:r>
      <w:r w:rsidR="00E404A0">
        <w:rPr>
          <w:rFonts w:ascii="ImprintMT" w:hAnsi="ImprintMT" w:cs="ImprintMT"/>
          <w:b w:val="0"/>
          <w:szCs w:val="24"/>
          <w:u w:val="none"/>
          <w:lang w:eastAsia="en-GB"/>
        </w:rPr>
        <w:t xml:space="preserve"> </w:t>
      </w:r>
      <w:r w:rsidRPr="005A6DF3">
        <w:rPr>
          <w:rFonts w:ascii="ImprintMT" w:hAnsi="ImprintMT" w:cs="ImprintMT"/>
          <w:b w:val="0"/>
          <w:szCs w:val="24"/>
          <w:u w:val="none"/>
          <w:lang w:eastAsia="en-GB"/>
        </w:rPr>
        <w:t>Calculate the area of a collar.</w:t>
      </w:r>
    </w:p>
    <w:p w:rsidR="005A6DF3" w:rsidRDefault="005A6DF3" w:rsidP="00623E53">
      <w:pPr>
        <w:pStyle w:val="Title"/>
        <w:jc w:val="both"/>
        <w:rPr>
          <w:b w:val="0"/>
          <w:u w:val="none"/>
        </w:rPr>
      </w:pPr>
    </w:p>
    <w:p w:rsidR="00AA3C76" w:rsidRDefault="00852E72" w:rsidP="00623E53">
      <w:pPr>
        <w:pStyle w:val="Title"/>
        <w:jc w:val="both"/>
        <w:rPr>
          <w:b w:val="0"/>
          <w:u w:val="none"/>
        </w:rPr>
      </w:pPr>
      <w:r>
        <w:rPr>
          <w:b w:val="0"/>
          <w:u w:val="none"/>
        </w:rPr>
        <w:t xml:space="preserve">4.  </w:t>
      </w:r>
      <w:r w:rsidR="00AA3C76">
        <w:rPr>
          <w:b w:val="0"/>
          <w:u w:val="none"/>
        </w:rPr>
        <w:t>Expand</w:t>
      </w:r>
      <w:r w:rsidR="00D72346">
        <w:rPr>
          <w:b w:val="0"/>
          <w:u w:val="none"/>
        </w:rPr>
        <w:t xml:space="preserve"> the </w:t>
      </w:r>
      <w:r w:rsidR="00AA3C76">
        <w:rPr>
          <w:b w:val="0"/>
          <w:u w:val="none"/>
        </w:rPr>
        <w:t>brackets and simplify:</w:t>
      </w:r>
    </w:p>
    <w:p w:rsidR="00E21D04" w:rsidRPr="006D6C61" w:rsidRDefault="00AA3C76" w:rsidP="00623E53">
      <w:pPr>
        <w:pStyle w:val="Title"/>
        <w:jc w:val="both"/>
        <w:rPr>
          <w:b w:val="0"/>
          <w:u w:val="none"/>
        </w:rPr>
      </w:pPr>
      <w:r>
        <w:rPr>
          <w:b w:val="0"/>
          <w:u w:val="none"/>
        </w:rPr>
        <w:t xml:space="preserve">     (a) (</w:t>
      </w:r>
      <w:r w:rsidRPr="00AA3C76">
        <w:rPr>
          <w:b w:val="0"/>
          <w:i/>
          <w:u w:val="none"/>
        </w:rPr>
        <w:t>x</w:t>
      </w:r>
      <w:r>
        <w:rPr>
          <w:b w:val="0"/>
          <w:u w:val="none"/>
        </w:rPr>
        <w:t xml:space="preserve"> – 2</w:t>
      </w:r>
      <w:proofErr w:type="gramStart"/>
      <w:r>
        <w:rPr>
          <w:b w:val="0"/>
          <w:u w:val="none"/>
        </w:rPr>
        <w:t>)(</w:t>
      </w:r>
      <w:proofErr w:type="gramEnd"/>
      <w:r w:rsidRPr="00AA3C76">
        <w:rPr>
          <w:b w:val="0"/>
          <w:i/>
          <w:u w:val="none"/>
        </w:rPr>
        <w:t>x</w:t>
      </w:r>
      <w:r>
        <w:rPr>
          <w:b w:val="0"/>
          <w:u w:val="none"/>
          <w:vertAlign w:val="superscript"/>
        </w:rPr>
        <w:t>2</w:t>
      </w:r>
      <w:r>
        <w:rPr>
          <w:b w:val="0"/>
          <w:u w:val="none"/>
        </w:rPr>
        <w:t xml:space="preserve"> + 3</w:t>
      </w:r>
      <w:r w:rsidRPr="00AA3C76">
        <w:rPr>
          <w:b w:val="0"/>
          <w:i/>
          <w:u w:val="none"/>
        </w:rPr>
        <w:t>x</w:t>
      </w:r>
      <w:r>
        <w:rPr>
          <w:b w:val="0"/>
          <w:u w:val="none"/>
        </w:rPr>
        <w:t xml:space="preserve"> – 4)</w:t>
      </w:r>
      <w:r w:rsidR="00852E72">
        <w:rPr>
          <w:b w:val="0"/>
          <w:u w:val="none"/>
        </w:rPr>
        <w:t xml:space="preserve"> </w:t>
      </w:r>
      <w:r w:rsidR="006D6C61">
        <w:rPr>
          <w:b w:val="0"/>
          <w:u w:val="none"/>
        </w:rPr>
        <w:tab/>
        <w:t>(b) (</w:t>
      </w:r>
      <w:r w:rsidR="006D6C61" w:rsidRPr="006D6C61">
        <w:rPr>
          <w:b w:val="0"/>
          <w:i/>
          <w:u w:val="none"/>
        </w:rPr>
        <w:t>a</w:t>
      </w:r>
      <w:r w:rsidR="006D6C61">
        <w:rPr>
          <w:b w:val="0"/>
          <w:u w:val="none"/>
        </w:rPr>
        <w:t xml:space="preserve"> + 1)</w:t>
      </w:r>
      <w:r w:rsidR="006D6C61">
        <w:rPr>
          <w:b w:val="0"/>
          <w:u w:val="none"/>
          <w:vertAlign w:val="superscript"/>
        </w:rPr>
        <w:t>3</w:t>
      </w:r>
    </w:p>
    <w:p w:rsidR="00942281" w:rsidRDefault="00942281">
      <w:pPr>
        <w:pStyle w:val="Title"/>
        <w:jc w:val="both"/>
        <w:rPr>
          <w:b w:val="0"/>
          <w:u w:val="none"/>
        </w:rPr>
      </w:pPr>
    </w:p>
    <w:p w:rsidR="001D4994" w:rsidRDefault="00942281">
      <w:pPr>
        <w:pStyle w:val="Title"/>
        <w:jc w:val="both"/>
        <w:rPr>
          <w:b w:val="0"/>
          <w:u w:val="none"/>
        </w:rPr>
      </w:pPr>
      <w:r>
        <w:rPr>
          <w:b w:val="0"/>
          <w:u w:val="none"/>
        </w:rPr>
        <w:t xml:space="preserve">5.   </w:t>
      </w:r>
      <w:r w:rsidR="00174FC9">
        <w:rPr>
          <w:b w:val="0"/>
          <w:u w:val="none"/>
        </w:rPr>
        <w:t>Factorise:</w:t>
      </w:r>
    </w:p>
    <w:p w:rsidR="00D74948" w:rsidRDefault="00174FC9" w:rsidP="00D72346">
      <w:pPr>
        <w:pStyle w:val="Title"/>
        <w:jc w:val="both"/>
        <w:rPr>
          <w:b w:val="0"/>
          <w:u w:val="none"/>
        </w:rPr>
      </w:pPr>
      <w:r>
        <w:rPr>
          <w:b w:val="0"/>
          <w:u w:val="none"/>
        </w:rPr>
        <w:t xml:space="preserve">      (</w:t>
      </w:r>
      <w:proofErr w:type="gramStart"/>
      <w:r>
        <w:rPr>
          <w:b w:val="0"/>
          <w:u w:val="none"/>
        </w:rPr>
        <w:t>a</w:t>
      </w:r>
      <w:proofErr w:type="gramEnd"/>
      <w:r>
        <w:rPr>
          <w:b w:val="0"/>
          <w:u w:val="none"/>
        </w:rPr>
        <w:t>) 2</w:t>
      </w:r>
      <w:r w:rsidRPr="00174FC9">
        <w:rPr>
          <w:b w:val="0"/>
          <w:i/>
          <w:u w:val="none"/>
        </w:rPr>
        <w:t>x</w:t>
      </w:r>
      <w:r>
        <w:rPr>
          <w:b w:val="0"/>
          <w:u w:val="none"/>
          <w:vertAlign w:val="superscript"/>
        </w:rPr>
        <w:t>2</w:t>
      </w:r>
      <w:r>
        <w:rPr>
          <w:b w:val="0"/>
          <w:u w:val="none"/>
        </w:rPr>
        <w:t xml:space="preserve"> + 7</w:t>
      </w:r>
      <w:r w:rsidRPr="00174FC9">
        <w:rPr>
          <w:b w:val="0"/>
          <w:i/>
          <w:u w:val="none"/>
        </w:rPr>
        <w:t>x</w:t>
      </w:r>
      <w:r>
        <w:rPr>
          <w:b w:val="0"/>
          <w:u w:val="none"/>
        </w:rPr>
        <w:t xml:space="preserve"> – 4</w:t>
      </w:r>
      <w:r>
        <w:rPr>
          <w:b w:val="0"/>
          <w:u w:val="none"/>
        </w:rPr>
        <w:tab/>
        <w:t>(b) 9</w:t>
      </w:r>
      <w:r w:rsidRPr="00174FC9">
        <w:rPr>
          <w:b w:val="0"/>
          <w:i/>
          <w:u w:val="none"/>
        </w:rPr>
        <w:t>a</w:t>
      </w:r>
      <w:r>
        <w:rPr>
          <w:b w:val="0"/>
          <w:u w:val="none"/>
          <w:vertAlign w:val="superscript"/>
        </w:rPr>
        <w:t>2</w:t>
      </w:r>
      <w:r>
        <w:rPr>
          <w:b w:val="0"/>
          <w:u w:val="none"/>
        </w:rPr>
        <w:t xml:space="preserve"> – 25</w:t>
      </w:r>
      <w:r>
        <w:rPr>
          <w:b w:val="0"/>
          <w:u w:val="none"/>
        </w:rPr>
        <w:tab/>
        <w:t>(c) 6</w:t>
      </w:r>
      <w:r w:rsidRPr="00174FC9">
        <w:rPr>
          <w:b w:val="0"/>
          <w:i/>
          <w:u w:val="none"/>
        </w:rPr>
        <w:t>xy</w:t>
      </w:r>
      <w:r>
        <w:rPr>
          <w:b w:val="0"/>
          <w:u w:val="none"/>
          <w:vertAlign w:val="superscript"/>
        </w:rPr>
        <w:t>2</w:t>
      </w:r>
      <w:r>
        <w:rPr>
          <w:b w:val="0"/>
          <w:u w:val="none"/>
        </w:rPr>
        <w:t xml:space="preserve"> – 2</w:t>
      </w:r>
      <w:r w:rsidRPr="00174FC9">
        <w:rPr>
          <w:b w:val="0"/>
          <w:i/>
          <w:u w:val="none"/>
        </w:rPr>
        <w:t>x</w:t>
      </w:r>
      <w:r>
        <w:rPr>
          <w:b w:val="0"/>
          <w:u w:val="none"/>
          <w:vertAlign w:val="superscript"/>
        </w:rPr>
        <w:t>2</w:t>
      </w:r>
      <w:r w:rsidRPr="00174FC9">
        <w:rPr>
          <w:b w:val="0"/>
          <w:i/>
          <w:u w:val="none"/>
        </w:rPr>
        <w:t>y</w:t>
      </w:r>
    </w:p>
    <w:p w:rsidR="00052E68" w:rsidRDefault="00052E68">
      <w:pPr>
        <w:pStyle w:val="Title"/>
        <w:jc w:val="both"/>
        <w:rPr>
          <w:b w:val="0"/>
          <w:u w:val="none"/>
        </w:rPr>
      </w:pPr>
      <w:r>
        <w:rPr>
          <w:b w:val="0"/>
          <w:u w:val="none"/>
        </w:rPr>
        <w:t xml:space="preserve"> </w:t>
      </w:r>
    </w:p>
    <w:p w:rsidR="00C422D8" w:rsidRPr="00BD56D2" w:rsidRDefault="00BD56D2" w:rsidP="00C422D8">
      <w:pPr>
        <w:autoSpaceDE w:val="0"/>
        <w:autoSpaceDN w:val="0"/>
        <w:adjustRightInd w:val="0"/>
        <w:rPr>
          <w:b/>
          <w:bCs/>
          <w:szCs w:val="24"/>
          <w:lang w:eastAsia="en-GB"/>
        </w:rPr>
      </w:pPr>
      <w:r>
        <w:t>6</w:t>
      </w:r>
      <w:r w:rsidRPr="00BD56D2">
        <w:t xml:space="preserve">.   </w:t>
      </w:r>
      <w:r w:rsidR="00C422D8" w:rsidRPr="00BD56D2">
        <w:rPr>
          <w:szCs w:val="24"/>
          <w:lang w:eastAsia="en-GB"/>
        </w:rPr>
        <w:t>The points K and L have coordinates (</w:t>
      </w:r>
      <w:r w:rsidR="00C422D8" w:rsidRPr="00BD56D2">
        <w:rPr>
          <w:rFonts w:eastAsia="SymbolMT"/>
          <w:szCs w:val="24"/>
          <w:lang w:eastAsia="en-GB"/>
        </w:rPr>
        <w:t>−</w:t>
      </w:r>
      <w:r w:rsidR="00C422D8" w:rsidRPr="00BD56D2">
        <w:rPr>
          <w:szCs w:val="24"/>
          <w:lang w:eastAsia="en-GB"/>
        </w:rPr>
        <w:t xml:space="preserve">2, </w:t>
      </w:r>
      <w:r w:rsidR="00C422D8" w:rsidRPr="00BD56D2">
        <w:rPr>
          <w:rFonts w:eastAsia="SymbolMT"/>
          <w:szCs w:val="24"/>
          <w:lang w:eastAsia="en-GB"/>
        </w:rPr>
        <w:t>−</w:t>
      </w:r>
      <w:r w:rsidR="00C422D8" w:rsidRPr="00BD56D2">
        <w:rPr>
          <w:szCs w:val="24"/>
          <w:lang w:eastAsia="en-GB"/>
        </w:rPr>
        <w:t xml:space="preserve">2) and (6, 3) respectively. </w:t>
      </w:r>
    </w:p>
    <w:p w:rsidR="00C65A5F" w:rsidRDefault="00BD56D2" w:rsidP="00C65A5F">
      <w:pPr>
        <w:pStyle w:val="Title"/>
        <w:jc w:val="both"/>
        <w:rPr>
          <w:b w:val="0"/>
          <w:u w:val="none"/>
        </w:rPr>
      </w:pPr>
      <w:r>
        <w:rPr>
          <w:b w:val="0"/>
          <w:szCs w:val="24"/>
          <w:u w:val="none"/>
          <w:lang w:eastAsia="en-GB"/>
        </w:rPr>
        <w:t xml:space="preserve">      </w:t>
      </w:r>
      <w:r w:rsidR="00C422D8" w:rsidRPr="00BD56D2">
        <w:rPr>
          <w:b w:val="0"/>
          <w:szCs w:val="24"/>
          <w:u w:val="none"/>
          <w:lang w:eastAsia="en-GB"/>
        </w:rPr>
        <w:t>Calculate the gradient of line KL.</w:t>
      </w:r>
    </w:p>
    <w:p w:rsidR="00BE6715" w:rsidRDefault="00E124D4" w:rsidP="00A21444">
      <w:pPr>
        <w:pStyle w:val="Title"/>
        <w:ind w:left="720"/>
        <w:jc w:val="both"/>
        <w:rPr>
          <w:b w:val="0"/>
          <w:u w:val="none"/>
        </w:rPr>
      </w:pPr>
      <w:r>
        <w:rPr>
          <w:b w:val="0"/>
          <w:u w:val="none"/>
        </w:rPr>
        <w:t xml:space="preserve">                                            </w:t>
      </w:r>
      <w:r w:rsidR="00A21444">
        <w:rPr>
          <w:b w:val="0"/>
          <w:u w:val="none"/>
        </w:rPr>
        <w:t xml:space="preserve">                               </w:t>
      </w:r>
    </w:p>
    <w:p w:rsidR="004E3FEB" w:rsidRPr="005D552E" w:rsidRDefault="009E3DCA" w:rsidP="00D74948">
      <w:pPr>
        <w:pStyle w:val="Title"/>
        <w:jc w:val="left"/>
        <w:rPr>
          <w:i/>
          <w:u w:val="none"/>
        </w:rPr>
      </w:pPr>
      <w:r>
        <w:rPr>
          <w:b w:val="0"/>
          <w:u w:val="none"/>
        </w:rPr>
        <w:t>7</w:t>
      </w:r>
      <w:r w:rsidRPr="005D552E">
        <w:rPr>
          <w:i/>
          <w:u w:val="none"/>
        </w:rPr>
        <w:t xml:space="preserve">.    </w:t>
      </w:r>
      <w:r w:rsidR="005D552E" w:rsidRPr="005D552E">
        <w:rPr>
          <w:b w:val="0"/>
          <w:szCs w:val="24"/>
          <w:u w:val="none"/>
          <w:lang w:eastAsia="en-GB"/>
        </w:rPr>
        <w:t>Find the equation of the line shown in the diagram below</w:t>
      </w:r>
      <w:r w:rsidR="005D552E" w:rsidRPr="005D552E">
        <w:rPr>
          <w:b w:val="0"/>
          <w:iCs/>
          <w:szCs w:val="24"/>
          <w:u w:val="none"/>
          <w:lang w:eastAsia="en-GB"/>
        </w:rPr>
        <w:t>.</w:t>
      </w:r>
    </w:p>
    <w:p w:rsidR="004E3FEB" w:rsidRDefault="00F124A2" w:rsidP="004F566D">
      <w:pPr>
        <w:pStyle w:val="Title"/>
        <w:jc w:val="left"/>
        <w:rPr>
          <w:b w:val="0"/>
          <w:u w:val="none"/>
        </w:rPr>
      </w:pPr>
      <w:r>
        <w:rPr>
          <w:noProof/>
          <w:lang w:eastAsia="en-GB"/>
        </w:rPr>
        <w:drawing>
          <wp:anchor distT="0" distB="0" distL="114300" distR="114300" simplePos="0" relativeHeight="251726336" behindDoc="0" locked="0" layoutInCell="1" allowOverlap="1" wp14:anchorId="6B9C030E" wp14:editId="5B2E2499">
            <wp:simplePos x="0" y="0"/>
            <wp:positionH relativeFrom="margin">
              <wp:posOffset>1159510</wp:posOffset>
            </wp:positionH>
            <wp:positionV relativeFrom="margin">
              <wp:posOffset>6808470</wp:posOffset>
            </wp:positionV>
            <wp:extent cx="2685415" cy="2923540"/>
            <wp:effectExtent l="0" t="0" r="63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5415" cy="2923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E3FEB" w:rsidRDefault="004E3FEB" w:rsidP="004F566D">
      <w:pPr>
        <w:pStyle w:val="Title"/>
        <w:jc w:val="left"/>
        <w:rPr>
          <w:b w:val="0"/>
          <w:u w:val="none"/>
        </w:rPr>
      </w:pPr>
    </w:p>
    <w:p w:rsidR="005D552E" w:rsidRDefault="005D552E" w:rsidP="004F566D">
      <w:pPr>
        <w:pStyle w:val="Title"/>
        <w:jc w:val="left"/>
        <w:rPr>
          <w:b w:val="0"/>
          <w:u w:val="none"/>
        </w:rPr>
      </w:pPr>
    </w:p>
    <w:p w:rsidR="005D552E" w:rsidRDefault="005D552E" w:rsidP="004F566D">
      <w:pPr>
        <w:pStyle w:val="Title"/>
        <w:jc w:val="left"/>
        <w:rPr>
          <w:b w:val="0"/>
          <w:u w:val="none"/>
        </w:rPr>
      </w:pPr>
    </w:p>
    <w:p w:rsidR="005D552E" w:rsidRDefault="005D552E" w:rsidP="004F566D">
      <w:pPr>
        <w:pStyle w:val="Title"/>
        <w:jc w:val="left"/>
        <w:rPr>
          <w:b w:val="0"/>
          <w:u w:val="none"/>
        </w:rPr>
      </w:pPr>
    </w:p>
    <w:p w:rsidR="005D552E" w:rsidRDefault="005D552E" w:rsidP="004F566D">
      <w:pPr>
        <w:pStyle w:val="Title"/>
        <w:jc w:val="left"/>
        <w:rPr>
          <w:b w:val="0"/>
          <w:u w:val="none"/>
        </w:rPr>
      </w:pPr>
    </w:p>
    <w:p w:rsidR="005D552E" w:rsidRDefault="005D552E" w:rsidP="004F566D">
      <w:pPr>
        <w:pStyle w:val="Title"/>
        <w:jc w:val="left"/>
        <w:rPr>
          <w:b w:val="0"/>
          <w:u w:val="none"/>
        </w:rPr>
      </w:pPr>
    </w:p>
    <w:p w:rsidR="005D552E" w:rsidRDefault="005D552E" w:rsidP="004F566D">
      <w:pPr>
        <w:pStyle w:val="Title"/>
        <w:jc w:val="left"/>
        <w:rPr>
          <w:b w:val="0"/>
          <w:u w:val="none"/>
        </w:rPr>
      </w:pPr>
    </w:p>
    <w:p w:rsidR="005D552E" w:rsidRDefault="005D552E" w:rsidP="004F566D">
      <w:pPr>
        <w:pStyle w:val="Title"/>
        <w:jc w:val="left"/>
        <w:rPr>
          <w:b w:val="0"/>
          <w:u w:val="none"/>
        </w:rPr>
      </w:pPr>
    </w:p>
    <w:p w:rsidR="005D552E" w:rsidRDefault="005D552E" w:rsidP="004F566D">
      <w:pPr>
        <w:pStyle w:val="Title"/>
        <w:jc w:val="left"/>
        <w:rPr>
          <w:b w:val="0"/>
          <w:u w:val="none"/>
        </w:rPr>
      </w:pPr>
    </w:p>
    <w:p w:rsidR="00F124A2" w:rsidRDefault="00F124A2" w:rsidP="004F566D">
      <w:pPr>
        <w:pStyle w:val="Title"/>
        <w:jc w:val="left"/>
        <w:rPr>
          <w:b w:val="0"/>
          <w:u w:val="none"/>
        </w:rPr>
      </w:pPr>
    </w:p>
    <w:p w:rsidR="00F124A2" w:rsidRDefault="00F124A2" w:rsidP="004F566D">
      <w:pPr>
        <w:pStyle w:val="Title"/>
        <w:jc w:val="left"/>
        <w:rPr>
          <w:b w:val="0"/>
          <w:u w:val="none"/>
        </w:rPr>
      </w:pPr>
    </w:p>
    <w:p w:rsidR="00F124A2" w:rsidRDefault="00F124A2" w:rsidP="004F566D">
      <w:pPr>
        <w:pStyle w:val="Title"/>
        <w:jc w:val="left"/>
        <w:rPr>
          <w:b w:val="0"/>
          <w:u w:val="none"/>
        </w:rPr>
      </w:pPr>
    </w:p>
    <w:p w:rsidR="00F124A2" w:rsidRDefault="00F124A2" w:rsidP="004F566D">
      <w:pPr>
        <w:pStyle w:val="Title"/>
        <w:jc w:val="left"/>
        <w:rPr>
          <w:b w:val="0"/>
          <w:u w:val="none"/>
        </w:rPr>
      </w:pPr>
    </w:p>
    <w:p w:rsidR="00F124A2" w:rsidRDefault="00F124A2" w:rsidP="004F566D">
      <w:pPr>
        <w:pStyle w:val="Title"/>
        <w:jc w:val="left"/>
        <w:rPr>
          <w:b w:val="0"/>
          <w:u w:val="none"/>
        </w:rPr>
      </w:pPr>
    </w:p>
    <w:p w:rsidR="00630652" w:rsidRDefault="004E3FEB" w:rsidP="00630652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  <w:r>
        <w:lastRenderedPageBreak/>
        <w:t xml:space="preserve">8.    </w:t>
      </w:r>
      <w:r w:rsidR="00630652">
        <w:rPr>
          <w:rFonts w:ascii="ImprintMT" w:hAnsi="ImprintMT" w:cs="ImprintMT"/>
          <w:szCs w:val="24"/>
          <w:lang w:eastAsia="en-GB"/>
        </w:rPr>
        <w:t>A circular saw can be adjusted to change the depth of blade that is exposed below</w:t>
      </w:r>
    </w:p>
    <w:p w:rsidR="00BE4218" w:rsidRPr="00630652" w:rsidRDefault="00630652" w:rsidP="00630652">
      <w:pPr>
        <w:pStyle w:val="Title"/>
        <w:jc w:val="left"/>
        <w:rPr>
          <w:b w:val="0"/>
          <w:u w:val="none"/>
        </w:rPr>
      </w:pPr>
      <w:r>
        <w:rPr>
          <w:rFonts w:ascii="ImprintMT" w:hAnsi="ImprintMT" w:cs="ImprintMT"/>
          <w:b w:val="0"/>
          <w:szCs w:val="24"/>
          <w:u w:val="none"/>
          <w:lang w:eastAsia="en-GB"/>
        </w:rPr>
        <w:t xml:space="preserve">       </w:t>
      </w:r>
      <w:proofErr w:type="gramStart"/>
      <w:r w:rsidRPr="00630652">
        <w:rPr>
          <w:rFonts w:ascii="ImprintMT" w:hAnsi="ImprintMT" w:cs="ImprintMT"/>
          <w:b w:val="0"/>
          <w:szCs w:val="24"/>
          <w:u w:val="none"/>
          <w:lang w:eastAsia="en-GB"/>
        </w:rPr>
        <w:t>the</w:t>
      </w:r>
      <w:proofErr w:type="gramEnd"/>
      <w:r w:rsidRPr="00630652">
        <w:rPr>
          <w:rFonts w:ascii="ImprintMT" w:hAnsi="ImprintMT" w:cs="ImprintMT"/>
          <w:b w:val="0"/>
          <w:szCs w:val="24"/>
          <w:u w:val="none"/>
          <w:lang w:eastAsia="en-GB"/>
        </w:rPr>
        <w:t xml:space="preserve"> horizontal guide.</w:t>
      </w:r>
      <w:r w:rsidR="009E3DCA" w:rsidRPr="00630652">
        <w:rPr>
          <w:b w:val="0"/>
          <w:u w:val="none"/>
        </w:rPr>
        <w:t xml:space="preserve">   </w:t>
      </w:r>
    </w:p>
    <w:p w:rsidR="00BE4218" w:rsidRDefault="00A350AA" w:rsidP="006658F9">
      <w:pPr>
        <w:pStyle w:val="Title"/>
      </w:pPr>
      <w:r>
        <w:rPr>
          <w:noProof/>
          <w:lang w:eastAsia="en-GB"/>
        </w:rPr>
        <w:drawing>
          <wp:anchor distT="0" distB="0" distL="114300" distR="114300" simplePos="0" relativeHeight="251727360" behindDoc="0" locked="0" layoutInCell="1" allowOverlap="1" wp14:anchorId="5FF2A163" wp14:editId="7A262A1A">
            <wp:simplePos x="0" y="0"/>
            <wp:positionH relativeFrom="margin">
              <wp:posOffset>611505</wp:posOffset>
            </wp:positionH>
            <wp:positionV relativeFrom="margin">
              <wp:posOffset>450215</wp:posOffset>
            </wp:positionV>
            <wp:extent cx="3818890" cy="1732915"/>
            <wp:effectExtent l="0" t="0" r="0" b="63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8890" cy="17329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A7780" w:rsidRDefault="00FA7780" w:rsidP="006658F9">
      <w:pPr>
        <w:pStyle w:val="Title"/>
      </w:pPr>
    </w:p>
    <w:p w:rsidR="006234E6" w:rsidRDefault="006234E6" w:rsidP="00630652">
      <w:pPr>
        <w:pStyle w:val="Title"/>
        <w:jc w:val="left"/>
      </w:pPr>
    </w:p>
    <w:p w:rsidR="006234E6" w:rsidRDefault="006234E6" w:rsidP="006658F9">
      <w:pPr>
        <w:pStyle w:val="Title"/>
      </w:pPr>
    </w:p>
    <w:p w:rsidR="006234E6" w:rsidRDefault="006234E6" w:rsidP="006658F9">
      <w:pPr>
        <w:pStyle w:val="Title"/>
      </w:pPr>
    </w:p>
    <w:p w:rsidR="006234E6" w:rsidRDefault="006234E6" w:rsidP="006658F9">
      <w:pPr>
        <w:pStyle w:val="Title"/>
      </w:pPr>
    </w:p>
    <w:p w:rsidR="006234E6" w:rsidRDefault="006234E6" w:rsidP="006658F9">
      <w:pPr>
        <w:pStyle w:val="Title"/>
      </w:pPr>
    </w:p>
    <w:p w:rsidR="006234E6" w:rsidRDefault="006234E6" w:rsidP="006658F9">
      <w:pPr>
        <w:pStyle w:val="Title"/>
      </w:pPr>
    </w:p>
    <w:p w:rsidR="006234E6" w:rsidRDefault="006234E6" w:rsidP="006658F9">
      <w:pPr>
        <w:pStyle w:val="Title"/>
      </w:pPr>
    </w:p>
    <w:p w:rsidR="00A350AA" w:rsidRDefault="00A350AA" w:rsidP="00A350AA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</w:p>
    <w:p w:rsidR="00A350AA" w:rsidRDefault="00A350AA" w:rsidP="00A350AA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</w:p>
    <w:p w:rsidR="00A350AA" w:rsidRDefault="00A350AA" w:rsidP="00A350AA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  <w:r>
        <w:rPr>
          <w:rFonts w:ascii="ImprintMT" w:hAnsi="ImprintMT" w:cs="ImprintMT"/>
          <w:szCs w:val="24"/>
          <w:lang w:eastAsia="en-GB"/>
        </w:rPr>
        <w:t xml:space="preserve">      The circle, centre O, below represents the blade and the line AB represents part of</w:t>
      </w:r>
    </w:p>
    <w:p w:rsidR="006234E6" w:rsidRPr="00A350AA" w:rsidRDefault="00A350AA" w:rsidP="00A350AA">
      <w:pPr>
        <w:pStyle w:val="Title"/>
        <w:jc w:val="left"/>
        <w:rPr>
          <w:b w:val="0"/>
          <w:u w:val="none"/>
        </w:rPr>
      </w:pPr>
      <w:r>
        <w:rPr>
          <w:rFonts w:ascii="ImprintMT" w:hAnsi="ImprintMT" w:cs="ImprintMT"/>
          <w:b w:val="0"/>
          <w:szCs w:val="24"/>
          <w:u w:val="none"/>
          <w:lang w:eastAsia="en-GB"/>
        </w:rPr>
        <w:t xml:space="preserve">      </w:t>
      </w:r>
      <w:proofErr w:type="gramStart"/>
      <w:r w:rsidRPr="00A350AA">
        <w:rPr>
          <w:rFonts w:ascii="ImprintMT" w:hAnsi="ImprintMT" w:cs="ImprintMT"/>
          <w:b w:val="0"/>
          <w:szCs w:val="24"/>
          <w:u w:val="none"/>
          <w:lang w:eastAsia="en-GB"/>
        </w:rPr>
        <w:t>the</w:t>
      </w:r>
      <w:proofErr w:type="gramEnd"/>
      <w:r w:rsidRPr="00A350AA">
        <w:rPr>
          <w:rFonts w:ascii="ImprintMT" w:hAnsi="ImprintMT" w:cs="ImprintMT"/>
          <w:b w:val="0"/>
          <w:szCs w:val="24"/>
          <w:u w:val="none"/>
          <w:lang w:eastAsia="en-GB"/>
        </w:rPr>
        <w:t xml:space="preserve"> horizontal guide.</w:t>
      </w:r>
    </w:p>
    <w:p w:rsidR="006234E6" w:rsidRDefault="00CD0BED" w:rsidP="006658F9">
      <w:pPr>
        <w:pStyle w:val="Title"/>
      </w:pPr>
      <w:r>
        <w:rPr>
          <w:noProof/>
          <w:lang w:eastAsia="en-GB"/>
        </w:rPr>
        <w:drawing>
          <wp:anchor distT="0" distB="0" distL="114300" distR="114300" simplePos="0" relativeHeight="251728384" behindDoc="0" locked="0" layoutInCell="1" allowOverlap="1" wp14:anchorId="24888529" wp14:editId="24694A7E">
            <wp:simplePos x="0" y="0"/>
            <wp:positionH relativeFrom="margin">
              <wp:posOffset>2040255</wp:posOffset>
            </wp:positionH>
            <wp:positionV relativeFrom="margin">
              <wp:posOffset>2640965</wp:posOffset>
            </wp:positionV>
            <wp:extent cx="1628140" cy="1618615"/>
            <wp:effectExtent l="0" t="0" r="0" b="63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140" cy="16186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234E6" w:rsidRDefault="006234E6" w:rsidP="00CD0BED">
      <w:pPr>
        <w:pStyle w:val="Title"/>
        <w:jc w:val="left"/>
      </w:pPr>
    </w:p>
    <w:p w:rsidR="006234E6" w:rsidRDefault="006234E6" w:rsidP="006658F9">
      <w:pPr>
        <w:pStyle w:val="Title"/>
      </w:pPr>
    </w:p>
    <w:p w:rsidR="006234E6" w:rsidRDefault="006234E6" w:rsidP="006658F9">
      <w:pPr>
        <w:pStyle w:val="Title"/>
      </w:pPr>
    </w:p>
    <w:p w:rsidR="006234E6" w:rsidRDefault="006234E6" w:rsidP="006658F9">
      <w:pPr>
        <w:pStyle w:val="Title"/>
      </w:pPr>
    </w:p>
    <w:p w:rsidR="00CD0BED" w:rsidRDefault="00CD0BED" w:rsidP="006658F9">
      <w:pPr>
        <w:pStyle w:val="Title"/>
      </w:pPr>
    </w:p>
    <w:p w:rsidR="00CD0BED" w:rsidRDefault="00CD0BED" w:rsidP="006658F9">
      <w:pPr>
        <w:pStyle w:val="Title"/>
      </w:pPr>
    </w:p>
    <w:p w:rsidR="00CD0BED" w:rsidRDefault="00CD0BED" w:rsidP="006658F9">
      <w:pPr>
        <w:pStyle w:val="Title"/>
      </w:pPr>
    </w:p>
    <w:p w:rsidR="00CD0BED" w:rsidRDefault="00CD0BED" w:rsidP="006658F9">
      <w:pPr>
        <w:pStyle w:val="Title"/>
      </w:pPr>
    </w:p>
    <w:p w:rsidR="00CD0BED" w:rsidRDefault="00CD0BED" w:rsidP="006658F9">
      <w:pPr>
        <w:pStyle w:val="Title"/>
      </w:pPr>
    </w:p>
    <w:p w:rsidR="00CD0BED" w:rsidRDefault="00E73FF0" w:rsidP="007815E9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  <w:r>
        <w:t xml:space="preserve">      </w:t>
      </w:r>
      <w:r>
        <w:rPr>
          <w:rFonts w:ascii="ImprintMT" w:hAnsi="ImprintMT" w:cs="ImprintMT"/>
          <w:szCs w:val="24"/>
          <w:lang w:eastAsia="en-GB"/>
        </w:rPr>
        <w:t xml:space="preserve">This blade has a radius of 110 </w:t>
      </w:r>
      <w:r w:rsidR="007815E9">
        <w:rPr>
          <w:rFonts w:ascii="ImprintMT" w:hAnsi="ImprintMT" w:cs="ImprintMT"/>
          <w:szCs w:val="24"/>
          <w:lang w:eastAsia="en-GB"/>
        </w:rPr>
        <w:t xml:space="preserve">millimetres.  </w:t>
      </w:r>
      <w:r>
        <w:rPr>
          <w:rFonts w:ascii="ImprintMT" w:hAnsi="ImprintMT" w:cs="ImprintMT"/>
          <w:szCs w:val="24"/>
          <w:lang w:eastAsia="en-GB"/>
        </w:rPr>
        <w:t>If AB has length 140 millimetres,</w:t>
      </w:r>
      <w:r w:rsidR="007815E9">
        <w:rPr>
          <w:rFonts w:ascii="ImprintMT" w:hAnsi="ImprintMT" w:cs="ImprintMT"/>
          <w:szCs w:val="24"/>
          <w:lang w:eastAsia="en-GB"/>
        </w:rPr>
        <w:t xml:space="preserve">   </w:t>
      </w:r>
    </w:p>
    <w:p w:rsidR="007815E9" w:rsidRPr="007815E9" w:rsidRDefault="007815E9" w:rsidP="007815E9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  <w:r>
        <w:rPr>
          <w:rFonts w:ascii="ImprintMT" w:hAnsi="ImprintMT" w:cs="ImprintMT"/>
          <w:szCs w:val="24"/>
          <w:lang w:eastAsia="en-GB"/>
        </w:rPr>
        <w:t xml:space="preserve">      </w:t>
      </w:r>
      <w:proofErr w:type="gramStart"/>
      <w:r>
        <w:rPr>
          <w:rFonts w:ascii="ImprintMT" w:hAnsi="ImprintMT" w:cs="ImprintMT"/>
          <w:szCs w:val="24"/>
          <w:lang w:eastAsia="en-GB"/>
        </w:rPr>
        <w:t>calculate</w:t>
      </w:r>
      <w:proofErr w:type="gramEnd"/>
      <w:r>
        <w:rPr>
          <w:rFonts w:ascii="ImprintMT" w:hAnsi="ImprintMT" w:cs="ImprintMT"/>
          <w:szCs w:val="24"/>
          <w:lang w:eastAsia="en-GB"/>
        </w:rPr>
        <w:t xml:space="preserve"> the depth, </w:t>
      </w:r>
      <w:r>
        <w:rPr>
          <w:rFonts w:ascii="ImprintMT-Italic" w:hAnsi="ImprintMT-Italic" w:cs="ImprintMT-Italic"/>
          <w:i/>
          <w:iCs/>
          <w:szCs w:val="24"/>
          <w:lang w:eastAsia="en-GB"/>
        </w:rPr>
        <w:t xml:space="preserve">d </w:t>
      </w:r>
      <w:r>
        <w:rPr>
          <w:rFonts w:ascii="ImprintMT" w:hAnsi="ImprintMT" w:cs="ImprintMT"/>
          <w:szCs w:val="24"/>
          <w:lang w:eastAsia="en-GB"/>
        </w:rPr>
        <w:t xml:space="preserve">millimetres, of saw </w:t>
      </w:r>
      <w:r w:rsidRPr="007815E9">
        <w:rPr>
          <w:rFonts w:ascii="ImprintMT" w:hAnsi="ImprintMT" w:cs="ImprintMT"/>
          <w:szCs w:val="24"/>
          <w:lang w:eastAsia="en-GB"/>
        </w:rPr>
        <w:t>exposed.</w:t>
      </w:r>
    </w:p>
    <w:p w:rsidR="00CD0BED" w:rsidRDefault="00CD0BED" w:rsidP="006658F9">
      <w:pPr>
        <w:pStyle w:val="Title"/>
      </w:pPr>
    </w:p>
    <w:p w:rsidR="00CD0BED" w:rsidRDefault="00CD0BED" w:rsidP="006658F9">
      <w:pPr>
        <w:pStyle w:val="Title"/>
      </w:pPr>
    </w:p>
    <w:p w:rsidR="00CD0BED" w:rsidRDefault="00CD0BED" w:rsidP="006658F9">
      <w:pPr>
        <w:pStyle w:val="Title"/>
      </w:pPr>
    </w:p>
    <w:p w:rsidR="00CD0BED" w:rsidRDefault="00CD0BED" w:rsidP="006658F9">
      <w:pPr>
        <w:pStyle w:val="Title"/>
      </w:pPr>
    </w:p>
    <w:p w:rsidR="00CD0BED" w:rsidRDefault="00CD0BED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7815E9" w:rsidRDefault="007815E9" w:rsidP="006658F9">
      <w:pPr>
        <w:pStyle w:val="Title"/>
      </w:pPr>
    </w:p>
    <w:p w:rsidR="00E124D4" w:rsidRDefault="00853D85" w:rsidP="006658F9">
      <w:pPr>
        <w:pStyle w:val="Title"/>
      </w:pPr>
      <w:r>
        <w:lastRenderedPageBreak/>
        <w:t xml:space="preserve">S4 - </w:t>
      </w:r>
      <w:r w:rsidR="003A5EAD">
        <w:t>N5</w:t>
      </w:r>
      <w:r>
        <w:t xml:space="preserve"> HOMEWORK EXERCISE No. 2</w:t>
      </w:r>
    </w:p>
    <w:p w:rsidR="00E124D4" w:rsidRDefault="00E124D4">
      <w:pPr>
        <w:pStyle w:val="Title"/>
        <w:jc w:val="both"/>
        <w:rPr>
          <w:b w:val="0"/>
          <w:u w:val="none"/>
        </w:rPr>
      </w:pPr>
    </w:p>
    <w:p w:rsidR="00A7017A" w:rsidRDefault="00A7017A" w:rsidP="00E56D66">
      <w:pPr>
        <w:pStyle w:val="Title"/>
        <w:numPr>
          <w:ilvl w:val="0"/>
          <w:numId w:val="1"/>
        </w:numPr>
        <w:jc w:val="both"/>
        <w:rPr>
          <w:b w:val="0"/>
          <w:u w:val="none"/>
        </w:rPr>
      </w:pPr>
      <w:r>
        <w:rPr>
          <w:b w:val="0"/>
          <w:u w:val="none"/>
        </w:rPr>
        <w:t>Evaluate, without a calculator.</w:t>
      </w:r>
    </w:p>
    <w:p w:rsidR="00A7017A" w:rsidRDefault="00A7017A" w:rsidP="00A7017A">
      <w:pPr>
        <w:pStyle w:val="Title"/>
        <w:ind w:left="142"/>
        <w:jc w:val="both"/>
        <w:rPr>
          <w:b w:val="0"/>
          <w:u w:val="none"/>
        </w:rPr>
      </w:pPr>
    </w:p>
    <w:p w:rsidR="000963D9" w:rsidRDefault="00A7017A" w:rsidP="00A7017A">
      <w:pPr>
        <w:pStyle w:val="Title"/>
        <w:ind w:left="502"/>
        <w:jc w:val="both"/>
        <w:rPr>
          <w:b w:val="0"/>
          <w:u w:val="none"/>
        </w:rPr>
      </w:pPr>
      <w:r>
        <w:rPr>
          <w:b w:val="0"/>
          <w:u w:val="none"/>
        </w:rPr>
        <w:t xml:space="preserve">                                </w:t>
      </w:r>
      <w:r w:rsidR="004C59CD">
        <w:rPr>
          <w:b w:val="0"/>
          <w:u w:val="none"/>
        </w:rPr>
        <w:t xml:space="preserve"> </w:t>
      </w:r>
      <m:oMath>
        <m:r>
          <m:rPr>
            <m:sty m:val="bi"/>
          </m:rPr>
          <w:rPr>
            <w:rFonts w:ascii="Cambria Math" w:hAnsi="Cambria Math"/>
            <w:u w:val="none"/>
          </w:rPr>
          <m:t>2</m:t>
        </m:r>
        <m:f>
          <m:fPr>
            <m:ctrlPr>
              <w:rPr>
                <w:rFonts w:ascii="Cambria Math" w:hAnsi="Cambria Math"/>
                <w:b w:val="0"/>
                <w:i/>
                <w:u w:val="none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u w:val="none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u w:val="none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u w:val="none"/>
          </w:rPr>
          <m:t>+</m:t>
        </m:r>
        <m:f>
          <m:fPr>
            <m:ctrlPr>
              <w:rPr>
                <w:rFonts w:ascii="Cambria Math" w:hAnsi="Cambria Math"/>
                <w:b w:val="0"/>
                <w:i/>
                <w:u w:val="none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u w:val="none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u w:val="none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u w:val="none"/>
          </w:rPr>
          <m:t xml:space="preserve"> of 1</m:t>
        </m:r>
        <m:f>
          <m:fPr>
            <m:ctrlPr>
              <w:rPr>
                <w:rFonts w:ascii="Cambria Math" w:hAnsi="Cambria Math"/>
                <w:b w:val="0"/>
                <w:i/>
                <w:u w:val="none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u w:val="none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u w:val="none"/>
              </w:rPr>
              <m:t>5</m:t>
            </m:r>
          </m:den>
        </m:f>
      </m:oMath>
    </w:p>
    <w:p w:rsidR="00E124D4" w:rsidRDefault="00E124D4">
      <w:pPr>
        <w:pStyle w:val="Title"/>
        <w:jc w:val="both"/>
        <w:rPr>
          <w:b w:val="0"/>
          <w:u w:val="none"/>
        </w:rPr>
      </w:pPr>
    </w:p>
    <w:p w:rsidR="00A7017A" w:rsidRDefault="00CC047F" w:rsidP="00612036">
      <w:pPr>
        <w:pStyle w:val="Title"/>
        <w:jc w:val="both"/>
        <w:rPr>
          <w:b w:val="0"/>
          <w:u w:val="none"/>
        </w:rPr>
      </w:pPr>
      <w:r>
        <w:rPr>
          <w:b w:val="0"/>
          <w:u w:val="none"/>
        </w:rPr>
        <w:t xml:space="preserve">  2. </w:t>
      </w:r>
      <w:r w:rsidR="003E3A4F">
        <w:rPr>
          <w:b w:val="0"/>
          <w:u w:val="none"/>
        </w:rPr>
        <w:t xml:space="preserve"> </w:t>
      </w:r>
      <w:r>
        <w:rPr>
          <w:b w:val="0"/>
          <w:u w:val="none"/>
        </w:rPr>
        <w:t xml:space="preserve"> </w:t>
      </w:r>
      <w:r w:rsidR="0008610F">
        <w:rPr>
          <w:b w:val="0"/>
          <w:u w:val="none"/>
        </w:rPr>
        <w:t xml:space="preserve">Multiply </w:t>
      </w:r>
      <w:r w:rsidR="00612036">
        <w:rPr>
          <w:b w:val="0"/>
          <w:u w:val="none"/>
        </w:rPr>
        <w:t>out</w:t>
      </w:r>
      <w:r w:rsidR="0008610F">
        <w:rPr>
          <w:b w:val="0"/>
          <w:u w:val="none"/>
        </w:rPr>
        <w:t xml:space="preserve"> the</w:t>
      </w:r>
      <w:r w:rsidR="00612036">
        <w:rPr>
          <w:b w:val="0"/>
          <w:u w:val="none"/>
        </w:rPr>
        <w:t xml:space="preserve"> brackets and collect like terms</w:t>
      </w:r>
      <w:r w:rsidR="00A7017A">
        <w:rPr>
          <w:b w:val="0"/>
          <w:u w:val="none"/>
        </w:rPr>
        <w:t>.</w:t>
      </w:r>
    </w:p>
    <w:p w:rsidR="00A7017A" w:rsidRDefault="00A7017A" w:rsidP="00612036">
      <w:pPr>
        <w:pStyle w:val="Title"/>
        <w:jc w:val="both"/>
        <w:rPr>
          <w:b w:val="0"/>
          <w:u w:val="none"/>
        </w:rPr>
      </w:pPr>
    </w:p>
    <w:p w:rsidR="003D3CF2" w:rsidRPr="00612036" w:rsidRDefault="00A7017A" w:rsidP="00612036">
      <w:pPr>
        <w:pStyle w:val="Title"/>
        <w:jc w:val="both"/>
        <w:rPr>
          <w:b w:val="0"/>
          <w:u w:val="none"/>
        </w:rPr>
      </w:pPr>
      <w:r>
        <w:rPr>
          <w:b w:val="0"/>
          <w:u w:val="none"/>
        </w:rPr>
        <w:t xml:space="preserve">                                         </w:t>
      </w:r>
      <w:r w:rsidR="00612036">
        <w:rPr>
          <w:b w:val="0"/>
          <w:u w:val="none"/>
        </w:rPr>
        <w:t>(2</w:t>
      </w:r>
      <w:r w:rsidR="00612036" w:rsidRPr="00612036">
        <w:rPr>
          <w:b w:val="0"/>
          <w:i/>
          <w:u w:val="none"/>
        </w:rPr>
        <w:t>x</w:t>
      </w:r>
      <w:r w:rsidR="00612036">
        <w:rPr>
          <w:b w:val="0"/>
          <w:u w:val="none"/>
        </w:rPr>
        <w:t xml:space="preserve"> + 3)(</w:t>
      </w:r>
      <w:proofErr w:type="gramStart"/>
      <w:r w:rsidR="00612036" w:rsidRPr="00612036">
        <w:rPr>
          <w:b w:val="0"/>
          <w:i/>
          <w:u w:val="none"/>
        </w:rPr>
        <w:t>x</w:t>
      </w:r>
      <w:r w:rsidR="00612036">
        <w:rPr>
          <w:b w:val="0"/>
          <w:u w:val="none"/>
          <w:vertAlign w:val="superscript"/>
        </w:rPr>
        <w:t>2</w:t>
      </w:r>
      <w:proofErr w:type="gramEnd"/>
      <w:r w:rsidR="00612036">
        <w:rPr>
          <w:b w:val="0"/>
          <w:u w:val="none"/>
        </w:rPr>
        <w:t xml:space="preserve"> – 4</w:t>
      </w:r>
      <w:r w:rsidR="00612036" w:rsidRPr="00612036">
        <w:rPr>
          <w:b w:val="0"/>
          <w:i/>
          <w:u w:val="none"/>
        </w:rPr>
        <w:t>x</w:t>
      </w:r>
      <w:r w:rsidR="00612036">
        <w:rPr>
          <w:b w:val="0"/>
          <w:u w:val="none"/>
        </w:rPr>
        <w:t xml:space="preserve"> + 1)</w:t>
      </w:r>
    </w:p>
    <w:p w:rsidR="005520D1" w:rsidRDefault="005520D1">
      <w:pPr>
        <w:pStyle w:val="Title"/>
        <w:jc w:val="both"/>
        <w:rPr>
          <w:u w:val="none"/>
        </w:rPr>
      </w:pPr>
    </w:p>
    <w:p w:rsidR="00A7017A" w:rsidRDefault="005520D1" w:rsidP="00612036">
      <w:pPr>
        <w:pStyle w:val="Title"/>
        <w:jc w:val="both"/>
        <w:rPr>
          <w:b w:val="0"/>
          <w:u w:val="none"/>
        </w:rPr>
      </w:pPr>
      <w:r>
        <w:rPr>
          <w:b w:val="0"/>
          <w:u w:val="none"/>
        </w:rPr>
        <w:t xml:space="preserve"> </w:t>
      </w:r>
      <w:r w:rsidR="001D5C39">
        <w:rPr>
          <w:b w:val="0"/>
          <w:u w:val="none"/>
        </w:rPr>
        <w:t xml:space="preserve"> 3.  </w:t>
      </w:r>
      <w:r w:rsidR="003E3A4F">
        <w:rPr>
          <w:b w:val="0"/>
          <w:u w:val="none"/>
        </w:rPr>
        <w:t xml:space="preserve"> </w:t>
      </w:r>
      <w:r w:rsidR="00B92ABD">
        <w:rPr>
          <w:b w:val="0"/>
          <w:u w:val="none"/>
        </w:rPr>
        <w:t xml:space="preserve">Change the subject of the formula to </w:t>
      </w:r>
      <w:r w:rsidR="00B92ABD" w:rsidRPr="00265DB7">
        <w:rPr>
          <w:u w:val="none"/>
        </w:rPr>
        <w:t>m</w:t>
      </w:r>
      <w:r w:rsidR="00A7017A">
        <w:rPr>
          <w:b w:val="0"/>
          <w:u w:val="none"/>
        </w:rPr>
        <w:t>.</w:t>
      </w:r>
    </w:p>
    <w:p w:rsidR="00A7017A" w:rsidRDefault="00A7017A" w:rsidP="00612036">
      <w:pPr>
        <w:pStyle w:val="Title"/>
        <w:jc w:val="both"/>
        <w:rPr>
          <w:b w:val="0"/>
          <w:u w:val="none"/>
        </w:rPr>
      </w:pPr>
      <w:r>
        <w:rPr>
          <w:b w:val="0"/>
          <w:u w:val="none"/>
        </w:rPr>
        <w:t xml:space="preserve"> </w:t>
      </w:r>
    </w:p>
    <w:p w:rsidR="00ED3859" w:rsidRDefault="00A7017A" w:rsidP="00612036">
      <w:pPr>
        <w:pStyle w:val="Title"/>
        <w:jc w:val="both"/>
        <w:rPr>
          <w:b w:val="0"/>
          <w:u w:val="none"/>
        </w:rPr>
      </w:pPr>
      <w:r>
        <w:rPr>
          <w:b w:val="0"/>
          <w:u w:val="none"/>
        </w:rPr>
        <w:t xml:space="preserve">                                         </w:t>
      </w:r>
      <w:r w:rsidR="00B92ABD">
        <w:rPr>
          <w:b w:val="0"/>
          <w:u w:val="none"/>
        </w:rPr>
        <w:t xml:space="preserve"> </w:t>
      </w:r>
      <m:oMath>
        <m:r>
          <m:rPr>
            <m:sty m:val="bi"/>
          </m:rPr>
          <w:rPr>
            <w:rFonts w:ascii="Cambria Math" w:hAnsi="Cambria Math"/>
            <w:u w:val="none"/>
          </w:rPr>
          <m:t>L=</m:t>
        </m:r>
        <m:f>
          <m:fPr>
            <m:ctrlPr>
              <w:rPr>
                <w:rFonts w:ascii="Cambria Math" w:hAnsi="Cambria Math"/>
                <w:b w:val="0"/>
                <w:i/>
                <w:u w:val="none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 w:val="0"/>
                    <w:i/>
                    <w:u w:val="none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m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  <w:u w:val="none"/>
              </w:rPr>
              <m:t>k</m:t>
            </m:r>
          </m:den>
        </m:f>
      </m:oMath>
    </w:p>
    <w:p w:rsidR="001D5C39" w:rsidRDefault="001D5C39">
      <w:pPr>
        <w:pStyle w:val="Title"/>
        <w:jc w:val="both"/>
        <w:rPr>
          <w:b w:val="0"/>
          <w:u w:val="none"/>
        </w:rPr>
      </w:pPr>
    </w:p>
    <w:p w:rsidR="00A7017A" w:rsidRDefault="001D5C39" w:rsidP="00714EA3">
      <w:pPr>
        <w:pStyle w:val="Title"/>
        <w:jc w:val="both"/>
        <w:rPr>
          <w:b w:val="0"/>
          <w:u w:val="none"/>
        </w:rPr>
      </w:pPr>
      <w:r>
        <w:rPr>
          <w:b w:val="0"/>
          <w:u w:val="none"/>
        </w:rPr>
        <w:t xml:space="preserve"> </w:t>
      </w:r>
      <w:r w:rsidR="00714EA3">
        <w:rPr>
          <w:b w:val="0"/>
          <w:u w:val="none"/>
        </w:rPr>
        <w:t xml:space="preserve"> </w:t>
      </w:r>
      <w:r>
        <w:rPr>
          <w:b w:val="0"/>
          <w:u w:val="none"/>
        </w:rPr>
        <w:t xml:space="preserve">4.  </w:t>
      </w:r>
      <w:r w:rsidR="003E3A4F">
        <w:rPr>
          <w:b w:val="0"/>
          <w:u w:val="none"/>
        </w:rPr>
        <w:t xml:space="preserve"> </w:t>
      </w:r>
      <w:r w:rsidR="00A7017A">
        <w:rPr>
          <w:b w:val="0"/>
          <w:u w:val="none"/>
        </w:rPr>
        <w:t xml:space="preserve">Factorise </w:t>
      </w:r>
      <w:r w:rsidR="00A7017A" w:rsidRPr="00DA09A5">
        <w:rPr>
          <w:u w:val="none"/>
        </w:rPr>
        <w:t>fully</w:t>
      </w:r>
      <w:r w:rsidR="00A7017A">
        <w:rPr>
          <w:b w:val="0"/>
          <w:u w:val="none"/>
        </w:rPr>
        <w:t>.</w:t>
      </w:r>
    </w:p>
    <w:p w:rsidR="00A7017A" w:rsidRDefault="00A7017A" w:rsidP="00714EA3">
      <w:pPr>
        <w:pStyle w:val="Title"/>
        <w:jc w:val="both"/>
        <w:rPr>
          <w:b w:val="0"/>
          <w:u w:val="none"/>
        </w:rPr>
      </w:pPr>
    </w:p>
    <w:p w:rsidR="00FB7FFB" w:rsidRPr="003E3A4F" w:rsidRDefault="00A7017A" w:rsidP="00714EA3">
      <w:pPr>
        <w:pStyle w:val="Title"/>
        <w:jc w:val="both"/>
        <w:rPr>
          <w:b w:val="0"/>
          <w:u w:val="none"/>
        </w:rPr>
      </w:pPr>
      <w:r>
        <w:rPr>
          <w:b w:val="0"/>
          <w:u w:val="none"/>
        </w:rPr>
        <w:t xml:space="preserve">                                        </w:t>
      </w:r>
      <w:r w:rsidR="00714EA3">
        <w:rPr>
          <w:b w:val="0"/>
          <w:u w:val="none"/>
        </w:rPr>
        <w:t xml:space="preserve"> </w:t>
      </w:r>
      <w:r w:rsidR="003E3A4F">
        <w:rPr>
          <w:b w:val="0"/>
          <w:u w:val="none"/>
        </w:rPr>
        <w:t>2</w:t>
      </w:r>
      <w:r w:rsidR="003E3A4F" w:rsidRPr="003E3A4F">
        <w:rPr>
          <w:b w:val="0"/>
          <w:i/>
          <w:u w:val="none"/>
        </w:rPr>
        <w:t>p</w:t>
      </w:r>
      <w:r w:rsidR="003E3A4F">
        <w:rPr>
          <w:b w:val="0"/>
          <w:u w:val="none"/>
          <w:vertAlign w:val="superscript"/>
        </w:rPr>
        <w:t>2</w:t>
      </w:r>
      <w:r w:rsidR="003E3A4F">
        <w:rPr>
          <w:b w:val="0"/>
          <w:u w:val="none"/>
        </w:rPr>
        <w:t xml:space="preserve"> - 18</w:t>
      </w:r>
    </w:p>
    <w:p w:rsidR="002F0AE8" w:rsidRDefault="002F0AE8">
      <w:pPr>
        <w:pStyle w:val="Title"/>
        <w:jc w:val="both"/>
        <w:rPr>
          <w:b w:val="0"/>
          <w:u w:val="none"/>
        </w:rPr>
      </w:pPr>
    </w:p>
    <w:p w:rsidR="00A7017A" w:rsidRDefault="00C05C49" w:rsidP="00C07A0C">
      <w:pPr>
        <w:autoSpaceDE w:val="0"/>
        <w:autoSpaceDN w:val="0"/>
        <w:adjustRightInd w:val="0"/>
      </w:pPr>
      <w:r>
        <w:t xml:space="preserve">  </w:t>
      </w:r>
      <w:r w:rsidR="002F0AE8">
        <w:t xml:space="preserve">5.  </w:t>
      </w:r>
      <w:r w:rsidR="00705963">
        <w:t xml:space="preserve"> Write </w:t>
      </w:r>
      <w:r w:rsidR="00705963" w:rsidRPr="00705963">
        <w:rPr>
          <w:i/>
        </w:rPr>
        <w:t>y</w:t>
      </w:r>
      <w:r w:rsidR="00705963">
        <w:t xml:space="preserve"> = </w:t>
      </w:r>
      <w:r w:rsidR="00705963" w:rsidRPr="00705963">
        <w:rPr>
          <w:i/>
        </w:rPr>
        <w:t>x</w:t>
      </w:r>
      <w:r w:rsidR="00705963">
        <w:rPr>
          <w:vertAlign w:val="superscript"/>
        </w:rPr>
        <w:t>2</w:t>
      </w:r>
      <w:r w:rsidR="00705963">
        <w:t xml:space="preserve"> – 8</w:t>
      </w:r>
      <w:r w:rsidR="00705963" w:rsidRPr="00705963">
        <w:rPr>
          <w:i/>
        </w:rPr>
        <w:t>x</w:t>
      </w:r>
      <w:r w:rsidR="00705963">
        <w:t xml:space="preserve"> + 19 in the form </w:t>
      </w:r>
    </w:p>
    <w:p w:rsidR="00A7017A" w:rsidRDefault="00A7017A" w:rsidP="00C07A0C">
      <w:pPr>
        <w:autoSpaceDE w:val="0"/>
        <w:autoSpaceDN w:val="0"/>
        <w:adjustRightInd w:val="0"/>
      </w:pPr>
    </w:p>
    <w:p w:rsidR="00182FEB" w:rsidRPr="00C07A0C" w:rsidRDefault="00A7017A" w:rsidP="00C07A0C">
      <w:pPr>
        <w:autoSpaceDE w:val="0"/>
        <w:autoSpaceDN w:val="0"/>
        <w:adjustRightInd w:val="0"/>
      </w:pPr>
      <w:r>
        <w:t xml:space="preserve">                                         </w:t>
      </w:r>
      <w:r w:rsidR="00705963" w:rsidRPr="00265DB7">
        <w:rPr>
          <w:i/>
        </w:rPr>
        <w:t>y</w:t>
      </w:r>
      <w:r w:rsidR="00705963">
        <w:t xml:space="preserve"> = (</w:t>
      </w:r>
      <w:r w:rsidR="00705963" w:rsidRPr="00705963">
        <w:rPr>
          <w:i/>
        </w:rPr>
        <w:t>x</w:t>
      </w:r>
      <w:r w:rsidR="00705963">
        <w:t xml:space="preserve"> – </w:t>
      </w:r>
      <w:r w:rsidR="00705963" w:rsidRPr="00705963">
        <w:rPr>
          <w:i/>
        </w:rPr>
        <w:t>p</w:t>
      </w:r>
      <w:proofErr w:type="gramStart"/>
      <w:r w:rsidR="00705963">
        <w:t>)</w:t>
      </w:r>
      <w:r w:rsidR="00705963">
        <w:rPr>
          <w:vertAlign w:val="superscript"/>
        </w:rPr>
        <w:t>2</w:t>
      </w:r>
      <w:proofErr w:type="gramEnd"/>
      <w:r w:rsidR="00705963">
        <w:t xml:space="preserve"> + </w:t>
      </w:r>
      <w:r w:rsidR="00705963" w:rsidRPr="00705963">
        <w:rPr>
          <w:i/>
        </w:rPr>
        <w:t>q</w:t>
      </w:r>
    </w:p>
    <w:p w:rsidR="00182FEB" w:rsidRDefault="00C07A0C" w:rsidP="00182FEB">
      <w:pPr>
        <w:pStyle w:val="Title"/>
        <w:jc w:val="left"/>
      </w:pPr>
      <w:r>
        <w:t xml:space="preserve"> </w:t>
      </w:r>
    </w:p>
    <w:p w:rsidR="0046203B" w:rsidRDefault="00C07A0C" w:rsidP="00C07A0C">
      <w:pPr>
        <w:autoSpaceDE w:val="0"/>
        <w:autoSpaceDN w:val="0"/>
        <w:adjustRightInd w:val="0"/>
      </w:pPr>
      <w:r>
        <w:t xml:space="preserve">  </w:t>
      </w:r>
      <w:r w:rsidR="00182FEB" w:rsidRPr="00636D5E">
        <w:t>6</w:t>
      </w:r>
      <w:r>
        <w:t xml:space="preserve">.   </w:t>
      </w:r>
      <w:r w:rsidR="0008610F">
        <w:t>Jack has been saving 20p coins and 10p coins.</w:t>
      </w:r>
    </w:p>
    <w:p w:rsidR="0008610F" w:rsidRDefault="0008610F" w:rsidP="00C07A0C">
      <w:pPr>
        <w:autoSpaceDE w:val="0"/>
        <w:autoSpaceDN w:val="0"/>
        <w:adjustRightInd w:val="0"/>
      </w:pPr>
      <w:r>
        <w:t xml:space="preserve">        He has a total of 120 coins so far.</w:t>
      </w:r>
    </w:p>
    <w:p w:rsidR="0008610F" w:rsidRDefault="0008610F" w:rsidP="00C07A0C">
      <w:pPr>
        <w:autoSpaceDE w:val="0"/>
        <w:autoSpaceDN w:val="0"/>
        <w:adjustRightInd w:val="0"/>
      </w:pPr>
      <w:r>
        <w:t xml:space="preserve">        The total value of all these coins is £19.10.</w:t>
      </w:r>
    </w:p>
    <w:p w:rsidR="0008610F" w:rsidRDefault="0008610F" w:rsidP="00C07A0C">
      <w:pPr>
        <w:autoSpaceDE w:val="0"/>
        <w:autoSpaceDN w:val="0"/>
        <w:adjustRightInd w:val="0"/>
        <w:rPr>
          <w:szCs w:val="24"/>
          <w:lang w:eastAsia="en-GB"/>
        </w:rPr>
      </w:pPr>
      <w:r>
        <w:t xml:space="preserve">        Find the number of 20p coins and the number of 10p coins Jack has.</w:t>
      </w:r>
    </w:p>
    <w:p w:rsidR="00636D5E" w:rsidRDefault="00783066" w:rsidP="00636D5E">
      <w:pPr>
        <w:pStyle w:val="Title"/>
        <w:jc w:val="left"/>
      </w:pPr>
      <w:r>
        <w:t xml:space="preserve"> </w:t>
      </w:r>
    </w:p>
    <w:p w:rsidR="004F67E0" w:rsidRDefault="00E31C26" w:rsidP="00FF1B35">
      <w:pPr>
        <w:autoSpaceDE w:val="0"/>
        <w:autoSpaceDN w:val="0"/>
        <w:adjustRightInd w:val="0"/>
      </w:pPr>
      <w:r>
        <w:rPr>
          <w:b/>
        </w:rPr>
        <w:t xml:space="preserve"> </w:t>
      </w:r>
      <w:r w:rsidR="00636D5E" w:rsidRPr="00E31C26">
        <w:t xml:space="preserve">7.  </w:t>
      </w:r>
      <w:r w:rsidR="00A05ACA" w:rsidRPr="00E31C26">
        <w:t xml:space="preserve">  </w:t>
      </w:r>
      <w:r>
        <w:t xml:space="preserve">The population of </w:t>
      </w:r>
      <w:proofErr w:type="spellStart"/>
      <w:r>
        <w:t>Ashtown</w:t>
      </w:r>
      <w:proofErr w:type="spellEnd"/>
      <w:r>
        <w:t xml:space="preserve"> is 53 000.</w:t>
      </w:r>
    </w:p>
    <w:p w:rsidR="00E31C26" w:rsidRDefault="00E31C26" w:rsidP="00FF1B35">
      <w:pPr>
        <w:autoSpaceDE w:val="0"/>
        <w:autoSpaceDN w:val="0"/>
        <w:adjustRightInd w:val="0"/>
      </w:pPr>
      <w:r>
        <w:t xml:space="preserve">        The population of Oakville is 40 000.</w:t>
      </w:r>
    </w:p>
    <w:p w:rsidR="00E31C26" w:rsidRDefault="00E31C26" w:rsidP="00FF1B35">
      <w:pPr>
        <w:autoSpaceDE w:val="0"/>
        <w:autoSpaceDN w:val="0"/>
        <w:adjustRightInd w:val="0"/>
      </w:pPr>
      <w:r>
        <w:t xml:space="preserve">        It is predicted that the population of </w:t>
      </w:r>
      <w:proofErr w:type="spellStart"/>
      <w:r>
        <w:t>Ashtown</w:t>
      </w:r>
      <w:proofErr w:type="spellEnd"/>
      <w:r>
        <w:t xml:space="preserve"> will decrease by 5% per annum and the  </w:t>
      </w:r>
    </w:p>
    <w:p w:rsidR="00E31C26" w:rsidRDefault="00E31C26" w:rsidP="00FF1B35">
      <w:pPr>
        <w:autoSpaceDE w:val="0"/>
        <w:autoSpaceDN w:val="0"/>
        <w:adjustRightInd w:val="0"/>
      </w:pPr>
      <w:r>
        <w:t xml:space="preserve">        </w:t>
      </w:r>
      <w:proofErr w:type="gramStart"/>
      <w:r>
        <w:t>population</w:t>
      </w:r>
      <w:proofErr w:type="gramEnd"/>
      <w:r>
        <w:t xml:space="preserve"> of Oakville will increase by 4% per annum.</w:t>
      </w:r>
    </w:p>
    <w:p w:rsidR="00E31C26" w:rsidRDefault="00E31C26" w:rsidP="00FF1B35">
      <w:pPr>
        <w:autoSpaceDE w:val="0"/>
        <w:autoSpaceDN w:val="0"/>
        <w:adjustRightInd w:val="0"/>
      </w:pPr>
      <w:r>
        <w:t xml:space="preserve">        How many years will it take before the population of </w:t>
      </w:r>
      <w:proofErr w:type="spellStart"/>
      <w:r>
        <w:t>Ashtown</w:t>
      </w:r>
      <w:proofErr w:type="spellEnd"/>
      <w:r>
        <w:t xml:space="preserve"> is less than the </w:t>
      </w:r>
    </w:p>
    <w:p w:rsidR="00E31C26" w:rsidRDefault="00E31C26" w:rsidP="00FF1B35">
      <w:pPr>
        <w:autoSpaceDE w:val="0"/>
        <w:autoSpaceDN w:val="0"/>
        <w:adjustRightInd w:val="0"/>
      </w:pPr>
      <w:r>
        <w:t xml:space="preserve">        </w:t>
      </w:r>
      <w:proofErr w:type="gramStart"/>
      <w:r>
        <w:t>population</w:t>
      </w:r>
      <w:proofErr w:type="gramEnd"/>
      <w:r>
        <w:t xml:space="preserve"> of Oakville?</w:t>
      </w:r>
    </w:p>
    <w:p w:rsidR="00AD6956" w:rsidRDefault="00AD6956" w:rsidP="00FF1B35">
      <w:pPr>
        <w:autoSpaceDE w:val="0"/>
        <w:autoSpaceDN w:val="0"/>
        <w:adjustRightInd w:val="0"/>
      </w:pPr>
    </w:p>
    <w:p w:rsidR="00AD6956" w:rsidRDefault="00AD6956" w:rsidP="00FF1B35">
      <w:pPr>
        <w:autoSpaceDE w:val="0"/>
        <w:autoSpaceDN w:val="0"/>
        <w:adjustRightInd w:val="0"/>
      </w:pPr>
      <w:r>
        <w:t>8.     Find the equation of the straight line</w:t>
      </w:r>
      <w:r w:rsidR="0035374F">
        <w:t xml:space="preserve"> shown in the diagram</w:t>
      </w:r>
      <w:r w:rsidR="0033051B">
        <w:t>.</w:t>
      </w:r>
    </w:p>
    <w:p w:rsidR="00AD6956" w:rsidRDefault="00AD6956" w:rsidP="00FF1B35">
      <w:pPr>
        <w:autoSpaceDE w:val="0"/>
        <w:autoSpaceDN w:val="0"/>
        <w:adjustRightInd w:val="0"/>
      </w:pPr>
    </w:p>
    <w:p w:rsidR="00AD6956" w:rsidRPr="00E31C26" w:rsidRDefault="009B46D1" w:rsidP="00FF1B35">
      <w:pPr>
        <w:autoSpaceDE w:val="0"/>
        <w:autoSpaceDN w:val="0"/>
        <w:adjustRightInd w:val="0"/>
      </w:pPr>
      <w:r>
        <w:rPr>
          <w:rFonts w:ascii="ImprintMT" w:hAnsi="ImprintMT" w:cs="ImprintMT"/>
          <w:noProof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729408" behindDoc="0" locked="0" layoutInCell="1" allowOverlap="1" wp14:anchorId="3620CA8D" wp14:editId="23074742">
                <wp:simplePos x="0" y="0"/>
                <wp:positionH relativeFrom="column">
                  <wp:posOffset>1154430</wp:posOffset>
                </wp:positionH>
                <wp:positionV relativeFrom="paragraph">
                  <wp:posOffset>73660</wp:posOffset>
                </wp:positionV>
                <wp:extent cx="3243580" cy="2314575"/>
                <wp:effectExtent l="0" t="0" r="0" b="28575"/>
                <wp:wrapNone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43580" cy="2314575"/>
                          <a:chOff x="3337" y="2413"/>
                          <a:chExt cx="5108" cy="3645"/>
                        </a:xfrm>
                      </wpg:grpSpPr>
                      <wps:wsp>
                        <wps:cNvPr id="9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3903" y="5008"/>
                            <a:ext cx="73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roofErr w:type="gramStart"/>
                              <w:r>
                                <w:t>o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6562" y="2774"/>
                            <a:ext cx="1457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Pr="009B46D1" w:rsidRDefault="0068087B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</w:rPr>
                                <w:t>B</w:t>
                              </w:r>
                              <w:r w:rsidRPr="009B46D1">
                                <w:rPr>
                                  <w:b/>
                                </w:rPr>
                                <w:t>(</w:t>
                              </w:r>
                              <w:proofErr w:type="gramEnd"/>
                              <w:r w:rsidRPr="009B46D1">
                                <w:rPr>
                                  <w:b/>
                                </w:rPr>
                                <w:t>4, 7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4638" y="4588"/>
                            <a:ext cx="1147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b/>
                                  <w:bCs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bCs/>
                                </w:rPr>
                                <w:t>A(</w:t>
                              </w:r>
                              <w:proofErr w:type="gramEnd"/>
                              <w:r>
                                <w:rPr>
                                  <w:b/>
                                  <w:bCs/>
                                </w:rPr>
                                <w:t>2, 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710" y="5053"/>
                            <a:ext cx="73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930" y="2413"/>
                            <a:ext cx="73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" name="Group 9"/>
                        <wpg:cNvGrpSpPr>
                          <a:grpSpLocks/>
                        </wpg:cNvGrpSpPr>
                        <wpg:grpSpPr bwMode="auto">
                          <a:xfrm>
                            <a:off x="3337" y="2698"/>
                            <a:ext cx="4515" cy="3360"/>
                            <a:chOff x="3337" y="1589"/>
                            <a:chExt cx="4515" cy="3360"/>
                          </a:xfrm>
                        </wpg:grpSpPr>
                        <wps:wsp>
                          <wps:cNvPr id="16" name="Line 10"/>
                          <wps:cNvCnPr/>
                          <wps:spPr bwMode="auto">
                            <a:xfrm rot="5400000">
                              <a:off x="5595" y="1709"/>
                              <a:ext cx="0" cy="45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sm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11"/>
                          <wps:cNvCnPr/>
                          <wps:spPr bwMode="auto">
                            <a:xfrm>
                              <a:off x="4290" y="1589"/>
                              <a:ext cx="0" cy="3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sm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2"/>
                          <wps:cNvCnPr/>
                          <wps:spPr bwMode="auto">
                            <a:xfrm flipV="1">
                              <a:off x="4665" y="1934"/>
                              <a:ext cx="1897" cy="16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" o:spid="_x0000_s1026" style="position:absolute;margin-left:90.9pt;margin-top:5.8pt;width:255.4pt;height:182.25pt;z-index:251729408" coordorigin="3337,2413" coordsize="5108,3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3903;top:5008;width:73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68087B" w:rsidRDefault="0068087B">
                        <w:proofErr w:type="gramStart"/>
                        <w:r>
                          <w:t>o</w:t>
                        </w:r>
                        <w:proofErr w:type="gramEnd"/>
                      </w:p>
                    </w:txbxContent>
                  </v:textbox>
                </v:shape>
                <v:shape id="Text Box 4" o:spid="_x0000_s1028" type="#_x0000_t202" style="position:absolute;left:6562;top:2774;width:1457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68087B" w:rsidRPr="009B46D1" w:rsidRDefault="0068087B">
                        <w:pPr>
                          <w:rPr>
                            <w:b/>
                          </w:rPr>
                        </w:pPr>
                        <w:proofErr w:type="gramStart"/>
                        <w:r>
                          <w:rPr>
                            <w:b/>
                          </w:rPr>
                          <w:t>B</w:t>
                        </w:r>
                        <w:r w:rsidRPr="009B46D1">
                          <w:rPr>
                            <w:b/>
                          </w:rPr>
                          <w:t>(</w:t>
                        </w:r>
                        <w:proofErr w:type="gramEnd"/>
                        <w:r w:rsidRPr="009B46D1">
                          <w:rPr>
                            <w:b/>
                          </w:rPr>
                          <w:t>4, 7)</w:t>
                        </w:r>
                      </w:p>
                    </w:txbxContent>
                  </v:textbox>
                </v:shape>
                <v:shape id="Text Box 5" o:spid="_x0000_s1029" type="#_x0000_t202" style="position:absolute;left:4638;top:4588;width:1147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68087B" w:rsidRDefault="0068087B">
                        <w:pPr>
                          <w:rPr>
                            <w:b/>
                            <w:bCs/>
                          </w:rPr>
                        </w:pPr>
                        <w:proofErr w:type="gramStart"/>
                        <w:r>
                          <w:rPr>
                            <w:b/>
                            <w:bCs/>
                          </w:rPr>
                          <w:t>A(</w:t>
                        </w:r>
                        <w:proofErr w:type="gramEnd"/>
                        <w:r>
                          <w:rPr>
                            <w:b/>
                            <w:bCs/>
                          </w:rPr>
                          <w:t>2, 1)</w:t>
                        </w:r>
                      </w:p>
                    </w:txbxContent>
                  </v:textbox>
                </v:shape>
                <v:shape id="Text Box 7" o:spid="_x0000_s1030" type="#_x0000_t202" style="position:absolute;left:7710;top:5053;width:73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68087B" w:rsidRDefault="0068087B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8" o:spid="_x0000_s1031" type="#_x0000_t202" style="position:absolute;left:3930;top:2413;width:73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68087B" w:rsidRDefault="0068087B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group id="Group 9" o:spid="_x0000_s1032" style="position:absolute;left:3337;top:2698;width:4515;height:3360" coordorigin="3337,1589" coordsize="4515,3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line id="Line 10" o:spid="_x0000_s1033" style="position:absolute;rotation:90;visibility:visible;mso-wrap-style:square" from="5595,1709" to="5595,6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QNgsIAAADbAAAADwAAAGRycy9kb3ducmV2LnhtbERPTWvCQBC9C/0Pywi9iG4qaCW6SilI&#10;9WY1VLwN2TEJZmfT3W2M/94VCt7m8T5nsepMLVpyvrKs4G2UgCDOra64UJAd1sMZCB+QNdaWScGN&#10;PKyWL70Fptpe+ZvafShEDGGfooIyhCaV0uclGfQj2xBH7mydwRChK6R2eI3hppbjJJlKgxXHhhIb&#10;+iwpv+z/jIL2qC+urrL3n9/ZeLvjr8lusD4p9drvPuYgAnXhKf53b3ScP4XHL/EAub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KQNgsIAAADbAAAADwAAAAAAAAAAAAAA&#10;AAChAgAAZHJzL2Rvd25yZXYueG1sUEsFBgAAAAAEAAQA+QAAAJADAAAAAA==&#10;">
                    <v:stroke startarrow="block" startarrowwidth="narrow" startarrowlength="short"/>
                  </v:line>
                  <v:line id="Line 11" o:spid="_x0000_s1034" style="position:absolute;visibility:visible;mso-wrap-style:square" from="4290,1589" to="4290,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EeCcEAAADbAAAADwAAAGRycy9kb3ducmV2LnhtbERPS2vCQBC+F/wPywjemk081JK6ig0I&#10;paLQWNrrkJ08aHY27G5N/PeuUOhtPr7nrLeT6cWFnO8sK8iSFARxZXXHjYLP8/7xGYQPyBp7y6Tg&#10;Sh62m9nDGnNtR/6gSxkaEUPY56igDWHIpfRVSwZ9YgfiyNXWGQwRukZqh2MMN71cpumTNNhxbGhx&#10;oKKl6qf8NQoIeff13n0XdcDTkabXw1hnTqnFfNq9gAg0hX/xn/tNx/kruP8SD5CbG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MR4JwQAAANsAAAAPAAAAAAAAAAAAAAAA&#10;AKECAABkcnMvZG93bnJldi54bWxQSwUGAAAAAAQABAD5AAAAjwMAAAAA&#10;">
                    <v:stroke startarrow="block" startarrowwidth="narrow" startarrowlength="short"/>
                  </v:line>
                  <v:line id="Line 12" o:spid="_x0000_s1035" style="position:absolute;flip:y;visibility:visible;mso-wrap-style:square" from="4665,1934" to="6562,3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  </v:group>
              </v:group>
            </w:pict>
          </mc:Fallback>
        </mc:AlternateContent>
      </w:r>
    </w:p>
    <w:p w:rsidR="00FF1B35" w:rsidRDefault="00427970" w:rsidP="00FF1B35">
      <w:pPr>
        <w:autoSpaceDE w:val="0"/>
        <w:autoSpaceDN w:val="0"/>
        <w:adjustRightInd w:val="0"/>
        <w:rPr>
          <w:b/>
        </w:rPr>
      </w:pPr>
      <w:r w:rsidRPr="00427970">
        <w:rPr>
          <w:rFonts w:ascii="ImprintMT" w:hAnsi="ImprintMT" w:cs="ImprintMT"/>
          <w:noProof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33504" behindDoc="0" locked="0" layoutInCell="1" allowOverlap="1" wp14:anchorId="12118A74" wp14:editId="45F93CC9">
                <wp:simplePos x="0" y="0"/>
                <wp:positionH relativeFrom="column">
                  <wp:posOffset>3088005</wp:posOffset>
                </wp:positionH>
                <wp:positionV relativeFrom="paragraph">
                  <wp:posOffset>6350</wp:posOffset>
                </wp:positionV>
                <wp:extent cx="581025" cy="1403985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0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087B" w:rsidRPr="00427970" w:rsidRDefault="0068087B" w:rsidP="00427970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427970">
                              <w:rPr>
                                <w:b/>
                                <w:sz w:val="44"/>
                                <w:szCs w:val="4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36" type="#_x0000_t202" style="position:absolute;margin-left:243.15pt;margin-top:.5pt;width:45.75pt;height:110.55pt;z-index:251733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" filled="f" stroked="f">
                <v:textbox style="mso-fit-shape-to-text:t">
                  <w:txbxContent>
                    <w:p w:rsidR="0068087B" w:rsidRPr="00427970" w:rsidRDefault="0068087B" w:rsidP="00427970">
                      <w:pPr>
                        <w:rPr>
                          <w:b/>
                          <w:sz w:val="44"/>
                          <w:szCs w:val="44"/>
                        </w:rPr>
                      </w:pPr>
                      <w:r w:rsidRPr="00427970">
                        <w:rPr>
                          <w:b/>
                          <w:sz w:val="44"/>
                          <w:szCs w:val="44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FF1B35" w:rsidRDefault="00FF1B35" w:rsidP="00FF1B35">
      <w:pPr>
        <w:autoSpaceDE w:val="0"/>
        <w:autoSpaceDN w:val="0"/>
        <w:adjustRightInd w:val="0"/>
        <w:rPr>
          <w:b/>
        </w:rPr>
      </w:pPr>
    </w:p>
    <w:p w:rsidR="00FF1B35" w:rsidRDefault="00FF1B35" w:rsidP="00FF1B35">
      <w:pPr>
        <w:autoSpaceDE w:val="0"/>
        <w:autoSpaceDN w:val="0"/>
        <w:adjustRightInd w:val="0"/>
        <w:rPr>
          <w:b/>
        </w:rPr>
      </w:pPr>
    </w:p>
    <w:p w:rsidR="00AE2220" w:rsidRDefault="00AE2220" w:rsidP="00FF1B35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</w:p>
    <w:p w:rsidR="00AE2220" w:rsidRDefault="00AE2220" w:rsidP="00FF1B35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</w:p>
    <w:p w:rsidR="00AE2220" w:rsidRDefault="00AE2220" w:rsidP="00FF1B35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</w:p>
    <w:p w:rsidR="00AE2220" w:rsidRDefault="00427970" w:rsidP="00FF1B35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  <w:r w:rsidRPr="00427970">
        <w:rPr>
          <w:rFonts w:ascii="ImprintMT" w:hAnsi="ImprintMT" w:cs="ImprintMT"/>
          <w:noProof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31456" behindDoc="0" locked="0" layoutInCell="1" allowOverlap="1" wp14:anchorId="1B4747A9" wp14:editId="1894CEF3">
                <wp:simplePos x="0" y="0"/>
                <wp:positionH relativeFrom="column">
                  <wp:posOffset>1897380</wp:posOffset>
                </wp:positionH>
                <wp:positionV relativeFrom="paragraph">
                  <wp:posOffset>5080</wp:posOffset>
                </wp:positionV>
                <wp:extent cx="58102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0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087B" w:rsidRPr="00427970" w:rsidRDefault="0068087B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427970">
                              <w:rPr>
                                <w:b/>
                                <w:sz w:val="44"/>
                                <w:szCs w:val="4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7" type="#_x0000_t202" style="position:absolute;margin-left:149.4pt;margin-top:.4pt;width:45.75pt;height:110.55pt;z-index:251731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" filled="f" stroked="f">
                <v:textbox style="mso-fit-shape-to-text:t">
                  <w:txbxContent>
                    <w:p w:rsidR="0068087B" w:rsidRPr="00427970" w:rsidRDefault="0068087B">
                      <w:pPr>
                        <w:rPr>
                          <w:b/>
                          <w:sz w:val="44"/>
                          <w:szCs w:val="44"/>
                        </w:rPr>
                      </w:pPr>
                      <w:r w:rsidRPr="00427970">
                        <w:rPr>
                          <w:b/>
                          <w:sz w:val="44"/>
                          <w:szCs w:val="44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AE2220" w:rsidRDefault="00AE2220" w:rsidP="00FF1B35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</w:p>
    <w:p w:rsidR="00AE2220" w:rsidRDefault="00AE2220" w:rsidP="00FF1B35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</w:p>
    <w:p w:rsidR="00AE2220" w:rsidRDefault="00AE2220" w:rsidP="00FF1B35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</w:p>
    <w:p w:rsidR="00AE2220" w:rsidRDefault="00AE2220" w:rsidP="00FF1B35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</w:p>
    <w:p w:rsidR="00AE2220" w:rsidRDefault="00AE2220" w:rsidP="00FF1B35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</w:p>
    <w:p w:rsidR="00AE2220" w:rsidRDefault="00AE2220" w:rsidP="00FF1B35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</w:p>
    <w:p w:rsidR="00AE2220" w:rsidRDefault="00AE2220" w:rsidP="00FF1B35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</w:p>
    <w:p w:rsidR="00E124D4" w:rsidRDefault="00E124D4" w:rsidP="00941FDA">
      <w:pPr>
        <w:pStyle w:val="Title"/>
        <w:jc w:val="left"/>
        <w:rPr>
          <w:b w:val="0"/>
          <w:u w:val="none"/>
        </w:rPr>
      </w:pPr>
    </w:p>
    <w:p w:rsidR="001968B0" w:rsidRDefault="001968B0" w:rsidP="00941FDA">
      <w:pPr>
        <w:pStyle w:val="Title"/>
        <w:jc w:val="left"/>
        <w:rPr>
          <w:b w:val="0"/>
          <w:u w:val="none"/>
        </w:rPr>
      </w:pPr>
    </w:p>
    <w:p w:rsidR="001968B0" w:rsidRDefault="001968B0" w:rsidP="00941FDA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lastRenderedPageBreak/>
        <w:t xml:space="preserve">9.    </w:t>
      </w:r>
      <w:r w:rsidR="00075241" w:rsidRPr="00075241">
        <w:rPr>
          <w:b w:val="0"/>
          <w:u w:val="none"/>
        </w:rPr>
        <w:t xml:space="preserve">In the diagram </w:t>
      </w:r>
      <w:r w:rsidR="003D5A5B">
        <w:rPr>
          <w:b w:val="0"/>
          <w:u w:val="none"/>
        </w:rPr>
        <w:t xml:space="preserve">below triangle ABC is isosceles </w:t>
      </w:r>
      <w:r w:rsidR="00075241" w:rsidRPr="00075241">
        <w:rPr>
          <w:b w:val="0"/>
          <w:u w:val="none"/>
        </w:rPr>
        <w:t>and BD is a diameter of the circle.</w:t>
      </w:r>
    </w:p>
    <w:p w:rsidR="00075241" w:rsidRDefault="006E42B3" w:rsidP="00941FDA">
      <w:pPr>
        <w:pStyle w:val="Title"/>
        <w:jc w:val="left"/>
        <w:rPr>
          <w:b w:val="0"/>
          <w:u w:val="none"/>
        </w:rPr>
      </w:pPr>
      <w:r>
        <w:rPr>
          <w:noProof/>
          <w:lang w:eastAsia="en-GB"/>
        </w:rPr>
        <w:drawing>
          <wp:anchor distT="0" distB="0" distL="114300" distR="114300" simplePos="0" relativeHeight="251734528" behindDoc="0" locked="0" layoutInCell="1" allowOverlap="1" wp14:anchorId="517FB0D8" wp14:editId="2AB038CB">
            <wp:simplePos x="0" y="0"/>
            <wp:positionH relativeFrom="margin">
              <wp:posOffset>1369060</wp:posOffset>
            </wp:positionH>
            <wp:positionV relativeFrom="margin">
              <wp:posOffset>259715</wp:posOffset>
            </wp:positionV>
            <wp:extent cx="2323465" cy="2361565"/>
            <wp:effectExtent l="0" t="0" r="635" b="63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465" cy="2361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13B15" w:rsidRDefault="00013B15" w:rsidP="00941FDA">
      <w:pPr>
        <w:pStyle w:val="Title"/>
        <w:jc w:val="left"/>
        <w:rPr>
          <w:b w:val="0"/>
          <w:u w:val="none"/>
        </w:rPr>
      </w:pPr>
    </w:p>
    <w:p w:rsidR="00013B15" w:rsidRDefault="00013B15" w:rsidP="00941FDA">
      <w:pPr>
        <w:pStyle w:val="Title"/>
        <w:jc w:val="left"/>
        <w:rPr>
          <w:b w:val="0"/>
          <w:u w:val="none"/>
        </w:rPr>
      </w:pPr>
    </w:p>
    <w:p w:rsidR="00013B15" w:rsidRDefault="00013B15" w:rsidP="00941FDA">
      <w:pPr>
        <w:pStyle w:val="Title"/>
        <w:jc w:val="left"/>
        <w:rPr>
          <w:b w:val="0"/>
          <w:u w:val="none"/>
        </w:rPr>
      </w:pPr>
    </w:p>
    <w:p w:rsidR="00013B15" w:rsidRDefault="00013B15" w:rsidP="00941FDA">
      <w:pPr>
        <w:pStyle w:val="Title"/>
        <w:jc w:val="left"/>
        <w:rPr>
          <w:b w:val="0"/>
          <w:u w:val="none"/>
        </w:rPr>
      </w:pPr>
    </w:p>
    <w:p w:rsidR="00013B15" w:rsidRDefault="00013B15" w:rsidP="00941FDA">
      <w:pPr>
        <w:pStyle w:val="Title"/>
        <w:jc w:val="left"/>
        <w:rPr>
          <w:b w:val="0"/>
          <w:u w:val="none"/>
        </w:rPr>
      </w:pPr>
    </w:p>
    <w:p w:rsidR="00013B15" w:rsidRDefault="00013B15" w:rsidP="00941FDA">
      <w:pPr>
        <w:pStyle w:val="Title"/>
        <w:jc w:val="left"/>
        <w:rPr>
          <w:b w:val="0"/>
          <w:u w:val="none"/>
        </w:rPr>
      </w:pPr>
    </w:p>
    <w:p w:rsidR="00013B15" w:rsidRDefault="00013B15" w:rsidP="00941FDA">
      <w:pPr>
        <w:pStyle w:val="Title"/>
        <w:jc w:val="left"/>
        <w:rPr>
          <w:b w:val="0"/>
          <w:u w:val="none"/>
        </w:rPr>
      </w:pPr>
    </w:p>
    <w:p w:rsidR="00013B15" w:rsidRDefault="00013B15" w:rsidP="00941FDA">
      <w:pPr>
        <w:pStyle w:val="Title"/>
        <w:jc w:val="left"/>
        <w:rPr>
          <w:b w:val="0"/>
          <w:u w:val="none"/>
        </w:rPr>
      </w:pPr>
    </w:p>
    <w:p w:rsidR="00013B15" w:rsidRDefault="00013B15" w:rsidP="00941FDA">
      <w:pPr>
        <w:pStyle w:val="Title"/>
        <w:jc w:val="left"/>
        <w:rPr>
          <w:b w:val="0"/>
          <w:u w:val="none"/>
        </w:rPr>
      </w:pPr>
    </w:p>
    <w:p w:rsidR="006E42B3" w:rsidRDefault="00013B15" w:rsidP="00941FDA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 xml:space="preserve">   </w:t>
      </w:r>
    </w:p>
    <w:p w:rsidR="006E42B3" w:rsidRDefault="006E42B3" w:rsidP="00941FDA">
      <w:pPr>
        <w:pStyle w:val="Title"/>
        <w:jc w:val="left"/>
        <w:rPr>
          <w:b w:val="0"/>
          <w:u w:val="none"/>
        </w:rPr>
      </w:pPr>
    </w:p>
    <w:p w:rsidR="006E42B3" w:rsidRDefault="006E42B3" w:rsidP="00941FDA">
      <w:pPr>
        <w:pStyle w:val="Title"/>
        <w:jc w:val="left"/>
        <w:rPr>
          <w:b w:val="0"/>
          <w:u w:val="none"/>
        </w:rPr>
      </w:pPr>
    </w:p>
    <w:p w:rsidR="006E42B3" w:rsidRDefault="006E42B3" w:rsidP="00941FDA">
      <w:pPr>
        <w:pStyle w:val="Title"/>
        <w:jc w:val="left"/>
        <w:rPr>
          <w:b w:val="0"/>
          <w:u w:val="none"/>
        </w:rPr>
      </w:pPr>
    </w:p>
    <w:p w:rsidR="00075241" w:rsidRDefault="00013B15" w:rsidP="00941FDA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 xml:space="preserve">  </w:t>
      </w:r>
      <w:r w:rsidR="006E42B3">
        <w:rPr>
          <w:b w:val="0"/>
          <w:u w:val="none"/>
        </w:rPr>
        <w:t xml:space="preserve">   </w:t>
      </w:r>
      <w:r w:rsidRPr="00013B15">
        <w:rPr>
          <w:b w:val="0"/>
          <w:u w:val="none"/>
        </w:rPr>
        <w:t>Calculate the size of angle ACD.</w:t>
      </w:r>
    </w:p>
    <w:p w:rsidR="006E42B3" w:rsidRDefault="006E42B3" w:rsidP="00941FDA">
      <w:pPr>
        <w:pStyle w:val="Title"/>
        <w:jc w:val="left"/>
        <w:rPr>
          <w:b w:val="0"/>
          <w:u w:val="none"/>
        </w:rPr>
      </w:pPr>
    </w:p>
    <w:p w:rsidR="006E42B3" w:rsidRDefault="006E42B3" w:rsidP="00941FDA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 xml:space="preserve">10.   </w:t>
      </w:r>
      <w:r w:rsidR="00BD1DB3" w:rsidRPr="00BD1DB3">
        <w:rPr>
          <w:b w:val="0"/>
          <w:u w:val="none"/>
        </w:rPr>
        <w:t>The Pointy Pencil stationary company sells pencils in cylindrical containers.</w:t>
      </w:r>
    </w:p>
    <w:p w:rsidR="00F10E2C" w:rsidRDefault="003D5A5B" w:rsidP="00941FDA">
      <w:pPr>
        <w:pStyle w:val="Title"/>
        <w:jc w:val="left"/>
        <w:rPr>
          <w:b w:val="0"/>
          <w:u w:val="none"/>
        </w:rPr>
      </w:pPr>
      <w:r>
        <w:rPr>
          <w:noProof/>
          <w:lang w:eastAsia="en-GB"/>
        </w:rPr>
        <w:drawing>
          <wp:anchor distT="0" distB="0" distL="114300" distR="114300" simplePos="0" relativeHeight="251735552" behindDoc="0" locked="0" layoutInCell="1" allowOverlap="1" wp14:anchorId="1AC91965" wp14:editId="2FDFE8D8">
            <wp:simplePos x="0" y="0"/>
            <wp:positionH relativeFrom="margin">
              <wp:posOffset>1659255</wp:posOffset>
            </wp:positionH>
            <wp:positionV relativeFrom="margin">
              <wp:posOffset>3293745</wp:posOffset>
            </wp:positionV>
            <wp:extent cx="1790700" cy="2016125"/>
            <wp:effectExtent l="0" t="0" r="0" b="3175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016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10E2C" w:rsidRDefault="00F10E2C" w:rsidP="00941FDA">
      <w:pPr>
        <w:pStyle w:val="Title"/>
        <w:jc w:val="left"/>
        <w:rPr>
          <w:b w:val="0"/>
          <w:u w:val="none"/>
        </w:rPr>
      </w:pPr>
    </w:p>
    <w:p w:rsidR="00F10E2C" w:rsidRDefault="00F10E2C" w:rsidP="00941FDA">
      <w:pPr>
        <w:pStyle w:val="Title"/>
        <w:jc w:val="left"/>
        <w:rPr>
          <w:b w:val="0"/>
          <w:u w:val="none"/>
        </w:rPr>
      </w:pPr>
    </w:p>
    <w:p w:rsidR="00F10E2C" w:rsidRDefault="00F10E2C" w:rsidP="00941FDA">
      <w:pPr>
        <w:pStyle w:val="Title"/>
        <w:jc w:val="left"/>
        <w:rPr>
          <w:b w:val="0"/>
          <w:u w:val="none"/>
        </w:rPr>
      </w:pPr>
    </w:p>
    <w:p w:rsidR="00BD1DB3" w:rsidRDefault="00BD1DB3" w:rsidP="00941FDA">
      <w:pPr>
        <w:pStyle w:val="Title"/>
        <w:jc w:val="left"/>
        <w:rPr>
          <w:b w:val="0"/>
          <w:u w:val="none"/>
        </w:rPr>
      </w:pPr>
    </w:p>
    <w:p w:rsidR="003D5A5B" w:rsidRDefault="00BD1DB3" w:rsidP="00941FDA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 xml:space="preserve">  </w:t>
      </w:r>
      <w:r w:rsidR="00F10E2C">
        <w:rPr>
          <w:b w:val="0"/>
          <w:u w:val="none"/>
        </w:rPr>
        <w:t xml:space="preserve">    </w:t>
      </w:r>
    </w:p>
    <w:p w:rsidR="003D5A5B" w:rsidRDefault="003D5A5B" w:rsidP="00941FDA">
      <w:pPr>
        <w:pStyle w:val="Title"/>
        <w:jc w:val="left"/>
        <w:rPr>
          <w:b w:val="0"/>
          <w:u w:val="none"/>
        </w:rPr>
      </w:pPr>
    </w:p>
    <w:p w:rsidR="003D5A5B" w:rsidRDefault="003D5A5B" w:rsidP="00941FDA">
      <w:pPr>
        <w:pStyle w:val="Title"/>
        <w:jc w:val="left"/>
        <w:rPr>
          <w:b w:val="0"/>
          <w:u w:val="none"/>
        </w:rPr>
      </w:pPr>
    </w:p>
    <w:p w:rsidR="003D5A5B" w:rsidRDefault="003D5A5B" w:rsidP="00941FDA">
      <w:pPr>
        <w:pStyle w:val="Title"/>
        <w:jc w:val="left"/>
        <w:rPr>
          <w:b w:val="0"/>
          <w:u w:val="none"/>
        </w:rPr>
      </w:pPr>
    </w:p>
    <w:p w:rsidR="003D5A5B" w:rsidRDefault="003D5A5B" w:rsidP="00941FDA">
      <w:pPr>
        <w:pStyle w:val="Title"/>
        <w:jc w:val="left"/>
        <w:rPr>
          <w:b w:val="0"/>
          <w:u w:val="none"/>
        </w:rPr>
      </w:pPr>
    </w:p>
    <w:p w:rsidR="003D5A5B" w:rsidRDefault="003D5A5B" w:rsidP="00941FDA">
      <w:pPr>
        <w:pStyle w:val="Title"/>
        <w:jc w:val="left"/>
        <w:rPr>
          <w:b w:val="0"/>
          <w:u w:val="none"/>
        </w:rPr>
      </w:pPr>
    </w:p>
    <w:p w:rsidR="003D5A5B" w:rsidRDefault="003D5A5B" w:rsidP="00941FDA">
      <w:pPr>
        <w:pStyle w:val="Title"/>
        <w:jc w:val="left"/>
        <w:rPr>
          <w:b w:val="0"/>
          <w:u w:val="none"/>
        </w:rPr>
      </w:pPr>
    </w:p>
    <w:p w:rsidR="003D5A5B" w:rsidRDefault="003D5A5B" w:rsidP="00941FDA">
      <w:pPr>
        <w:pStyle w:val="Title"/>
        <w:jc w:val="left"/>
        <w:rPr>
          <w:b w:val="0"/>
          <w:u w:val="none"/>
        </w:rPr>
      </w:pPr>
    </w:p>
    <w:p w:rsidR="00BD1DB3" w:rsidRDefault="00F10E2C" w:rsidP="00941FDA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 xml:space="preserve"> </w:t>
      </w:r>
      <w:r w:rsidR="003D5A5B">
        <w:rPr>
          <w:b w:val="0"/>
          <w:u w:val="none"/>
        </w:rPr>
        <w:t xml:space="preserve">     </w:t>
      </w:r>
      <w:r w:rsidR="00BD1DB3" w:rsidRPr="00BD1DB3">
        <w:rPr>
          <w:b w:val="0"/>
          <w:u w:val="none"/>
        </w:rPr>
        <w:t>The radius of the container is 4.5 cm.  The height of the container is 18 cm</w:t>
      </w:r>
    </w:p>
    <w:p w:rsidR="00BD1DB3" w:rsidRDefault="00BD1DB3" w:rsidP="00941FDA">
      <w:pPr>
        <w:pStyle w:val="Title"/>
        <w:jc w:val="left"/>
        <w:rPr>
          <w:b w:val="0"/>
          <w:u w:val="none"/>
        </w:rPr>
      </w:pPr>
    </w:p>
    <w:p w:rsidR="00BD1DB3" w:rsidRPr="00BD1DB3" w:rsidRDefault="00BD1DB3" w:rsidP="00BD1DB3">
      <w:pPr>
        <w:pStyle w:val="Title"/>
        <w:rPr>
          <w:b w:val="0"/>
          <w:u w:val="none"/>
        </w:rPr>
      </w:pPr>
      <w:r>
        <w:rPr>
          <w:b w:val="0"/>
          <w:u w:val="none"/>
        </w:rPr>
        <w:t xml:space="preserve">    </w:t>
      </w:r>
      <w:r w:rsidRPr="00BD1DB3">
        <w:rPr>
          <w:b w:val="0"/>
          <w:u w:val="none"/>
        </w:rPr>
        <w:t xml:space="preserve">The pencil is in the shape of a cylinder, 16 cm high with a cone 2 cm high on the top. </w:t>
      </w:r>
    </w:p>
    <w:p w:rsidR="00BD1DB3" w:rsidRDefault="00BD1DB3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 xml:space="preserve">      </w:t>
      </w:r>
      <w:r w:rsidRPr="00BD1DB3">
        <w:rPr>
          <w:b w:val="0"/>
          <w:u w:val="none"/>
        </w:rPr>
        <w:t>The diameter of the pencil is 0</w:t>
      </w:r>
      <w:r w:rsidRPr="00BD1DB3">
        <w:rPr>
          <w:rFonts w:ascii="Cambria Math" w:hAnsi="Cambria Math" w:cs="Cambria Math"/>
          <w:b w:val="0"/>
          <w:u w:val="none"/>
        </w:rPr>
        <w:t>⋅</w:t>
      </w:r>
      <w:r w:rsidRPr="00BD1DB3">
        <w:rPr>
          <w:b w:val="0"/>
          <w:u w:val="none"/>
        </w:rPr>
        <w:t>8 cm</w:t>
      </w:r>
      <w:r w:rsidR="003D5A5B">
        <w:rPr>
          <w:b w:val="0"/>
          <w:u w:val="none"/>
        </w:rPr>
        <w:t>.</w:t>
      </w:r>
    </w:p>
    <w:p w:rsidR="003D5A5B" w:rsidRDefault="003D5A5B" w:rsidP="00BD1DB3">
      <w:pPr>
        <w:pStyle w:val="Title"/>
        <w:jc w:val="left"/>
        <w:rPr>
          <w:b w:val="0"/>
          <w:u w:val="none"/>
        </w:rPr>
      </w:pPr>
    </w:p>
    <w:p w:rsidR="003D5A5B" w:rsidRDefault="002C00D9" w:rsidP="00BD1DB3">
      <w:pPr>
        <w:pStyle w:val="Title"/>
        <w:jc w:val="left"/>
        <w:rPr>
          <w:b w:val="0"/>
          <w:u w:val="none"/>
        </w:rPr>
      </w:pPr>
      <w:r>
        <w:rPr>
          <w:noProof/>
          <w:lang w:eastAsia="en-GB"/>
        </w:rPr>
        <w:drawing>
          <wp:anchor distT="0" distB="0" distL="114300" distR="114300" simplePos="0" relativeHeight="251736576" behindDoc="0" locked="0" layoutInCell="1" allowOverlap="1" wp14:anchorId="46D71EEB" wp14:editId="45C9E680">
            <wp:simplePos x="0" y="0"/>
            <wp:positionH relativeFrom="margin">
              <wp:posOffset>1459230</wp:posOffset>
            </wp:positionH>
            <wp:positionV relativeFrom="margin">
              <wp:posOffset>6332220</wp:posOffset>
            </wp:positionV>
            <wp:extent cx="2238375" cy="1529080"/>
            <wp:effectExtent l="0" t="0" r="9525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529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D5A5B" w:rsidRDefault="003D5A5B" w:rsidP="00BD1DB3">
      <w:pPr>
        <w:pStyle w:val="Title"/>
        <w:jc w:val="left"/>
        <w:rPr>
          <w:b w:val="0"/>
          <w:u w:val="none"/>
        </w:rPr>
      </w:pPr>
    </w:p>
    <w:p w:rsidR="003D5A5B" w:rsidRDefault="003D5A5B" w:rsidP="00BD1DB3">
      <w:pPr>
        <w:pStyle w:val="Title"/>
        <w:jc w:val="left"/>
        <w:rPr>
          <w:b w:val="0"/>
          <w:u w:val="none"/>
        </w:rPr>
      </w:pPr>
    </w:p>
    <w:p w:rsidR="003D5A5B" w:rsidRDefault="003D5A5B" w:rsidP="00BD1DB3">
      <w:pPr>
        <w:pStyle w:val="Title"/>
        <w:jc w:val="left"/>
        <w:rPr>
          <w:b w:val="0"/>
          <w:u w:val="none"/>
        </w:rPr>
      </w:pPr>
    </w:p>
    <w:p w:rsidR="003D5A5B" w:rsidRDefault="003D5A5B" w:rsidP="00BD1DB3">
      <w:pPr>
        <w:pStyle w:val="Title"/>
        <w:jc w:val="left"/>
        <w:rPr>
          <w:b w:val="0"/>
          <w:u w:val="none"/>
        </w:rPr>
      </w:pPr>
    </w:p>
    <w:p w:rsidR="003D5A5B" w:rsidRDefault="003D5A5B" w:rsidP="00BD1DB3">
      <w:pPr>
        <w:pStyle w:val="Title"/>
        <w:jc w:val="left"/>
        <w:rPr>
          <w:b w:val="0"/>
          <w:u w:val="none"/>
        </w:rPr>
      </w:pPr>
    </w:p>
    <w:p w:rsidR="003D5A5B" w:rsidRDefault="003D5A5B" w:rsidP="00BD1DB3">
      <w:pPr>
        <w:pStyle w:val="Title"/>
        <w:jc w:val="left"/>
        <w:rPr>
          <w:b w:val="0"/>
          <w:u w:val="none"/>
        </w:rPr>
      </w:pPr>
    </w:p>
    <w:p w:rsidR="003D5A5B" w:rsidRDefault="003D5A5B" w:rsidP="00BD1DB3">
      <w:pPr>
        <w:pStyle w:val="Title"/>
        <w:jc w:val="left"/>
        <w:rPr>
          <w:b w:val="0"/>
          <w:u w:val="none"/>
        </w:rPr>
      </w:pPr>
    </w:p>
    <w:p w:rsidR="002C00D9" w:rsidRDefault="002C00D9" w:rsidP="00BD1DB3">
      <w:pPr>
        <w:pStyle w:val="Title"/>
        <w:jc w:val="left"/>
        <w:rPr>
          <w:b w:val="0"/>
          <w:u w:val="none"/>
        </w:rPr>
      </w:pPr>
    </w:p>
    <w:p w:rsidR="002C00D9" w:rsidRDefault="002C00D9" w:rsidP="00BD1DB3">
      <w:pPr>
        <w:pStyle w:val="Title"/>
        <w:jc w:val="left"/>
        <w:rPr>
          <w:b w:val="0"/>
          <w:u w:val="none"/>
        </w:rPr>
      </w:pPr>
    </w:p>
    <w:p w:rsidR="00BD1DB3" w:rsidRDefault="00F10E2C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 xml:space="preserve">     (a) </w:t>
      </w:r>
      <w:r w:rsidR="00BD1DB3" w:rsidRPr="00BD1DB3">
        <w:rPr>
          <w:b w:val="0"/>
          <w:u w:val="none"/>
        </w:rPr>
        <w:t>Calculate the volume of the pencil.</w:t>
      </w:r>
    </w:p>
    <w:p w:rsidR="00BD1DB3" w:rsidRDefault="00BD1DB3" w:rsidP="00BD1DB3">
      <w:pPr>
        <w:pStyle w:val="Title"/>
        <w:jc w:val="left"/>
        <w:rPr>
          <w:b w:val="0"/>
          <w:u w:val="none"/>
        </w:rPr>
      </w:pPr>
    </w:p>
    <w:p w:rsidR="00BD1DB3" w:rsidRDefault="00F10E2C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 xml:space="preserve">     (b) </w:t>
      </w:r>
      <w:r w:rsidR="00BD1DB3" w:rsidRPr="00BD1DB3">
        <w:rPr>
          <w:b w:val="0"/>
          <w:u w:val="none"/>
        </w:rPr>
        <w:t xml:space="preserve">The container holds 100 pencils. Calculate the percentage of unused space in the </w:t>
      </w:r>
      <w:r>
        <w:rPr>
          <w:b w:val="0"/>
          <w:u w:val="none"/>
        </w:rPr>
        <w:t xml:space="preserve">   </w:t>
      </w:r>
    </w:p>
    <w:p w:rsidR="00687F26" w:rsidRDefault="00687F26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 xml:space="preserve">           </w:t>
      </w:r>
      <w:proofErr w:type="gramStart"/>
      <w:r w:rsidRPr="00BD1DB3">
        <w:rPr>
          <w:b w:val="0"/>
          <w:u w:val="none"/>
        </w:rPr>
        <w:t>container</w:t>
      </w:r>
      <w:proofErr w:type="gramEnd"/>
      <w:r w:rsidRPr="00BD1DB3">
        <w:rPr>
          <w:b w:val="0"/>
          <w:u w:val="none"/>
        </w:rPr>
        <w:t xml:space="preserve"> when it is filled with pencils.</w:t>
      </w:r>
    </w:p>
    <w:p w:rsidR="00C558FA" w:rsidRDefault="00C558FA" w:rsidP="00BD1DB3">
      <w:pPr>
        <w:pStyle w:val="Title"/>
        <w:jc w:val="left"/>
        <w:rPr>
          <w:b w:val="0"/>
          <w:u w:val="none"/>
        </w:rPr>
      </w:pPr>
    </w:p>
    <w:p w:rsidR="00C558FA" w:rsidRDefault="00C558FA" w:rsidP="00BD1DB3">
      <w:pPr>
        <w:pStyle w:val="Title"/>
        <w:jc w:val="left"/>
        <w:rPr>
          <w:b w:val="0"/>
          <w:u w:val="none"/>
        </w:rPr>
      </w:pPr>
    </w:p>
    <w:p w:rsidR="00C558FA" w:rsidRDefault="00C558FA" w:rsidP="00BD1DB3">
      <w:pPr>
        <w:pStyle w:val="Title"/>
        <w:jc w:val="left"/>
        <w:rPr>
          <w:b w:val="0"/>
          <w:u w:val="none"/>
        </w:rPr>
      </w:pPr>
    </w:p>
    <w:p w:rsidR="00C558FA" w:rsidRDefault="00C558FA" w:rsidP="00BD1DB3">
      <w:pPr>
        <w:pStyle w:val="Title"/>
        <w:jc w:val="left"/>
        <w:rPr>
          <w:b w:val="0"/>
          <w:u w:val="none"/>
        </w:rPr>
      </w:pPr>
    </w:p>
    <w:p w:rsidR="00C558FA" w:rsidRDefault="00C558FA" w:rsidP="00C558FA">
      <w:pPr>
        <w:pStyle w:val="Title"/>
        <w:rPr>
          <w:b w:val="0"/>
          <w:u w:val="none"/>
        </w:rPr>
      </w:pPr>
      <w:r>
        <w:lastRenderedPageBreak/>
        <w:t>S4 - N5 HOMEWORK EXERCISE No. 3</w:t>
      </w:r>
    </w:p>
    <w:p w:rsidR="00C558FA" w:rsidRDefault="00C558FA" w:rsidP="00C558FA">
      <w:pPr>
        <w:pStyle w:val="Title"/>
        <w:jc w:val="left"/>
        <w:rPr>
          <w:b w:val="0"/>
          <w:u w:val="none"/>
        </w:rPr>
      </w:pPr>
    </w:p>
    <w:p w:rsidR="007450F4" w:rsidRDefault="00C558FA" w:rsidP="007450F4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1.</w:t>
      </w:r>
      <w:r>
        <w:rPr>
          <w:b w:val="0"/>
          <w:u w:val="none"/>
        </w:rPr>
        <w:tab/>
      </w:r>
      <w:r w:rsidRPr="00C558FA">
        <w:rPr>
          <w:b w:val="0"/>
          <w:u w:val="none"/>
        </w:rPr>
        <w:t xml:space="preserve">Factorise </w:t>
      </w:r>
      <w:r w:rsidR="006D5610">
        <w:rPr>
          <w:u w:val="none"/>
        </w:rPr>
        <w:tab/>
      </w:r>
      <w:r w:rsidR="007450F4">
        <w:rPr>
          <w:u w:val="none"/>
        </w:rPr>
        <w:tab/>
      </w:r>
      <w:r w:rsidR="000B2486">
        <w:rPr>
          <w:u w:val="none"/>
        </w:rPr>
        <w:tab/>
      </w:r>
      <w:r w:rsidR="006D5610" w:rsidRPr="006D5610">
        <w:rPr>
          <w:b w:val="0"/>
          <w:u w:val="none"/>
        </w:rPr>
        <w:t>6</w:t>
      </w:r>
      <w:r w:rsidR="006D5610" w:rsidRPr="006D5610">
        <w:rPr>
          <w:b w:val="0"/>
          <w:i/>
          <w:u w:val="none"/>
        </w:rPr>
        <w:t>x</w:t>
      </w:r>
      <w:r w:rsidR="006D5610" w:rsidRPr="006D5610">
        <w:rPr>
          <w:b w:val="0"/>
          <w:u w:val="none"/>
          <w:vertAlign w:val="superscript"/>
        </w:rPr>
        <w:t>2</w:t>
      </w:r>
      <w:r w:rsidR="006D5610" w:rsidRPr="006D5610">
        <w:rPr>
          <w:b w:val="0"/>
          <w:u w:val="none"/>
        </w:rPr>
        <w:t xml:space="preserve"> + 11</w:t>
      </w:r>
      <w:r w:rsidR="006D5610" w:rsidRPr="006D5610">
        <w:rPr>
          <w:b w:val="0"/>
          <w:i/>
          <w:u w:val="none"/>
        </w:rPr>
        <w:t>x</w:t>
      </w:r>
      <w:r w:rsidR="006D5610" w:rsidRPr="006D5610">
        <w:rPr>
          <w:b w:val="0"/>
          <w:u w:val="none"/>
        </w:rPr>
        <w:t xml:space="preserve"> - 30</w:t>
      </w:r>
    </w:p>
    <w:p w:rsidR="000B443A" w:rsidRDefault="000B443A" w:rsidP="00C558FA">
      <w:pPr>
        <w:pStyle w:val="Title"/>
        <w:jc w:val="left"/>
        <w:rPr>
          <w:b w:val="0"/>
          <w:u w:val="none"/>
        </w:rPr>
      </w:pPr>
    </w:p>
    <w:p w:rsidR="00042337" w:rsidRDefault="000B443A" w:rsidP="00C558FA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2.</w:t>
      </w:r>
      <w:r>
        <w:rPr>
          <w:b w:val="0"/>
          <w:u w:val="none"/>
        </w:rPr>
        <w:tab/>
      </w:r>
      <w:r w:rsidR="00042337" w:rsidRPr="00042337">
        <w:rPr>
          <w:b w:val="0"/>
          <w:u w:val="none"/>
        </w:rPr>
        <w:t>The number of people who own</w:t>
      </w:r>
      <w:r w:rsidR="007450F4">
        <w:rPr>
          <w:b w:val="0"/>
          <w:u w:val="none"/>
        </w:rPr>
        <w:t xml:space="preserve"> mobile phones is approximately </w:t>
      </w:r>
      <w:r w:rsidR="00042337" w:rsidRPr="00042337">
        <w:rPr>
          <w:b w:val="0"/>
          <w:u w:val="none"/>
        </w:rPr>
        <w:t>30 million.</w:t>
      </w:r>
    </w:p>
    <w:p w:rsidR="00042337" w:rsidRDefault="00042337" w:rsidP="00042337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r w:rsidRPr="00042337">
        <w:rPr>
          <w:b w:val="0"/>
          <w:u w:val="none"/>
        </w:rPr>
        <w:t>If the number of people owning a phone is increasing at the rate of 4.2% each</w:t>
      </w:r>
    </w:p>
    <w:p w:rsidR="00042337" w:rsidRDefault="00042337" w:rsidP="00042337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proofErr w:type="gramStart"/>
      <w:r w:rsidRPr="00042337">
        <w:rPr>
          <w:b w:val="0"/>
          <w:u w:val="none"/>
        </w:rPr>
        <w:t>year</w:t>
      </w:r>
      <w:proofErr w:type="gramEnd"/>
      <w:r w:rsidRPr="00042337">
        <w:rPr>
          <w:b w:val="0"/>
          <w:u w:val="none"/>
        </w:rPr>
        <w:t xml:space="preserve">, how many people will be own a mobile phone in 3 </w:t>
      </w:r>
      <w:proofErr w:type="spellStart"/>
      <w:r w:rsidRPr="00042337">
        <w:rPr>
          <w:b w:val="0"/>
          <w:u w:val="none"/>
        </w:rPr>
        <w:t>years time</w:t>
      </w:r>
      <w:proofErr w:type="spellEnd"/>
      <w:r w:rsidRPr="00042337">
        <w:rPr>
          <w:b w:val="0"/>
          <w:u w:val="none"/>
        </w:rPr>
        <w:t>?</w:t>
      </w:r>
    </w:p>
    <w:p w:rsidR="00042337" w:rsidRDefault="00042337" w:rsidP="00042337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r w:rsidRPr="00042337">
        <w:rPr>
          <w:u w:val="none"/>
        </w:rPr>
        <w:t>Give your answer to the nearest million.</w:t>
      </w:r>
    </w:p>
    <w:p w:rsidR="0076437F" w:rsidRDefault="0076437F" w:rsidP="00042337">
      <w:pPr>
        <w:pStyle w:val="Title"/>
        <w:jc w:val="left"/>
        <w:rPr>
          <w:b w:val="0"/>
          <w:u w:val="none"/>
        </w:rPr>
      </w:pPr>
    </w:p>
    <w:p w:rsidR="00140A72" w:rsidRDefault="00140A72" w:rsidP="00042337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3.</w:t>
      </w:r>
      <w:r>
        <w:rPr>
          <w:b w:val="0"/>
          <w:u w:val="none"/>
        </w:rPr>
        <w:tab/>
      </w:r>
      <w:r w:rsidRPr="00140A72">
        <w:rPr>
          <w:b w:val="0"/>
          <w:u w:val="none"/>
        </w:rPr>
        <w:t xml:space="preserve">The formula for the velocity that </w:t>
      </w:r>
      <w:r>
        <w:rPr>
          <w:b w:val="0"/>
          <w:u w:val="none"/>
        </w:rPr>
        <w:t>a body must have to escape the</w:t>
      </w:r>
      <w:r w:rsidR="009D6976">
        <w:rPr>
          <w:b w:val="0"/>
          <w:u w:val="none"/>
        </w:rPr>
        <w:t xml:space="preserve"> </w:t>
      </w:r>
      <w:r w:rsidRPr="00140A72">
        <w:rPr>
          <w:b w:val="0"/>
          <w:u w:val="none"/>
        </w:rPr>
        <w:t xml:space="preserve">gravitational pull </w:t>
      </w:r>
      <w:r w:rsidR="009D6976">
        <w:rPr>
          <w:b w:val="0"/>
          <w:u w:val="none"/>
        </w:rPr>
        <w:tab/>
      </w:r>
      <w:proofErr w:type="gramStart"/>
      <w:r w:rsidRPr="00140A72">
        <w:rPr>
          <w:b w:val="0"/>
          <w:u w:val="none"/>
        </w:rPr>
        <w:t>of  Earth</w:t>
      </w:r>
      <w:proofErr w:type="gramEnd"/>
      <w:r w:rsidRPr="00140A72">
        <w:rPr>
          <w:b w:val="0"/>
          <w:u w:val="none"/>
        </w:rPr>
        <w:t xml:space="preserve"> is  </w:t>
      </w:r>
    </w:p>
    <w:p w:rsidR="00042337" w:rsidRDefault="009D6976" w:rsidP="00042337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r>
        <w:rPr>
          <w:b w:val="0"/>
          <w:u w:val="none"/>
        </w:rPr>
        <w:tab/>
      </w:r>
      <w:r>
        <w:rPr>
          <w:b w:val="0"/>
          <w:u w:val="none"/>
        </w:rPr>
        <w:tab/>
      </w:r>
      <w:r>
        <w:rPr>
          <w:b w:val="0"/>
          <w:u w:val="none"/>
        </w:rPr>
        <w:tab/>
      </w:r>
      <w:r w:rsidR="000B2486">
        <w:rPr>
          <w:b w:val="0"/>
          <w:u w:val="none"/>
        </w:rPr>
        <w:tab/>
      </w:r>
      <m:oMath>
        <m:r>
          <m:rPr>
            <m:sty m:val="bi"/>
          </m:rPr>
          <w:rPr>
            <w:rFonts w:ascii="Cambria Math" w:hAnsi="Cambria Math"/>
            <w:u w:val="none"/>
          </w:rPr>
          <m:t>V=</m:t>
        </m:r>
        <m:rad>
          <m:radPr>
            <m:degHide m:val="1"/>
            <m:ctrlPr>
              <w:rPr>
                <w:rFonts w:ascii="Cambria Math" w:hAnsi="Cambria Math"/>
                <w:b w:val="0"/>
                <w:i/>
                <w:u w:val="none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u w:val="none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u w:val="none"/>
              </w:rPr>
              <m:t>gR</m:t>
            </m:r>
          </m:e>
        </m:rad>
      </m:oMath>
    </w:p>
    <w:p w:rsidR="000B2486" w:rsidRPr="000B443A" w:rsidRDefault="000B2486" w:rsidP="00042337">
      <w:pPr>
        <w:pStyle w:val="Title"/>
        <w:jc w:val="left"/>
        <w:rPr>
          <w:b w:val="0"/>
          <w:u w:val="none"/>
        </w:rPr>
      </w:pPr>
    </w:p>
    <w:p w:rsidR="00C558FA" w:rsidRDefault="000B2486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r w:rsidRPr="000B2486">
        <w:rPr>
          <w:b w:val="0"/>
          <w:u w:val="none"/>
        </w:rPr>
        <w:t xml:space="preserve">Change the subject of the formula to </w:t>
      </w:r>
      <w:r w:rsidRPr="00265DB7">
        <w:rPr>
          <w:u w:val="none"/>
        </w:rPr>
        <w:t>g</w:t>
      </w:r>
      <w:r w:rsidRPr="000B2486">
        <w:rPr>
          <w:b w:val="0"/>
          <w:u w:val="none"/>
        </w:rPr>
        <w:t>.</w:t>
      </w:r>
    </w:p>
    <w:p w:rsidR="00C10E1B" w:rsidRDefault="00C10E1B" w:rsidP="00BD1DB3">
      <w:pPr>
        <w:pStyle w:val="Title"/>
        <w:jc w:val="left"/>
        <w:rPr>
          <w:b w:val="0"/>
          <w:u w:val="none"/>
        </w:rPr>
      </w:pPr>
    </w:p>
    <w:p w:rsidR="00C10E1B" w:rsidRDefault="00C10E1B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4.</w:t>
      </w:r>
      <w:r>
        <w:rPr>
          <w:b w:val="0"/>
          <w:u w:val="none"/>
        </w:rPr>
        <w:tab/>
      </w:r>
      <w:r w:rsidR="00625A05" w:rsidRPr="00625A05">
        <w:rPr>
          <w:b w:val="0"/>
          <w:u w:val="none"/>
        </w:rPr>
        <w:t xml:space="preserve">Sparks Electrical </w:t>
      </w:r>
      <w:proofErr w:type="gramStart"/>
      <w:r w:rsidR="00625A05" w:rsidRPr="00625A05">
        <w:rPr>
          <w:b w:val="0"/>
          <w:u w:val="none"/>
        </w:rPr>
        <w:t>are</w:t>
      </w:r>
      <w:proofErr w:type="gramEnd"/>
      <w:r w:rsidR="00625A05" w:rsidRPr="00625A05">
        <w:rPr>
          <w:b w:val="0"/>
          <w:u w:val="none"/>
        </w:rPr>
        <w:t xml:space="preserve"> having their annual clearance sale where everything is </w:t>
      </w:r>
      <w:r w:rsidR="00625A05">
        <w:rPr>
          <w:b w:val="0"/>
          <w:u w:val="none"/>
        </w:rPr>
        <w:tab/>
      </w:r>
      <w:r w:rsidR="00625A05" w:rsidRPr="00625A05">
        <w:rPr>
          <w:b w:val="0"/>
          <w:u w:val="none"/>
        </w:rPr>
        <w:t>reduced by 40%.</w:t>
      </w:r>
    </w:p>
    <w:p w:rsidR="00625A05" w:rsidRDefault="00625A05" w:rsidP="00BD1DB3">
      <w:pPr>
        <w:pStyle w:val="Title"/>
        <w:jc w:val="left"/>
        <w:rPr>
          <w:b w:val="0"/>
          <w:u w:val="none"/>
        </w:rPr>
      </w:pPr>
    </w:p>
    <w:p w:rsidR="00625A05" w:rsidRDefault="00401799" w:rsidP="00BD1DB3">
      <w:pPr>
        <w:pStyle w:val="Title"/>
        <w:jc w:val="left"/>
        <w:rPr>
          <w:b w:val="0"/>
          <w:u w:val="none"/>
        </w:rPr>
      </w:pPr>
      <w:r>
        <w:rPr>
          <w:noProof/>
          <w:lang w:eastAsia="en-GB"/>
        </w:rPr>
        <w:drawing>
          <wp:anchor distT="0" distB="0" distL="114300" distR="114300" simplePos="0" relativeHeight="251737600" behindDoc="0" locked="0" layoutInCell="1" allowOverlap="1" wp14:anchorId="40CD87CB" wp14:editId="27DF3AA2">
            <wp:simplePos x="0" y="0"/>
            <wp:positionH relativeFrom="margin">
              <wp:posOffset>1273810</wp:posOffset>
            </wp:positionH>
            <wp:positionV relativeFrom="margin">
              <wp:posOffset>3195320</wp:posOffset>
            </wp:positionV>
            <wp:extent cx="2781300" cy="1343025"/>
            <wp:effectExtent l="0" t="0" r="0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25A05">
        <w:rPr>
          <w:b w:val="0"/>
          <w:u w:val="none"/>
        </w:rPr>
        <w:tab/>
      </w:r>
    </w:p>
    <w:p w:rsidR="00401799" w:rsidRDefault="00401799" w:rsidP="00BD1DB3">
      <w:pPr>
        <w:pStyle w:val="Title"/>
        <w:jc w:val="left"/>
        <w:rPr>
          <w:b w:val="0"/>
          <w:u w:val="none"/>
        </w:rPr>
      </w:pPr>
    </w:p>
    <w:p w:rsidR="00401799" w:rsidRDefault="00401799" w:rsidP="00BD1DB3">
      <w:pPr>
        <w:pStyle w:val="Title"/>
        <w:jc w:val="left"/>
        <w:rPr>
          <w:b w:val="0"/>
          <w:u w:val="none"/>
        </w:rPr>
      </w:pPr>
    </w:p>
    <w:p w:rsidR="00401799" w:rsidRDefault="00401799" w:rsidP="00BD1DB3">
      <w:pPr>
        <w:pStyle w:val="Title"/>
        <w:jc w:val="left"/>
        <w:rPr>
          <w:b w:val="0"/>
          <w:u w:val="none"/>
        </w:rPr>
      </w:pPr>
    </w:p>
    <w:p w:rsidR="00401799" w:rsidRDefault="00401799" w:rsidP="00BD1DB3">
      <w:pPr>
        <w:pStyle w:val="Title"/>
        <w:jc w:val="left"/>
        <w:rPr>
          <w:b w:val="0"/>
          <w:u w:val="none"/>
        </w:rPr>
      </w:pPr>
    </w:p>
    <w:p w:rsidR="00401799" w:rsidRDefault="00401799" w:rsidP="00BD1DB3">
      <w:pPr>
        <w:pStyle w:val="Title"/>
        <w:jc w:val="left"/>
        <w:rPr>
          <w:b w:val="0"/>
          <w:u w:val="none"/>
        </w:rPr>
      </w:pPr>
    </w:p>
    <w:p w:rsidR="00401799" w:rsidRDefault="00401799" w:rsidP="00BD1DB3">
      <w:pPr>
        <w:pStyle w:val="Title"/>
        <w:jc w:val="left"/>
        <w:rPr>
          <w:b w:val="0"/>
          <w:u w:val="none"/>
        </w:rPr>
      </w:pPr>
    </w:p>
    <w:p w:rsidR="00401799" w:rsidRDefault="00401799" w:rsidP="00BD1DB3">
      <w:pPr>
        <w:pStyle w:val="Title"/>
        <w:jc w:val="left"/>
        <w:rPr>
          <w:b w:val="0"/>
          <w:u w:val="none"/>
        </w:rPr>
      </w:pPr>
    </w:p>
    <w:p w:rsidR="00401799" w:rsidRDefault="00401799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  <w:t xml:space="preserve">A Flat screen TV </w:t>
      </w:r>
      <w:r w:rsidRPr="00401799">
        <w:rPr>
          <w:b w:val="0"/>
          <w:u w:val="none"/>
        </w:rPr>
        <w:t>cost £480 in the sale.</w:t>
      </w:r>
    </w:p>
    <w:p w:rsidR="00401799" w:rsidRDefault="00401799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r w:rsidRPr="00401799">
        <w:rPr>
          <w:b w:val="0"/>
          <w:u w:val="none"/>
        </w:rPr>
        <w:t>How much did the TV originally cost?</w:t>
      </w:r>
    </w:p>
    <w:p w:rsidR="00401799" w:rsidRDefault="00401799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r w:rsidRPr="00401799">
        <w:rPr>
          <w:u w:val="none"/>
        </w:rPr>
        <w:t>Do not use a calculator and show your working clearly.</w:t>
      </w:r>
    </w:p>
    <w:p w:rsidR="001B609A" w:rsidRDefault="001B609A" w:rsidP="00BD1DB3">
      <w:pPr>
        <w:pStyle w:val="Title"/>
        <w:jc w:val="left"/>
        <w:rPr>
          <w:b w:val="0"/>
          <w:u w:val="none"/>
        </w:rPr>
      </w:pPr>
    </w:p>
    <w:p w:rsidR="001B609A" w:rsidRDefault="001B609A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5.</w:t>
      </w:r>
      <w:r>
        <w:rPr>
          <w:b w:val="0"/>
          <w:u w:val="none"/>
        </w:rPr>
        <w:tab/>
      </w:r>
      <w:r w:rsidR="001120C4">
        <w:rPr>
          <w:b w:val="0"/>
          <w:u w:val="none"/>
        </w:rPr>
        <w:t xml:space="preserve">Express   </w:t>
      </w:r>
      <m:oMath>
        <m:f>
          <m:fPr>
            <m:ctrlPr>
              <w:rPr>
                <w:rFonts w:ascii="Cambria Math" w:hAnsi="Cambria Math"/>
                <w:b w:val="0"/>
                <w:i/>
                <w:sz w:val="32"/>
                <w:szCs w:val="32"/>
                <w:u w:val="none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 w:val="0"/>
                    <w:i/>
                    <w:sz w:val="32"/>
                    <w:szCs w:val="32"/>
                    <w:u w:val="none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u w:val="none"/>
                  </w:rPr>
                  <m:t>p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u w:val="none"/>
                  </w:rPr>
                  <m:t>5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u w:val="none"/>
              </w:rPr>
              <m:t>× 8</m:t>
            </m:r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u w:val="none"/>
              </w:rPr>
              <m:t>p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u w:val="none"/>
              </w:rPr>
              <m:t>2</m:t>
            </m:r>
            <m:sSup>
              <m:sSupPr>
                <m:ctrlPr>
                  <w:rPr>
                    <w:rFonts w:ascii="Cambria Math" w:hAnsi="Cambria Math"/>
                    <w:b w:val="0"/>
                    <w:i/>
                    <w:sz w:val="32"/>
                    <w:szCs w:val="32"/>
                    <w:u w:val="none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u w:val="none"/>
                  </w:rPr>
                  <m:t>p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u w:val="none"/>
                  </w:rPr>
                  <m:t>-3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u w:val="none"/>
          </w:rPr>
          <m:t xml:space="preserve">  </m:t>
        </m:r>
      </m:oMath>
      <w:r w:rsidR="001120C4">
        <w:rPr>
          <w:b w:val="0"/>
          <w:u w:val="none"/>
        </w:rPr>
        <w:t xml:space="preserve"> in its simplest form.</w:t>
      </w:r>
    </w:p>
    <w:p w:rsidR="00456329" w:rsidRDefault="00456329" w:rsidP="00BD1DB3">
      <w:pPr>
        <w:pStyle w:val="Title"/>
        <w:jc w:val="left"/>
        <w:rPr>
          <w:b w:val="0"/>
          <w:u w:val="none"/>
        </w:rPr>
      </w:pPr>
    </w:p>
    <w:p w:rsidR="00332280" w:rsidRDefault="00456329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6.</w:t>
      </w:r>
      <w:r>
        <w:rPr>
          <w:b w:val="0"/>
          <w:u w:val="none"/>
        </w:rPr>
        <w:tab/>
      </w:r>
      <w:r w:rsidR="003575E6">
        <w:rPr>
          <w:b w:val="0"/>
          <w:u w:val="none"/>
        </w:rPr>
        <w:t>(</w:t>
      </w:r>
      <w:proofErr w:type="gramStart"/>
      <w:r w:rsidR="003575E6">
        <w:rPr>
          <w:b w:val="0"/>
          <w:u w:val="none"/>
        </w:rPr>
        <w:t>a</w:t>
      </w:r>
      <w:proofErr w:type="gramEnd"/>
      <w:r w:rsidR="003575E6">
        <w:rPr>
          <w:b w:val="0"/>
          <w:u w:val="none"/>
        </w:rPr>
        <w:t xml:space="preserve">) </w:t>
      </w:r>
      <w:r w:rsidR="00B530D4" w:rsidRPr="00B530D4">
        <w:rPr>
          <w:b w:val="0"/>
          <w:u w:val="none"/>
        </w:rPr>
        <w:t xml:space="preserve">The average monthly rainfall, to the nearest millimetre, in Edinburgh  from </w:t>
      </w:r>
      <w:r w:rsidR="003575E6">
        <w:rPr>
          <w:b w:val="0"/>
          <w:u w:val="none"/>
        </w:rPr>
        <w:tab/>
      </w:r>
    </w:p>
    <w:p w:rsidR="00456329" w:rsidRDefault="00332280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  <w:t xml:space="preserve">      </w:t>
      </w:r>
      <w:r w:rsidRPr="00B530D4">
        <w:rPr>
          <w:b w:val="0"/>
          <w:u w:val="none"/>
        </w:rPr>
        <w:t xml:space="preserve">May to November is shown below  </w:t>
      </w:r>
    </w:p>
    <w:p w:rsidR="00B530D4" w:rsidRDefault="00B530D4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</w:p>
    <w:p w:rsidR="000A71DB" w:rsidRDefault="000A71DB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r>
        <w:rPr>
          <w:b w:val="0"/>
          <w:u w:val="none"/>
        </w:rPr>
        <w:tab/>
      </w:r>
      <w:r>
        <w:rPr>
          <w:b w:val="0"/>
          <w:u w:val="none"/>
        </w:rPr>
        <w:tab/>
      </w:r>
      <w:r>
        <w:rPr>
          <w:b w:val="0"/>
          <w:u w:val="none"/>
        </w:rPr>
        <w:tab/>
      </w:r>
      <w:proofErr w:type="gramStart"/>
      <w:r>
        <w:rPr>
          <w:b w:val="0"/>
          <w:u w:val="none"/>
        </w:rPr>
        <w:t>50  50</w:t>
      </w:r>
      <w:proofErr w:type="gramEnd"/>
      <w:r>
        <w:rPr>
          <w:b w:val="0"/>
          <w:u w:val="none"/>
        </w:rPr>
        <w:t xml:space="preserve">  63  68  63  60  63</w:t>
      </w:r>
    </w:p>
    <w:p w:rsidR="006138A5" w:rsidRDefault="006138A5" w:rsidP="00BD1DB3">
      <w:pPr>
        <w:pStyle w:val="Title"/>
        <w:jc w:val="left"/>
        <w:rPr>
          <w:b w:val="0"/>
          <w:u w:val="none"/>
        </w:rPr>
      </w:pPr>
    </w:p>
    <w:p w:rsidR="006138A5" w:rsidRDefault="006138A5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r w:rsidRPr="006138A5">
        <w:rPr>
          <w:b w:val="0"/>
          <w:u w:val="none"/>
        </w:rPr>
        <w:t xml:space="preserve">Use appropriate formulae to calculate the mean and standard deviation. </w:t>
      </w:r>
    </w:p>
    <w:p w:rsidR="006138A5" w:rsidRDefault="006138A5" w:rsidP="00BD1DB3">
      <w:pPr>
        <w:pStyle w:val="Title"/>
        <w:jc w:val="left"/>
        <w:rPr>
          <w:u w:val="none"/>
        </w:rPr>
      </w:pPr>
      <w:r>
        <w:rPr>
          <w:b w:val="0"/>
          <w:u w:val="none"/>
        </w:rPr>
        <w:tab/>
      </w:r>
      <w:r w:rsidRPr="006138A5">
        <w:rPr>
          <w:u w:val="none"/>
        </w:rPr>
        <w:t xml:space="preserve">Show all </w:t>
      </w:r>
      <w:proofErr w:type="gramStart"/>
      <w:r w:rsidRPr="006138A5">
        <w:rPr>
          <w:u w:val="none"/>
        </w:rPr>
        <w:t>your</w:t>
      </w:r>
      <w:proofErr w:type="gramEnd"/>
      <w:r w:rsidRPr="006138A5">
        <w:rPr>
          <w:u w:val="none"/>
        </w:rPr>
        <w:t xml:space="preserve"> working clearly.</w:t>
      </w:r>
    </w:p>
    <w:p w:rsidR="003575E6" w:rsidRDefault="003575E6" w:rsidP="00BD1DB3">
      <w:pPr>
        <w:pStyle w:val="Title"/>
        <w:jc w:val="left"/>
        <w:rPr>
          <w:u w:val="none"/>
        </w:rPr>
      </w:pPr>
    </w:p>
    <w:p w:rsidR="003575E6" w:rsidRDefault="003575E6" w:rsidP="00BD1DB3">
      <w:pPr>
        <w:pStyle w:val="Title"/>
        <w:jc w:val="left"/>
        <w:rPr>
          <w:b w:val="0"/>
          <w:u w:val="none"/>
        </w:rPr>
      </w:pPr>
      <w:r>
        <w:rPr>
          <w:u w:val="none"/>
        </w:rPr>
        <w:tab/>
      </w:r>
      <w:r w:rsidRPr="003575E6">
        <w:rPr>
          <w:b w:val="0"/>
          <w:u w:val="none"/>
        </w:rPr>
        <w:t xml:space="preserve">(b) </w:t>
      </w:r>
      <w:r w:rsidR="007F020F" w:rsidRPr="007F020F">
        <w:rPr>
          <w:b w:val="0"/>
          <w:u w:val="none"/>
        </w:rPr>
        <w:t xml:space="preserve">Over the same period in Moscow, the average monthly rainfall gives a mean of </w:t>
      </w:r>
      <w:r w:rsidR="007F020F">
        <w:rPr>
          <w:b w:val="0"/>
          <w:u w:val="none"/>
        </w:rPr>
        <w:tab/>
      </w:r>
      <w:r w:rsidR="001E4022">
        <w:rPr>
          <w:b w:val="0"/>
          <w:u w:val="none"/>
        </w:rPr>
        <w:t xml:space="preserve">      </w:t>
      </w:r>
      <w:r w:rsidR="001E4022" w:rsidRPr="007F020F">
        <w:rPr>
          <w:b w:val="0"/>
          <w:u w:val="none"/>
        </w:rPr>
        <w:t>60 and a standard deviation of 13.</w:t>
      </w:r>
    </w:p>
    <w:p w:rsidR="007F020F" w:rsidRDefault="007F020F" w:rsidP="00BD1DB3">
      <w:pPr>
        <w:pStyle w:val="Title"/>
        <w:jc w:val="left"/>
        <w:rPr>
          <w:b w:val="0"/>
          <w:u w:val="none"/>
        </w:rPr>
      </w:pPr>
    </w:p>
    <w:p w:rsidR="007F020F" w:rsidRPr="003575E6" w:rsidRDefault="007F020F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r w:rsidR="002C7F7E">
        <w:rPr>
          <w:b w:val="0"/>
          <w:u w:val="none"/>
        </w:rPr>
        <w:t xml:space="preserve">Write down </w:t>
      </w:r>
      <w:r w:rsidR="002C7F7E" w:rsidRPr="002C7F7E">
        <w:rPr>
          <w:u w:val="none"/>
        </w:rPr>
        <w:t xml:space="preserve">two </w:t>
      </w:r>
      <w:r w:rsidR="002C7F7E">
        <w:rPr>
          <w:b w:val="0"/>
          <w:u w:val="none"/>
        </w:rPr>
        <w:t>valid comparisons comparing</w:t>
      </w:r>
      <w:r w:rsidRPr="007F020F">
        <w:rPr>
          <w:b w:val="0"/>
          <w:u w:val="none"/>
        </w:rPr>
        <w:t xml:space="preserve"> the</w:t>
      </w:r>
      <w:r w:rsidR="002C7F7E">
        <w:rPr>
          <w:b w:val="0"/>
          <w:u w:val="none"/>
        </w:rPr>
        <w:t xml:space="preserve"> rainfall between the</w:t>
      </w:r>
      <w:r w:rsidRPr="007F020F">
        <w:rPr>
          <w:b w:val="0"/>
          <w:u w:val="none"/>
        </w:rPr>
        <w:t xml:space="preserve"> two cities.</w:t>
      </w:r>
    </w:p>
    <w:p w:rsidR="00401799" w:rsidRDefault="00401799" w:rsidP="00BD1DB3">
      <w:pPr>
        <w:pStyle w:val="Title"/>
        <w:jc w:val="left"/>
        <w:rPr>
          <w:b w:val="0"/>
          <w:u w:val="none"/>
        </w:rPr>
      </w:pPr>
    </w:p>
    <w:p w:rsidR="00933B26" w:rsidRDefault="00933B26" w:rsidP="00BD1DB3">
      <w:pPr>
        <w:pStyle w:val="Title"/>
        <w:jc w:val="left"/>
        <w:rPr>
          <w:b w:val="0"/>
          <w:u w:val="none"/>
        </w:rPr>
      </w:pPr>
    </w:p>
    <w:p w:rsidR="00933B26" w:rsidRDefault="00933B26" w:rsidP="00BD1DB3">
      <w:pPr>
        <w:pStyle w:val="Title"/>
        <w:jc w:val="left"/>
        <w:rPr>
          <w:b w:val="0"/>
          <w:u w:val="none"/>
        </w:rPr>
      </w:pPr>
    </w:p>
    <w:p w:rsidR="00933B26" w:rsidRDefault="00933B26" w:rsidP="00BD1DB3">
      <w:pPr>
        <w:pStyle w:val="Title"/>
        <w:jc w:val="left"/>
        <w:rPr>
          <w:b w:val="0"/>
          <w:u w:val="none"/>
        </w:rPr>
      </w:pPr>
    </w:p>
    <w:p w:rsidR="00933B26" w:rsidRDefault="00933B26" w:rsidP="00BD1DB3">
      <w:pPr>
        <w:pStyle w:val="Title"/>
        <w:jc w:val="left"/>
        <w:rPr>
          <w:b w:val="0"/>
          <w:u w:val="none"/>
        </w:rPr>
      </w:pPr>
    </w:p>
    <w:p w:rsidR="00933B26" w:rsidRDefault="00933B26" w:rsidP="00BD1DB3">
      <w:pPr>
        <w:pStyle w:val="Title"/>
        <w:jc w:val="left"/>
        <w:rPr>
          <w:b w:val="0"/>
          <w:u w:val="none"/>
        </w:rPr>
      </w:pPr>
    </w:p>
    <w:p w:rsidR="00933B26" w:rsidRDefault="00933B26" w:rsidP="00BD1DB3">
      <w:pPr>
        <w:pStyle w:val="Title"/>
        <w:jc w:val="left"/>
        <w:rPr>
          <w:b w:val="0"/>
          <w:u w:val="none"/>
        </w:rPr>
      </w:pPr>
    </w:p>
    <w:p w:rsidR="00933B26" w:rsidRDefault="00933B26" w:rsidP="00BD1DB3">
      <w:pPr>
        <w:pStyle w:val="Title"/>
        <w:jc w:val="left"/>
        <w:rPr>
          <w:b w:val="0"/>
          <w:u w:val="none"/>
        </w:rPr>
      </w:pPr>
    </w:p>
    <w:p w:rsidR="00933B26" w:rsidRDefault="00933B26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lastRenderedPageBreak/>
        <w:t>7.</w:t>
      </w:r>
      <w:r>
        <w:rPr>
          <w:b w:val="0"/>
          <w:u w:val="none"/>
        </w:rPr>
        <w:tab/>
      </w:r>
      <w:r w:rsidR="002F18CE" w:rsidRPr="002F18CE">
        <w:rPr>
          <w:b w:val="0"/>
          <w:u w:val="none"/>
        </w:rPr>
        <w:t>A sensor on a security system covers a horizontal area in the shape of a sector</w:t>
      </w:r>
    </w:p>
    <w:p w:rsidR="002F18CE" w:rsidRDefault="002F18CE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proofErr w:type="gramStart"/>
      <w:r>
        <w:rPr>
          <w:b w:val="0"/>
          <w:u w:val="none"/>
        </w:rPr>
        <w:t>of</w:t>
      </w:r>
      <w:proofErr w:type="gramEnd"/>
      <w:r>
        <w:rPr>
          <w:b w:val="0"/>
          <w:u w:val="none"/>
        </w:rPr>
        <w:t xml:space="preserve"> a circle </w:t>
      </w:r>
      <w:r w:rsidRPr="002F18CE">
        <w:rPr>
          <w:b w:val="0"/>
          <w:u w:val="none"/>
        </w:rPr>
        <w:t>of radius 10 m.</w:t>
      </w:r>
    </w:p>
    <w:p w:rsidR="002F18CE" w:rsidRDefault="00E55AA5" w:rsidP="00BD1DB3">
      <w:pPr>
        <w:pStyle w:val="Title"/>
        <w:jc w:val="left"/>
        <w:rPr>
          <w:b w:val="0"/>
          <w:u w:val="none"/>
        </w:rPr>
      </w:pPr>
      <w:r>
        <w:rPr>
          <w:noProof/>
          <w:lang w:eastAsia="en-GB"/>
        </w:rPr>
        <w:drawing>
          <wp:anchor distT="0" distB="0" distL="114300" distR="114300" simplePos="0" relativeHeight="251738624" behindDoc="0" locked="0" layoutInCell="1" allowOverlap="1" wp14:anchorId="0FF82192" wp14:editId="3D2C85D4">
            <wp:simplePos x="0" y="0"/>
            <wp:positionH relativeFrom="margin">
              <wp:posOffset>1659255</wp:posOffset>
            </wp:positionH>
            <wp:positionV relativeFrom="margin">
              <wp:posOffset>407670</wp:posOffset>
            </wp:positionV>
            <wp:extent cx="2095500" cy="1386205"/>
            <wp:effectExtent l="0" t="0" r="0" b="444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386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F18CE" w:rsidRDefault="0022371D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</w:p>
    <w:p w:rsidR="0022371D" w:rsidRDefault="0022371D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</w:p>
    <w:p w:rsidR="0022371D" w:rsidRDefault="0022371D" w:rsidP="00BD1DB3">
      <w:pPr>
        <w:pStyle w:val="Title"/>
        <w:jc w:val="left"/>
        <w:rPr>
          <w:b w:val="0"/>
          <w:u w:val="none"/>
        </w:rPr>
      </w:pPr>
    </w:p>
    <w:p w:rsidR="0022371D" w:rsidRDefault="0022371D" w:rsidP="00BD1DB3">
      <w:pPr>
        <w:pStyle w:val="Title"/>
        <w:jc w:val="left"/>
        <w:rPr>
          <w:b w:val="0"/>
          <w:u w:val="none"/>
        </w:rPr>
      </w:pPr>
    </w:p>
    <w:p w:rsidR="00E55AA5" w:rsidRDefault="000C16DD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</w:p>
    <w:p w:rsidR="00E55AA5" w:rsidRDefault="00E55AA5" w:rsidP="00BD1DB3">
      <w:pPr>
        <w:pStyle w:val="Title"/>
        <w:jc w:val="left"/>
        <w:rPr>
          <w:b w:val="0"/>
          <w:u w:val="none"/>
        </w:rPr>
      </w:pPr>
    </w:p>
    <w:p w:rsidR="00E55AA5" w:rsidRDefault="00E55AA5" w:rsidP="00BD1DB3">
      <w:pPr>
        <w:pStyle w:val="Title"/>
        <w:jc w:val="left"/>
        <w:rPr>
          <w:b w:val="0"/>
          <w:u w:val="none"/>
        </w:rPr>
      </w:pPr>
    </w:p>
    <w:p w:rsidR="00E55AA5" w:rsidRDefault="00E55AA5" w:rsidP="00BD1DB3">
      <w:pPr>
        <w:pStyle w:val="Title"/>
        <w:jc w:val="left"/>
        <w:rPr>
          <w:b w:val="0"/>
          <w:u w:val="none"/>
        </w:rPr>
      </w:pPr>
    </w:p>
    <w:p w:rsidR="000C16DD" w:rsidRDefault="00E55AA5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r w:rsidR="000C16DD" w:rsidRPr="000C16DD">
        <w:rPr>
          <w:b w:val="0"/>
          <w:u w:val="none"/>
        </w:rPr>
        <w:t xml:space="preserve">The area covered by the sensor is 96 square metres. </w:t>
      </w:r>
    </w:p>
    <w:p w:rsidR="0022371D" w:rsidRDefault="000C16DD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r w:rsidRPr="000C16DD">
        <w:rPr>
          <w:b w:val="0"/>
          <w:u w:val="none"/>
        </w:rPr>
        <w:t xml:space="preserve">Find the angle </w:t>
      </w:r>
      <w:r w:rsidRPr="00414EDE">
        <w:rPr>
          <w:b w:val="0"/>
          <w:i/>
          <w:u w:val="none"/>
        </w:rPr>
        <w:t>x</w:t>
      </w:r>
      <w:r w:rsidRPr="000C16DD">
        <w:rPr>
          <w:b w:val="0"/>
          <w:u w:val="none"/>
          <w:vertAlign w:val="superscript"/>
        </w:rPr>
        <w:t>o</w:t>
      </w:r>
      <w:r w:rsidRPr="000C16DD">
        <w:rPr>
          <w:b w:val="0"/>
          <w:u w:val="none"/>
        </w:rPr>
        <w:t xml:space="preserve"> at the centre of the sector.</w:t>
      </w:r>
    </w:p>
    <w:p w:rsidR="00506886" w:rsidRDefault="00506886" w:rsidP="00BD1DB3">
      <w:pPr>
        <w:pStyle w:val="Title"/>
        <w:jc w:val="left"/>
        <w:rPr>
          <w:b w:val="0"/>
          <w:u w:val="none"/>
        </w:rPr>
      </w:pPr>
    </w:p>
    <w:p w:rsidR="00506886" w:rsidRDefault="00506886" w:rsidP="00BD1DB3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8.</w:t>
      </w:r>
      <w:r>
        <w:rPr>
          <w:b w:val="0"/>
          <w:u w:val="none"/>
        </w:rPr>
        <w:tab/>
      </w:r>
      <w:r w:rsidR="00DA09A5" w:rsidRPr="00DA09A5">
        <w:rPr>
          <w:b w:val="0"/>
          <w:u w:val="none"/>
        </w:rPr>
        <w:t xml:space="preserve">Find the equation of the line passing through </w:t>
      </w:r>
      <w:proofErr w:type="gramStart"/>
      <w:r w:rsidR="00DA09A5" w:rsidRPr="00DA09A5">
        <w:rPr>
          <w:b w:val="0"/>
          <w:u w:val="none"/>
        </w:rPr>
        <w:t>P(</w:t>
      </w:r>
      <w:proofErr w:type="gramEnd"/>
      <w:r w:rsidR="00DA09A5" w:rsidRPr="00DA09A5">
        <w:rPr>
          <w:b w:val="0"/>
          <w:u w:val="none"/>
        </w:rPr>
        <w:t xml:space="preserve">4, 6) which is parallel to the line </w:t>
      </w:r>
      <w:r w:rsidR="00DA09A5">
        <w:rPr>
          <w:b w:val="0"/>
          <w:u w:val="none"/>
        </w:rPr>
        <w:tab/>
      </w:r>
      <w:r w:rsidR="00DA09A5" w:rsidRPr="00DA09A5">
        <w:rPr>
          <w:b w:val="0"/>
          <w:u w:val="none"/>
        </w:rPr>
        <w:t>with</w:t>
      </w:r>
      <w:r w:rsidR="00DA09A5">
        <w:rPr>
          <w:b w:val="0"/>
          <w:u w:val="none"/>
        </w:rPr>
        <w:t xml:space="preserve"> </w:t>
      </w:r>
      <w:r w:rsidR="00DA09A5" w:rsidRPr="00DA09A5">
        <w:rPr>
          <w:b w:val="0"/>
          <w:u w:val="none"/>
        </w:rPr>
        <w:t>equation 4</w:t>
      </w:r>
      <w:r w:rsidR="00DA09A5" w:rsidRPr="00DA09A5">
        <w:rPr>
          <w:b w:val="0"/>
          <w:i/>
          <w:u w:val="none"/>
        </w:rPr>
        <w:t>x</w:t>
      </w:r>
      <w:r w:rsidR="00DA09A5" w:rsidRPr="00DA09A5">
        <w:rPr>
          <w:b w:val="0"/>
          <w:u w:val="none"/>
        </w:rPr>
        <w:t xml:space="preserve"> </w:t>
      </w:r>
      <w:r w:rsidR="00DA09A5">
        <w:rPr>
          <w:b w:val="0"/>
          <w:u w:val="none"/>
        </w:rPr>
        <w:t>-</w:t>
      </w:r>
      <w:r w:rsidR="00DA09A5" w:rsidRPr="00DA09A5">
        <w:rPr>
          <w:b w:val="0"/>
          <w:u w:val="none"/>
        </w:rPr>
        <w:t xml:space="preserve"> 2</w:t>
      </w:r>
      <w:r w:rsidR="00DA09A5" w:rsidRPr="00DA09A5">
        <w:rPr>
          <w:b w:val="0"/>
          <w:i/>
          <w:u w:val="none"/>
        </w:rPr>
        <w:t>y</w:t>
      </w:r>
      <w:r w:rsidR="00DA09A5" w:rsidRPr="00DA09A5">
        <w:rPr>
          <w:b w:val="0"/>
          <w:u w:val="none"/>
        </w:rPr>
        <w:t xml:space="preserve"> + 6 = 0.</w:t>
      </w:r>
    </w:p>
    <w:p w:rsidR="00DA09A5" w:rsidRDefault="00DA09A5" w:rsidP="00BD1DB3">
      <w:pPr>
        <w:pStyle w:val="Title"/>
        <w:jc w:val="left"/>
        <w:rPr>
          <w:b w:val="0"/>
          <w:u w:val="none"/>
        </w:rPr>
      </w:pPr>
    </w:p>
    <w:p w:rsidR="00DA09A5" w:rsidRDefault="00DA09A5" w:rsidP="00BD1DB3">
      <w:pPr>
        <w:pStyle w:val="Title"/>
        <w:jc w:val="left"/>
        <w:rPr>
          <w:b w:val="0"/>
          <w:szCs w:val="24"/>
          <w:u w:val="none"/>
        </w:rPr>
      </w:pPr>
      <w:r>
        <w:rPr>
          <w:b w:val="0"/>
          <w:u w:val="none"/>
        </w:rPr>
        <w:t>9.</w:t>
      </w:r>
      <w:r>
        <w:rPr>
          <w:b w:val="0"/>
          <w:u w:val="none"/>
        </w:rPr>
        <w:tab/>
      </w:r>
      <w:r w:rsidR="002E1E8E" w:rsidRPr="002E1E8E">
        <w:rPr>
          <w:b w:val="0"/>
          <w:szCs w:val="24"/>
          <w:u w:val="none"/>
        </w:rPr>
        <w:t>In the Garden centre there are 2 types of plants on special offer.</w:t>
      </w:r>
    </w:p>
    <w:p w:rsidR="002E1E8E" w:rsidRDefault="002E1E8E" w:rsidP="00BD1DB3">
      <w:pPr>
        <w:pStyle w:val="Title"/>
        <w:jc w:val="left"/>
        <w:rPr>
          <w:b w:val="0"/>
          <w:szCs w:val="24"/>
          <w:u w:val="none"/>
        </w:rPr>
      </w:pPr>
      <w:r>
        <w:rPr>
          <w:b w:val="0"/>
          <w:szCs w:val="24"/>
          <w:u w:val="none"/>
        </w:rPr>
        <w:tab/>
      </w:r>
    </w:p>
    <w:p w:rsidR="00EC7780" w:rsidRDefault="00022932" w:rsidP="00BD1DB3">
      <w:pPr>
        <w:pStyle w:val="Title"/>
        <w:jc w:val="left"/>
        <w:rPr>
          <w:b w:val="0"/>
          <w:szCs w:val="24"/>
          <w:u w:val="none"/>
        </w:rPr>
      </w:pPr>
      <w:r>
        <w:rPr>
          <w:b w:val="0"/>
          <w:noProof/>
          <w:szCs w:val="24"/>
          <w:u w:val="none"/>
          <w:lang w:eastAsia="en-GB"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 wp14:anchorId="253407F8" wp14:editId="58227D2C">
                <wp:simplePos x="0" y="0"/>
                <wp:positionH relativeFrom="column">
                  <wp:posOffset>2030730</wp:posOffset>
                </wp:positionH>
                <wp:positionV relativeFrom="paragraph">
                  <wp:posOffset>116205</wp:posOffset>
                </wp:positionV>
                <wp:extent cx="1409700" cy="1390650"/>
                <wp:effectExtent l="0" t="0" r="19050" b="1905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9700" cy="1390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087B" w:rsidRDefault="0068087B">
                            <w:pPr>
                              <w:jc w:val="center"/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This week’s specials!</w:t>
                            </w:r>
                          </w:p>
                          <w:p w:rsidR="0068087B" w:rsidRDefault="0068087B">
                            <w:pPr>
                              <w:jc w:val="center"/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Rose bushes</w:t>
                            </w:r>
                          </w:p>
                          <w:p w:rsidR="0068087B" w:rsidRDefault="0068087B">
                            <w:pPr>
                              <w:jc w:val="center"/>
                              <w:rPr>
                                <w:rFonts w:ascii="Comic Sans MS" w:hAnsi="Comic Sans MS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</w:rPr>
                              <w:t>and</w:t>
                            </w:r>
                            <w:proofErr w:type="gramEnd"/>
                          </w:p>
                          <w:p w:rsidR="0068087B" w:rsidRDefault="0068087B">
                            <w:pPr>
                              <w:jc w:val="center"/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Poppy plants </w:t>
                            </w:r>
                          </w:p>
                          <w:p w:rsidR="0068087B" w:rsidRDefault="0068087B">
                            <w:pPr>
                              <w:jc w:val="center"/>
                              <w:rPr>
                                <w:rFonts w:ascii="Comic Sans MS" w:hAnsi="Comic Sans MS"/>
                              </w:rPr>
                            </w:pPr>
                          </w:p>
                          <w:p w:rsidR="0068087B" w:rsidRDefault="0068087B">
                            <w:pPr>
                              <w:jc w:val="center"/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  <w:p w:rsidR="0068087B" w:rsidRDefault="0068087B">
                            <w:pPr>
                              <w:jc w:val="center"/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  <w:p w:rsidR="0068087B" w:rsidRDefault="0068087B">
                            <w:pPr>
                              <w:jc w:val="center"/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38" type="#_x0000_t202" style="position:absolute;margin-left:159.9pt;margin-top:9.15pt;width:111pt;height:109.5pt;z-index:25174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">
                <v:textbox>
                  <w:txbxContent>
                    <w:p w:rsidR="0068087B" w:rsidRDefault="0068087B">
                      <w:pPr>
                        <w:jc w:val="center"/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This week’s specials!</w:t>
                      </w:r>
                    </w:p>
                    <w:p w:rsidR="0068087B" w:rsidRDefault="0068087B">
                      <w:pPr>
                        <w:jc w:val="center"/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Rose bushes</w:t>
                      </w:r>
                    </w:p>
                    <w:p w:rsidR="0068087B" w:rsidRDefault="0068087B">
                      <w:pPr>
                        <w:jc w:val="center"/>
                        <w:rPr>
                          <w:rFonts w:ascii="Comic Sans MS" w:hAnsi="Comic Sans MS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</w:rPr>
                        <w:t>and</w:t>
                      </w:r>
                      <w:proofErr w:type="gramEnd"/>
                    </w:p>
                    <w:p w:rsidR="0068087B" w:rsidRDefault="0068087B">
                      <w:pPr>
                        <w:jc w:val="center"/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 xml:space="preserve">Poppy plants </w:t>
                      </w:r>
                    </w:p>
                    <w:p w:rsidR="0068087B" w:rsidRDefault="0068087B">
                      <w:pPr>
                        <w:jc w:val="center"/>
                        <w:rPr>
                          <w:rFonts w:ascii="Comic Sans MS" w:hAnsi="Comic Sans MS"/>
                        </w:rPr>
                      </w:pPr>
                    </w:p>
                    <w:p w:rsidR="0068087B" w:rsidRDefault="0068087B">
                      <w:pPr>
                        <w:jc w:val="center"/>
                        <w:rPr>
                          <w:rFonts w:ascii="Comic Sans MS" w:hAnsi="Comic Sans MS"/>
                          <w:sz w:val="28"/>
                        </w:rPr>
                      </w:pPr>
                    </w:p>
                    <w:p w:rsidR="0068087B" w:rsidRDefault="0068087B">
                      <w:pPr>
                        <w:jc w:val="center"/>
                        <w:rPr>
                          <w:rFonts w:ascii="Comic Sans MS" w:hAnsi="Comic Sans MS"/>
                          <w:sz w:val="28"/>
                        </w:rPr>
                      </w:pPr>
                    </w:p>
                    <w:p w:rsidR="0068087B" w:rsidRDefault="0068087B">
                      <w:pPr>
                        <w:jc w:val="center"/>
                        <w:rPr>
                          <w:rFonts w:ascii="Comic Sans MS" w:hAnsi="Comic Sans MS"/>
                          <w:sz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2013B">
        <w:rPr>
          <w:b w:val="0"/>
          <w:noProof/>
          <w:szCs w:val="24"/>
          <w:u w:val="none"/>
          <w:lang w:eastAsia="en-GB"/>
        </w:rPr>
        <w:drawing>
          <wp:anchor distT="0" distB="0" distL="114300" distR="114300" simplePos="0" relativeHeight="251739648" behindDoc="0" locked="0" layoutInCell="1" allowOverlap="1" wp14:anchorId="1FB050DF" wp14:editId="4A1B3A07">
            <wp:simplePos x="0" y="0"/>
            <wp:positionH relativeFrom="column">
              <wp:posOffset>513080</wp:posOffset>
            </wp:positionH>
            <wp:positionV relativeFrom="paragraph">
              <wp:posOffset>118745</wp:posOffset>
            </wp:positionV>
            <wp:extent cx="836930" cy="1250950"/>
            <wp:effectExtent l="0" t="0" r="1270" b="6350"/>
            <wp:wrapNone/>
            <wp:docPr id="19" name="Picture 19" descr="MPj04479300000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Pj04479300000[1]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C7780" w:rsidRDefault="00022932" w:rsidP="00BD1DB3">
      <w:pPr>
        <w:pStyle w:val="Title"/>
        <w:jc w:val="left"/>
        <w:rPr>
          <w:b w:val="0"/>
          <w:szCs w:val="24"/>
          <w:u w:val="none"/>
        </w:rPr>
      </w:pPr>
      <w:r>
        <w:rPr>
          <w:b w:val="0"/>
          <w:noProof/>
          <w:szCs w:val="24"/>
          <w:u w:val="none"/>
          <w:lang w:eastAsia="en-GB"/>
        </w:rPr>
        <w:drawing>
          <wp:anchor distT="0" distB="0" distL="114300" distR="114300" simplePos="0" relativeHeight="251740672" behindDoc="0" locked="0" layoutInCell="1" allowOverlap="1" wp14:anchorId="118DEF2B" wp14:editId="0D1D092F">
            <wp:simplePos x="0" y="0"/>
            <wp:positionH relativeFrom="column">
              <wp:posOffset>4083685</wp:posOffset>
            </wp:positionH>
            <wp:positionV relativeFrom="paragraph">
              <wp:posOffset>83820</wp:posOffset>
            </wp:positionV>
            <wp:extent cx="1033780" cy="976630"/>
            <wp:effectExtent l="0" t="0" r="0" b="0"/>
            <wp:wrapNone/>
            <wp:docPr id="21" name="Picture 21" descr="j0281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j028190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780" cy="976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C7780" w:rsidRDefault="00EC7780" w:rsidP="00BD1DB3">
      <w:pPr>
        <w:pStyle w:val="Title"/>
        <w:jc w:val="left"/>
        <w:rPr>
          <w:b w:val="0"/>
          <w:szCs w:val="24"/>
          <w:u w:val="none"/>
        </w:rPr>
      </w:pPr>
    </w:p>
    <w:p w:rsidR="00EC7780" w:rsidRDefault="00EC7780" w:rsidP="00BD1DB3">
      <w:pPr>
        <w:pStyle w:val="Title"/>
        <w:jc w:val="left"/>
        <w:rPr>
          <w:b w:val="0"/>
          <w:szCs w:val="24"/>
          <w:u w:val="none"/>
        </w:rPr>
      </w:pPr>
    </w:p>
    <w:p w:rsidR="00EC7780" w:rsidRDefault="00EC7780" w:rsidP="00BD1DB3">
      <w:pPr>
        <w:pStyle w:val="Title"/>
        <w:jc w:val="left"/>
        <w:rPr>
          <w:b w:val="0"/>
          <w:szCs w:val="24"/>
          <w:u w:val="none"/>
        </w:rPr>
      </w:pPr>
    </w:p>
    <w:p w:rsidR="0022013B" w:rsidRDefault="0022013B" w:rsidP="00EC7780">
      <w:pPr>
        <w:ind w:firstLine="720"/>
        <w:rPr>
          <w:szCs w:val="24"/>
        </w:rPr>
      </w:pPr>
    </w:p>
    <w:p w:rsidR="0022013B" w:rsidRDefault="0022013B" w:rsidP="00EC7780">
      <w:pPr>
        <w:ind w:firstLine="720"/>
        <w:rPr>
          <w:szCs w:val="24"/>
        </w:rPr>
      </w:pPr>
    </w:p>
    <w:p w:rsidR="0022013B" w:rsidRDefault="0022013B" w:rsidP="00EC7780">
      <w:pPr>
        <w:ind w:firstLine="720"/>
        <w:rPr>
          <w:szCs w:val="24"/>
        </w:rPr>
      </w:pPr>
    </w:p>
    <w:p w:rsidR="0022013B" w:rsidRDefault="0022013B" w:rsidP="00EC7780">
      <w:pPr>
        <w:ind w:firstLine="720"/>
        <w:rPr>
          <w:szCs w:val="24"/>
        </w:rPr>
      </w:pPr>
    </w:p>
    <w:p w:rsidR="0022013B" w:rsidRDefault="0022013B" w:rsidP="00EC7780">
      <w:pPr>
        <w:ind w:firstLine="720"/>
        <w:rPr>
          <w:szCs w:val="24"/>
        </w:rPr>
      </w:pPr>
    </w:p>
    <w:p w:rsidR="0022013B" w:rsidRDefault="00EC7780" w:rsidP="00EC7780">
      <w:pPr>
        <w:ind w:firstLine="720"/>
        <w:rPr>
          <w:szCs w:val="24"/>
        </w:rPr>
      </w:pPr>
      <w:r w:rsidRPr="00EC7780">
        <w:rPr>
          <w:szCs w:val="24"/>
        </w:rPr>
        <w:t>Carly bought 3 Rose bushes and 2</w:t>
      </w:r>
      <w:r w:rsidR="0022013B">
        <w:rPr>
          <w:szCs w:val="24"/>
        </w:rPr>
        <w:t xml:space="preserve"> Poppy plants which cost £15.23.</w:t>
      </w:r>
    </w:p>
    <w:p w:rsidR="00EC7780" w:rsidRPr="00EC7780" w:rsidRDefault="00EC7780" w:rsidP="00EC7780">
      <w:pPr>
        <w:ind w:firstLine="720"/>
        <w:rPr>
          <w:b/>
          <w:szCs w:val="24"/>
        </w:rPr>
      </w:pPr>
      <w:r w:rsidRPr="00EC7780">
        <w:rPr>
          <w:szCs w:val="24"/>
        </w:rPr>
        <w:tab/>
      </w:r>
      <w:r w:rsidRPr="00EC7780">
        <w:rPr>
          <w:szCs w:val="24"/>
        </w:rPr>
        <w:tab/>
      </w:r>
    </w:p>
    <w:p w:rsidR="00EC7780" w:rsidRDefault="00EC7780" w:rsidP="00EC7780">
      <w:pPr>
        <w:ind w:firstLine="720"/>
        <w:rPr>
          <w:szCs w:val="24"/>
        </w:rPr>
      </w:pPr>
      <w:r w:rsidRPr="00EC7780">
        <w:rPr>
          <w:szCs w:val="24"/>
        </w:rPr>
        <w:t>Steph</w:t>
      </w:r>
      <w:r w:rsidR="0022013B">
        <w:rPr>
          <w:szCs w:val="24"/>
        </w:rPr>
        <w:t>anie</w:t>
      </w:r>
      <w:r w:rsidRPr="00EC7780">
        <w:rPr>
          <w:szCs w:val="24"/>
        </w:rPr>
        <w:t xml:space="preserve"> paid £26.71 for 4 Poppy plants and 5 Rose bushes.</w:t>
      </w:r>
    </w:p>
    <w:p w:rsidR="0022013B" w:rsidRPr="00EC7780" w:rsidRDefault="0022013B" w:rsidP="00EC7780">
      <w:pPr>
        <w:ind w:firstLine="720"/>
        <w:rPr>
          <w:szCs w:val="24"/>
        </w:rPr>
      </w:pPr>
    </w:p>
    <w:p w:rsidR="00EC7780" w:rsidRPr="00EC7780" w:rsidRDefault="00EC7780" w:rsidP="00EC7780">
      <w:pPr>
        <w:pStyle w:val="Title"/>
        <w:jc w:val="left"/>
        <w:rPr>
          <w:b w:val="0"/>
          <w:szCs w:val="24"/>
          <w:u w:val="none"/>
        </w:rPr>
      </w:pPr>
      <w:r>
        <w:rPr>
          <w:b w:val="0"/>
          <w:szCs w:val="24"/>
          <w:u w:val="none"/>
        </w:rPr>
        <w:tab/>
      </w:r>
      <w:r w:rsidRPr="00EC7780">
        <w:rPr>
          <w:b w:val="0"/>
          <w:szCs w:val="24"/>
          <w:u w:val="none"/>
        </w:rPr>
        <w:t>How much would Sally pay for a Rose bush and 3 Poppy plants?</w:t>
      </w:r>
      <w:r w:rsidRPr="00EC7780">
        <w:rPr>
          <w:b w:val="0"/>
          <w:szCs w:val="24"/>
          <w:u w:val="none"/>
        </w:rPr>
        <w:tab/>
      </w:r>
    </w:p>
    <w:p w:rsidR="00401799" w:rsidRPr="00EC7780" w:rsidRDefault="00401799" w:rsidP="00BD1DB3">
      <w:pPr>
        <w:pStyle w:val="Title"/>
        <w:jc w:val="left"/>
        <w:rPr>
          <w:b w:val="0"/>
          <w:szCs w:val="24"/>
          <w:u w:val="none"/>
        </w:rPr>
      </w:pPr>
    </w:p>
    <w:p w:rsidR="00401799" w:rsidRDefault="00401799" w:rsidP="00BD1DB3">
      <w:pPr>
        <w:pStyle w:val="Title"/>
        <w:jc w:val="left"/>
        <w:rPr>
          <w:b w:val="0"/>
          <w:u w:val="none"/>
        </w:rPr>
      </w:pPr>
    </w:p>
    <w:p w:rsidR="00401799" w:rsidRDefault="00401799" w:rsidP="00BD1DB3">
      <w:pPr>
        <w:pStyle w:val="Title"/>
        <w:jc w:val="left"/>
        <w:rPr>
          <w:b w:val="0"/>
          <w:u w:val="none"/>
        </w:rPr>
      </w:pPr>
    </w:p>
    <w:p w:rsidR="00401799" w:rsidRDefault="00401799" w:rsidP="00BD1DB3">
      <w:pPr>
        <w:pStyle w:val="Title"/>
        <w:jc w:val="left"/>
        <w:rPr>
          <w:b w:val="0"/>
          <w:u w:val="none"/>
        </w:rPr>
      </w:pPr>
    </w:p>
    <w:p w:rsidR="00401799" w:rsidRDefault="00401799" w:rsidP="00BD1DB3">
      <w:pPr>
        <w:pStyle w:val="Title"/>
        <w:jc w:val="left"/>
        <w:rPr>
          <w:b w:val="0"/>
          <w:u w:val="none"/>
        </w:rPr>
      </w:pPr>
    </w:p>
    <w:p w:rsidR="0002478E" w:rsidRDefault="0002478E" w:rsidP="00BD1DB3">
      <w:pPr>
        <w:pStyle w:val="Title"/>
        <w:jc w:val="left"/>
        <w:rPr>
          <w:b w:val="0"/>
          <w:u w:val="none"/>
        </w:rPr>
      </w:pPr>
    </w:p>
    <w:p w:rsidR="0002478E" w:rsidRDefault="0002478E" w:rsidP="00BD1DB3">
      <w:pPr>
        <w:pStyle w:val="Title"/>
        <w:jc w:val="left"/>
        <w:rPr>
          <w:b w:val="0"/>
          <w:u w:val="none"/>
        </w:rPr>
      </w:pPr>
    </w:p>
    <w:p w:rsidR="0002478E" w:rsidRDefault="0002478E" w:rsidP="00BD1DB3">
      <w:pPr>
        <w:pStyle w:val="Title"/>
        <w:jc w:val="left"/>
        <w:rPr>
          <w:b w:val="0"/>
          <w:u w:val="none"/>
        </w:rPr>
      </w:pPr>
    </w:p>
    <w:p w:rsidR="0002478E" w:rsidRDefault="0002478E" w:rsidP="00BD1DB3">
      <w:pPr>
        <w:pStyle w:val="Title"/>
        <w:jc w:val="left"/>
        <w:rPr>
          <w:b w:val="0"/>
          <w:u w:val="none"/>
        </w:rPr>
      </w:pPr>
    </w:p>
    <w:p w:rsidR="0002478E" w:rsidRDefault="0002478E" w:rsidP="00BD1DB3">
      <w:pPr>
        <w:pStyle w:val="Title"/>
        <w:jc w:val="left"/>
        <w:rPr>
          <w:b w:val="0"/>
          <w:u w:val="none"/>
        </w:rPr>
      </w:pPr>
    </w:p>
    <w:p w:rsidR="0002478E" w:rsidRDefault="0002478E" w:rsidP="00BD1DB3">
      <w:pPr>
        <w:pStyle w:val="Title"/>
        <w:jc w:val="left"/>
        <w:rPr>
          <w:b w:val="0"/>
          <w:u w:val="none"/>
        </w:rPr>
      </w:pPr>
    </w:p>
    <w:p w:rsidR="0002478E" w:rsidRDefault="0002478E" w:rsidP="00BD1DB3">
      <w:pPr>
        <w:pStyle w:val="Title"/>
        <w:jc w:val="left"/>
        <w:rPr>
          <w:b w:val="0"/>
          <w:u w:val="none"/>
        </w:rPr>
      </w:pPr>
    </w:p>
    <w:p w:rsidR="0002478E" w:rsidRDefault="0002478E" w:rsidP="00BD1DB3">
      <w:pPr>
        <w:pStyle w:val="Title"/>
        <w:jc w:val="left"/>
        <w:rPr>
          <w:b w:val="0"/>
          <w:u w:val="none"/>
        </w:rPr>
      </w:pPr>
    </w:p>
    <w:p w:rsidR="0002478E" w:rsidRDefault="0002478E" w:rsidP="00BD1DB3">
      <w:pPr>
        <w:pStyle w:val="Title"/>
        <w:jc w:val="left"/>
        <w:rPr>
          <w:b w:val="0"/>
          <w:u w:val="none"/>
        </w:rPr>
      </w:pPr>
    </w:p>
    <w:p w:rsidR="0002478E" w:rsidRDefault="0002478E" w:rsidP="00BD1DB3">
      <w:pPr>
        <w:pStyle w:val="Title"/>
        <w:jc w:val="left"/>
        <w:rPr>
          <w:b w:val="0"/>
          <w:u w:val="none"/>
        </w:rPr>
      </w:pPr>
    </w:p>
    <w:p w:rsidR="0002478E" w:rsidRDefault="0002478E" w:rsidP="00BD1DB3">
      <w:pPr>
        <w:pStyle w:val="Title"/>
        <w:jc w:val="left"/>
        <w:rPr>
          <w:b w:val="0"/>
          <w:u w:val="none"/>
        </w:rPr>
      </w:pPr>
    </w:p>
    <w:p w:rsidR="0002478E" w:rsidRDefault="0002478E" w:rsidP="00BD1DB3">
      <w:pPr>
        <w:pStyle w:val="Title"/>
        <w:jc w:val="left"/>
        <w:rPr>
          <w:b w:val="0"/>
          <w:u w:val="none"/>
        </w:rPr>
      </w:pPr>
    </w:p>
    <w:p w:rsidR="0002478E" w:rsidRDefault="0002478E" w:rsidP="00BD1DB3">
      <w:pPr>
        <w:pStyle w:val="Title"/>
        <w:jc w:val="left"/>
        <w:rPr>
          <w:b w:val="0"/>
          <w:u w:val="none"/>
        </w:rPr>
      </w:pPr>
    </w:p>
    <w:p w:rsidR="0002478E" w:rsidRDefault="0002478E" w:rsidP="00BD1DB3">
      <w:pPr>
        <w:pStyle w:val="Title"/>
        <w:jc w:val="left"/>
        <w:rPr>
          <w:b w:val="0"/>
          <w:u w:val="none"/>
        </w:rPr>
      </w:pPr>
    </w:p>
    <w:p w:rsidR="0002478E" w:rsidRDefault="0002478E" w:rsidP="00BD1DB3">
      <w:pPr>
        <w:pStyle w:val="Title"/>
        <w:jc w:val="left"/>
        <w:rPr>
          <w:b w:val="0"/>
          <w:u w:val="none"/>
        </w:rPr>
      </w:pPr>
    </w:p>
    <w:p w:rsidR="0002478E" w:rsidRDefault="0002478E" w:rsidP="0002478E">
      <w:pPr>
        <w:pStyle w:val="Title"/>
        <w:rPr>
          <w:b w:val="0"/>
          <w:u w:val="none"/>
        </w:rPr>
      </w:pPr>
      <w:r>
        <w:lastRenderedPageBreak/>
        <w:t>S4 - N5 HOMEWORK EXERCISE No. 4</w:t>
      </w:r>
    </w:p>
    <w:p w:rsidR="0002478E" w:rsidRDefault="0002478E" w:rsidP="0002478E">
      <w:pPr>
        <w:pStyle w:val="Title"/>
        <w:jc w:val="left"/>
        <w:rPr>
          <w:b w:val="0"/>
          <w:u w:val="none"/>
        </w:rPr>
      </w:pPr>
    </w:p>
    <w:p w:rsidR="00783066" w:rsidRDefault="0002478E" w:rsidP="00783066">
      <w:r w:rsidRPr="00783066">
        <w:t>1.</w:t>
      </w:r>
      <w:r w:rsidR="002B68D9">
        <w:rPr>
          <w:b/>
        </w:rPr>
        <w:tab/>
      </w:r>
      <w:r w:rsidR="00783066">
        <w:t>A straight line has equation 3</w:t>
      </w:r>
      <w:r w:rsidR="00783066">
        <w:rPr>
          <w:i/>
        </w:rPr>
        <w:t>y</w:t>
      </w:r>
      <w:r w:rsidR="00783066">
        <w:t xml:space="preserve"> </w:t>
      </w:r>
      <w:r w:rsidR="00783066">
        <w:sym w:font="Symbol" w:char="F02D"/>
      </w:r>
      <w:r w:rsidR="00783066">
        <w:t xml:space="preserve"> 2</w:t>
      </w:r>
      <w:r w:rsidR="00783066">
        <w:rPr>
          <w:i/>
        </w:rPr>
        <w:t>x</w:t>
      </w:r>
      <w:r w:rsidR="00783066">
        <w:t xml:space="preserve"> = 6.   </w:t>
      </w:r>
    </w:p>
    <w:p w:rsidR="00F0368D" w:rsidRDefault="00783066" w:rsidP="00F0368D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r w:rsidRPr="00783066">
        <w:rPr>
          <w:b w:val="0"/>
          <w:u w:val="none"/>
        </w:rPr>
        <w:t xml:space="preserve">Find the gradient and </w:t>
      </w:r>
      <w:r w:rsidRPr="00783066">
        <w:rPr>
          <w:b w:val="0"/>
          <w:i/>
          <w:u w:val="none"/>
        </w:rPr>
        <w:t>y</w:t>
      </w:r>
      <w:r w:rsidRPr="00783066">
        <w:rPr>
          <w:b w:val="0"/>
          <w:u w:val="none"/>
        </w:rPr>
        <w:t>-intercept of the line.</w:t>
      </w:r>
    </w:p>
    <w:p w:rsidR="006D5D87" w:rsidRDefault="006D5D87" w:rsidP="00F0368D">
      <w:pPr>
        <w:pStyle w:val="Title"/>
        <w:jc w:val="left"/>
        <w:rPr>
          <w:b w:val="0"/>
          <w:u w:val="none"/>
        </w:rPr>
      </w:pPr>
    </w:p>
    <w:p w:rsidR="00F0368D" w:rsidRDefault="00F0368D" w:rsidP="00F0368D">
      <w:pPr>
        <w:pStyle w:val="Title"/>
        <w:jc w:val="left"/>
        <w:rPr>
          <w:b w:val="0"/>
          <w:u w:val="none"/>
        </w:rPr>
      </w:pPr>
    </w:p>
    <w:p w:rsidR="00F0368D" w:rsidRPr="009A7952" w:rsidRDefault="00F0368D" w:rsidP="00F0368D">
      <w:pPr>
        <w:pStyle w:val="Title"/>
        <w:jc w:val="left"/>
        <w:rPr>
          <w:b w:val="0"/>
          <w:sz w:val="26"/>
          <w:u w:val="none"/>
        </w:rPr>
      </w:pPr>
      <w:r>
        <w:rPr>
          <w:b w:val="0"/>
          <w:u w:val="none"/>
        </w:rPr>
        <w:t>2.</w:t>
      </w:r>
      <w:r>
        <w:rPr>
          <w:b w:val="0"/>
          <w:u w:val="none"/>
        </w:rPr>
        <w:tab/>
      </w:r>
      <w:r w:rsidR="009A7952" w:rsidRPr="009A7952">
        <w:rPr>
          <w:b w:val="0"/>
          <w:szCs w:val="24"/>
          <w:u w:val="none"/>
        </w:rPr>
        <w:t>Expand and simplify</w:t>
      </w:r>
      <w:r w:rsidR="009A7952">
        <w:rPr>
          <w:b w:val="0"/>
          <w:szCs w:val="24"/>
          <w:u w:val="none"/>
        </w:rPr>
        <w:tab/>
        <w:t xml:space="preserve">(a) </w:t>
      </w:r>
      <w:r w:rsidR="009A7952" w:rsidRPr="007D00E3">
        <w:rPr>
          <w:b w:val="0"/>
          <w:position w:val="-10"/>
          <w:szCs w:val="24"/>
          <w:u w:val="none"/>
        </w:rPr>
        <w:object w:dxaOrig="2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pt;height:18pt" o:ole="" fillcolor="window">
            <v:imagedata r:id="rId21" o:title=""/>
          </v:shape>
          <o:OLEObject Type="Embed" ProgID="Equation.3" ShapeID="_x0000_i1025" DrawAspect="Content" ObjectID="_1486803119" r:id="rId22"/>
        </w:object>
      </w:r>
    </w:p>
    <w:p w:rsidR="009A7952" w:rsidRDefault="009A7952" w:rsidP="00F0368D">
      <w:pPr>
        <w:pStyle w:val="Title"/>
        <w:jc w:val="left"/>
        <w:rPr>
          <w:b w:val="0"/>
          <w:szCs w:val="24"/>
          <w:u w:val="none"/>
        </w:rPr>
      </w:pPr>
      <w:r>
        <w:rPr>
          <w:b w:val="0"/>
          <w:sz w:val="26"/>
          <w:u w:val="none"/>
        </w:rPr>
        <w:tab/>
      </w:r>
      <w:r>
        <w:rPr>
          <w:b w:val="0"/>
          <w:sz w:val="26"/>
          <w:u w:val="none"/>
        </w:rPr>
        <w:tab/>
      </w:r>
      <w:r>
        <w:rPr>
          <w:b w:val="0"/>
          <w:sz w:val="26"/>
          <w:u w:val="none"/>
        </w:rPr>
        <w:tab/>
      </w:r>
      <w:r>
        <w:rPr>
          <w:b w:val="0"/>
          <w:sz w:val="26"/>
          <w:u w:val="none"/>
        </w:rPr>
        <w:tab/>
      </w:r>
      <w:r w:rsidRPr="009A7952">
        <w:rPr>
          <w:b w:val="0"/>
          <w:szCs w:val="24"/>
          <w:u w:val="none"/>
        </w:rPr>
        <w:t xml:space="preserve">(b) </w:t>
      </w:r>
      <w:r>
        <w:rPr>
          <w:b w:val="0"/>
          <w:szCs w:val="24"/>
          <w:u w:val="none"/>
        </w:rPr>
        <w:t xml:space="preserve"> </w:t>
      </w:r>
      <w:r w:rsidRPr="007D00E3">
        <w:rPr>
          <w:b w:val="0"/>
          <w:position w:val="-10"/>
          <w:szCs w:val="24"/>
          <w:u w:val="none"/>
        </w:rPr>
        <w:object w:dxaOrig="1860" w:dyaOrig="360">
          <v:shape id="_x0000_i1026" type="#_x0000_t75" style="width:93pt;height:18pt" o:ole="" fillcolor="window">
            <v:imagedata r:id="rId23" o:title=""/>
          </v:shape>
          <o:OLEObject Type="Embed" ProgID="Equation.3" ShapeID="_x0000_i1026" DrawAspect="Content" ObjectID="_1486803120" r:id="rId24"/>
        </w:object>
      </w:r>
    </w:p>
    <w:p w:rsidR="006D5D87" w:rsidRDefault="006D5D87" w:rsidP="00F0368D">
      <w:pPr>
        <w:pStyle w:val="Title"/>
        <w:jc w:val="left"/>
        <w:rPr>
          <w:b w:val="0"/>
          <w:szCs w:val="24"/>
          <w:u w:val="none"/>
        </w:rPr>
      </w:pPr>
    </w:p>
    <w:p w:rsidR="00FF692E" w:rsidRDefault="00FF692E" w:rsidP="00F0368D">
      <w:pPr>
        <w:pStyle w:val="Title"/>
        <w:jc w:val="left"/>
        <w:rPr>
          <w:b w:val="0"/>
          <w:szCs w:val="24"/>
          <w:u w:val="none"/>
        </w:rPr>
      </w:pPr>
    </w:p>
    <w:p w:rsidR="00FF692E" w:rsidRDefault="00FF692E" w:rsidP="00F0368D">
      <w:pPr>
        <w:pStyle w:val="Title"/>
        <w:jc w:val="left"/>
        <w:rPr>
          <w:b w:val="0"/>
          <w:szCs w:val="24"/>
          <w:u w:val="none"/>
        </w:rPr>
      </w:pPr>
      <w:r>
        <w:rPr>
          <w:b w:val="0"/>
          <w:szCs w:val="24"/>
          <w:u w:val="none"/>
        </w:rPr>
        <w:t>3.</w:t>
      </w:r>
      <w:r>
        <w:rPr>
          <w:b w:val="0"/>
          <w:szCs w:val="24"/>
          <w:u w:val="none"/>
        </w:rPr>
        <w:tab/>
      </w:r>
      <w:r w:rsidR="00E431E9">
        <w:rPr>
          <w:b w:val="0"/>
          <w:szCs w:val="24"/>
          <w:u w:val="none"/>
        </w:rPr>
        <w:t xml:space="preserve">Factorise </w:t>
      </w:r>
      <w:r w:rsidR="00E431E9" w:rsidRPr="00E431E9">
        <w:rPr>
          <w:szCs w:val="24"/>
          <w:u w:val="none"/>
        </w:rPr>
        <w:t>fully</w:t>
      </w:r>
      <w:r w:rsidR="00E431E9">
        <w:rPr>
          <w:b w:val="0"/>
          <w:szCs w:val="24"/>
          <w:u w:val="none"/>
        </w:rPr>
        <w:tab/>
      </w:r>
      <w:r w:rsidR="00E431E9">
        <w:rPr>
          <w:b w:val="0"/>
          <w:szCs w:val="24"/>
          <w:u w:val="none"/>
        </w:rPr>
        <w:tab/>
        <w:t>(a)</w:t>
      </w:r>
      <w:r w:rsidR="00FA4F47">
        <w:rPr>
          <w:b w:val="0"/>
          <w:szCs w:val="24"/>
          <w:u w:val="none"/>
        </w:rPr>
        <w:t xml:space="preserve"> 3</w:t>
      </w:r>
      <w:r w:rsidR="00FA4F47" w:rsidRPr="00FA4F47">
        <w:rPr>
          <w:b w:val="0"/>
          <w:i/>
          <w:szCs w:val="24"/>
          <w:u w:val="none"/>
        </w:rPr>
        <w:t>x</w:t>
      </w:r>
      <w:r w:rsidR="00FA4F47">
        <w:rPr>
          <w:b w:val="0"/>
          <w:szCs w:val="24"/>
          <w:u w:val="none"/>
          <w:vertAlign w:val="superscript"/>
        </w:rPr>
        <w:t>2</w:t>
      </w:r>
      <w:r w:rsidR="00FA4F47">
        <w:rPr>
          <w:b w:val="0"/>
          <w:szCs w:val="24"/>
          <w:u w:val="none"/>
        </w:rPr>
        <w:t xml:space="preserve"> –</w:t>
      </w:r>
      <w:r w:rsidR="00B7395D">
        <w:rPr>
          <w:b w:val="0"/>
          <w:szCs w:val="24"/>
          <w:u w:val="none"/>
        </w:rPr>
        <w:t xml:space="preserve"> 3</w:t>
      </w:r>
      <w:r w:rsidR="00FA4F47">
        <w:rPr>
          <w:b w:val="0"/>
          <w:szCs w:val="24"/>
          <w:u w:val="none"/>
        </w:rPr>
        <w:tab/>
        <w:t xml:space="preserve">(b) </w:t>
      </w:r>
      <w:r w:rsidR="009D5EA1">
        <w:rPr>
          <w:b w:val="0"/>
          <w:szCs w:val="24"/>
          <w:u w:val="none"/>
        </w:rPr>
        <w:t>4</w:t>
      </w:r>
      <w:r w:rsidR="009D5EA1" w:rsidRPr="009D5EA1">
        <w:rPr>
          <w:b w:val="0"/>
          <w:i/>
          <w:szCs w:val="24"/>
          <w:u w:val="none"/>
        </w:rPr>
        <w:t>t</w:t>
      </w:r>
      <w:r w:rsidR="009D5EA1" w:rsidRPr="009D5EA1">
        <w:rPr>
          <w:b w:val="0"/>
          <w:szCs w:val="24"/>
          <w:u w:val="none"/>
          <w:vertAlign w:val="superscript"/>
        </w:rPr>
        <w:t>2</w:t>
      </w:r>
      <w:r w:rsidR="009D5EA1">
        <w:rPr>
          <w:b w:val="0"/>
          <w:szCs w:val="24"/>
          <w:u w:val="none"/>
        </w:rPr>
        <w:t xml:space="preserve"> + 2</w:t>
      </w:r>
      <w:r w:rsidR="009D5EA1" w:rsidRPr="009D5EA1">
        <w:rPr>
          <w:b w:val="0"/>
          <w:i/>
          <w:szCs w:val="24"/>
          <w:u w:val="none"/>
        </w:rPr>
        <w:t>t</w:t>
      </w:r>
      <w:r w:rsidR="009D5EA1">
        <w:rPr>
          <w:b w:val="0"/>
          <w:szCs w:val="24"/>
          <w:u w:val="none"/>
        </w:rPr>
        <w:t xml:space="preserve"> </w:t>
      </w:r>
      <w:r w:rsidR="00A320EF">
        <w:rPr>
          <w:b w:val="0"/>
          <w:szCs w:val="24"/>
          <w:u w:val="none"/>
        </w:rPr>
        <w:t>–</w:t>
      </w:r>
      <w:r w:rsidR="009D5EA1">
        <w:rPr>
          <w:b w:val="0"/>
          <w:szCs w:val="24"/>
          <w:u w:val="none"/>
        </w:rPr>
        <w:t xml:space="preserve"> 56</w:t>
      </w:r>
    </w:p>
    <w:p w:rsidR="006D5D87" w:rsidRDefault="006D5D87" w:rsidP="00F0368D">
      <w:pPr>
        <w:pStyle w:val="Title"/>
        <w:jc w:val="left"/>
        <w:rPr>
          <w:b w:val="0"/>
          <w:szCs w:val="24"/>
          <w:u w:val="none"/>
        </w:rPr>
      </w:pPr>
    </w:p>
    <w:p w:rsidR="00A320EF" w:rsidRDefault="00A320EF" w:rsidP="00F0368D">
      <w:pPr>
        <w:pStyle w:val="Title"/>
        <w:jc w:val="left"/>
        <w:rPr>
          <w:b w:val="0"/>
          <w:szCs w:val="24"/>
          <w:u w:val="none"/>
        </w:rPr>
      </w:pPr>
    </w:p>
    <w:p w:rsidR="00642B2B" w:rsidRDefault="00A320EF" w:rsidP="00642B2B">
      <w:pPr>
        <w:tabs>
          <w:tab w:val="left" w:pos="567"/>
          <w:tab w:val="left" w:pos="9072"/>
          <w:tab w:val="left" w:pos="9360"/>
          <w:tab w:val="left" w:pos="9639"/>
        </w:tabs>
      </w:pPr>
      <w:r w:rsidRPr="002863E6">
        <w:rPr>
          <w:szCs w:val="24"/>
        </w:rPr>
        <w:t>4.</w:t>
      </w:r>
      <w:r>
        <w:rPr>
          <w:b/>
          <w:szCs w:val="24"/>
        </w:rPr>
        <w:tab/>
      </w:r>
      <w:r w:rsidR="00642B2B">
        <w:rPr>
          <w:b/>
          <w:szCs w:val="24"/>
        </w:rPr>
        <w:t xml:space="preserve">  </w:t>
      </w:r>
      <w:r w:rsidR="00642B2B">
        <w:t xml:space="preserve">A function is defined as </w:t>
      </w:r>
      <w:r w:rsidR="00642B2B">
        <w:rPr>
          <w:i/>
        </w:rPr>
        <w:t>f</w:t>
      </w:r>
      <w:r w:rsidR="00642B2B">
        <w:t xml:space="preserve"> (</w:t>
      </w:r>
      <w:r w:rsidR="00642B2B">
        <w:rPr>
          <w:i/>
        </w:rPr>
        <w:t>x</w:t>
      </w:r>
      <w:r w:rsidR="00642B2B">
        <w:t xml:space="preserve">) = </w:t>
      </w:r>
      <w:r w:rsidR="00642B2B">
        <w:rPr>
          <w:i/>
        </w:rPr>
        <w:t>x</w:t>
      </w:r>
      <w:r w:rsidR="00642B2B">
        <w:rPr>
          <w:vertAlign w:val="superscript"/>
        </w:rPr>
        <w:t>2</w:t>
      </w:r>
      <w:r w:rsidR="00642B2B">
        <w:t xml:space="preserve"> </w:t>
      </w:r>
      <w:r w:rsidR="00642B2B">
        <w:sym w:font="Symbol" w:char="002D"/>
      </w:r>
      <w:r w:rsidR="00642B2B">
        <w:t xml:space="preserve"> 4.</w:t>
      </w:r>
    </w:p>
    <w:p w:rsidR="00642B2B" w:rsidRDefault="00642B2B" w:rsidP="00642B2B">
      <w:pPr>
        <w:tabs>
          <w:tab w:val="left" w:pos="567"/>
          <w:tab w:val="left" w:pos="9072"/>
          <w:tab w:val="left" w:pos="9360"/>
          <w:tab w:val="left" w:pos="9639"/>
        </w:tabs>
      </w:pPr>
    </w:p>
    <w:p w:rsidR="00642B2B" w:rsidRPr="00AD2FB9" w:rsidRDefault="009D580F" w:rsidP="00642B2B">
      <w:pPr>
        <w:tabs>
          <w:tab w:val="left" w:pos="567"/>
          <w:tab w:val="left" w:pos="9072"/>
          <w:tab w:val="left" w:pos="9360"/>
          <w:tab w:val="left" w:pos="9639"/>
        </w:tabs>
        <w:rPr>
          <w:szCs w:val="24"/>
        </w:rPr>
      </w:pPr>
      <w:r>
        <w:tab/>
        <w:t xml:space="preserve">  Find   </w:t>
      </w:r>
      <w:r w:rsidR="00642B2B">
        <w:t xml:space="preserve"> (a) </w:t>
      </w:r>
      <w:r w:rsidR="00642B2B">
        <w:rPr>
          <w:i/>
        </w:rPr>
        <w:t>f</w:t>
      </w:r>
      <w:r w:rsidR="00642B2B">
        <w:t xml:space="preserve"> (</w:t>
      </w:r>
      <w:r w:rsidR="00642B2B">
        <w:sym w:font="Symbol" w:char="002D"/>
      </w:r>
      <w:r w:rsidR="00642B2B">
        <w:t xml:space="preserve">1)   (b) </w:t>
      </w:r>
      <w:r w:rsidR="00642B2B">
        <w:rPr>
          <w:i/>
        </w:rPr>
        <w:t>f</w:t>
      </w:r>
      <w:r w:rsidR="00642B2B">
        <w:t xml:space="preserve"> (0)   (c) </w:t>
      </w:r>
      <w:r w:rsidR="00642B2B">
        <w:rPr>
          <w:i/>
        </w:rPr>
        <w:t>f</w:t>
      </w:r>
      <w:r w:rsidR="00642B2B">
        <w:t xml:space="preserve"> (9)</w:t>
      </w:r>
      <w:r>
        <w:t xml:space="preserve">   (d) </w:t>
      </w:r>
      <w:r w:rsidR="00214169" w:rsidRPr="00214169">
        <w:rPr>
          <w:i/>
        </w:rPr>
        <w:t>f</w:t>
      </w:r>
      <w:r w:rsidR="00214169">
        <w:rPr>
          <w:i/>
        </w:rPr>
        <w:t xml:space="preserve"> </w:t>
      </w:r>
      <w:r w:rsidR="00214169">
        <w:t>(2</w:t>
      </w:r>
      <w:r w:rsidR="00214169" w:rsidRPr="00214169">
        <w:rPr>
          <w:i/>
        </w:rPr>
        <w:t>p</w:t>
      </w:r>
      <w:r w:rsidR="00214169">
        <w:t xml:space="preserve">)   (e) </w:t>
      </w:r>
      <w:r w:rsidR="00AD2FB9">
        <w:rPr>
          <w:i/>
        </w:rPr>
        <w:t>f</w:t>
      </w:r>
      <w:r w:rsidR="00AD2FB9">
        <w:t xml:space="preserve"> (</w:t>
      </w:r>
      <w:r w:rsidR="00AD2FB9" w:rsidRPr="00AD2FB9">
        <w:rPr>
          <w:i/>
        </w:rPr>
        <w:t>t</w:t>
      </w:r>
      <w:r w:rsidR="00AD2FB9">
        <w:t xml:space="preserve"> – 1)</w:t>
      </w:r>
    </w:p>
    <w:p w:rsidR="002863E6" w:rsidRDefault="002863E6" w:rsidP="002863E6">
      <w:pPr>
        <w:ind w:left="720" w:hanging="720"/>
        <w:rPr>
          <w:szCs w:val="24"/>
        </w:rPr>
      </w:pPr>
    </w:p>
    <w:p w:rsidR="00C46298" w:rsidRDefault="00C46298" w:rsidP="002863E6">
      <w:pPr>
        <w:ind w:left="720" w:hanging="720"/>
        <w:rPr>
          <w:szCs w:val="24"/>
        </w:rPr>
      </w:pPr>
    </w:p>
    <w:p w:rsidR="00C46298" w:rsidRDefault="00C46298" w:rsidP="002863E6">
      <w:pPr>
        <w:ind w:left="720" w:hanging="720"/>
        <w:rPr>
          <w:szCs w:val="24"/>
        </w:rPr>
      </w:pPr>
      <w:r>
        <w:rPr>
          <w:szCs w:val="24"/>
        </w:rPr>
        <w:t>5.</w:t>
      </w:r>
      <w:r>
        <w:rPr>
          <w:szCs w:val="24"/>
        </w:rPr>
        <w:tab/>
      </w:r>
      <w:r w:rsidR="00C20D13" w:rsidRPr="00FC2C06">
        <w:rPr>
          <w:szCs w:val="24"/>
        </w:rPr>
        <w:t xml:space="preserve">An international perfume manufacturer prices their bottles of perfume </w:t>
      </w:r>
      <w:r w:rsidR="00C20D13" w:rsidRPr="00FC2C06">
        <w:rPr>
          <w:b/>
          <w:bCs/>
          <w:szCs w:val="24"/>
        </w:rPr>
        <w:t>by volume</w:t>
      </w:r>
      <w:r w:rsidR="00C20D13" w:rsidRPr="00FC2C06">
        <w:rPr>
          <w:szCs w:val="24"/>
        </w:rPr>
        <w:t>.</w:t>
      </w:r>
    </w:p>
    <w:p w:rsidR="00C20D13" w:rsidRDefault="00C20D13" w:rsidP="002863E6">
      <w:pPr>
        <w:ind w:left="720" w:hanging="720"/>
        <w:rPr>
          <w:sz w:val="26"/>
        </w:rPr>
      </w:pPr>
      <w:r>
        <w:rPr>
          <w:szCs w:val="24"/>
        </w:rPr>
        <w:tab/>
      </w:r>
      <w:r w:rsidR="007D1DAB" w:rsidRPr="00FC2C06">
        <w:rPr>
          <w:szCs w:val="24"/>
        </w:rPr>
        <w:t>The two bottles below, although containing different volumes, are mathematically similar in shape. Their heights and prices are shown</w:t>
      </w:r>
      <w:r w:rsidR="007D1DAB">
        <w:rPr>
          <w:szCs w:val="24"/>
        </w:rPr>
        <w:t>.</w:t>
      </w:r>
    </w:p>
    <w:p w:rsidR="00A320EF" w:rsidRPr="00FA4F47" w:rsidRDefault="003B5947" w:rsidP="00F0368D">
      <w:pPr>
        <w:pStyle w:val="Title"/>
        <w:jc w:val="left"/>
        <w:rPr>
          <w:b w:val="0"/>
          <w:szCs w:val="24"/>
          <w:u w:val="none"/>
        </w:rPr>
      </w:pPr>
      <w:r>
        <w:rPr>
          <w:b w:val="0"/>
          <w:noProof/>
          <w:szCs w:val="24"/>
          <w:u w:val="none"/>
          <w:lang w:eastAsia="en-GB"/>
        </w:rPr>
        <mc:AlternateContent>
          <mc:Choice Requires="wpg">
            <w:drawing>
              <wp:anchor distT="0" distB="0" distL="114300" distR="114300" simplePos="0" relativeHeight="251742720" behindDoc="0" locked="0" layoutInCell="1" allowOverlap="1" wp14:anchorId="4C592AFC" wp14:editId="13D2E143">
                <wp:simplePos x="0" y="0"/>
                <wp:positionH relativeFrom="column">
                  <wp:posOffset>563880</wp:posOffset>
                </wp:positionH>
                <wp:positionV relativeFrom="paragraph">
                  <wp:posOffset>64770</wp:posOffset>
                </wp:positionV>
                <wp:extent cx="4848225" cy="1905000"/>
                <wp:effectExtent l="0" t="0" r="104775" b="0"/>
                <wp:wrapNone/>
                <wp:docPr id="23" name="Group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8225" cy="1905000"/>
                          <a:chOff x="1470" y="2559"/>
                          <a:chExt cx="8280" cy="2705"/>
                        </a:xfrm>
                      </wpg:grpSpPr>
                      <pic:pic xmlns:pic="http://schemas.openxmlformats.org/drawingml/2006/picture">
                        <pic:nvPicPr>
                          <pic:cNvPr id="24" name="Picture 3" descr="http://tbn1.google.com/images?q=tbn:hQVRzonV5dC5zM:http://www.kathleensofdublin.com/site/images/135709-Perfumebottl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r:link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52" y="2874"/>
                            <a:ext cx="1500" cy="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5" name="Picture 4" descr="http://tbn1.google.com/images?q=tbn:hQVRzonV5dC5zM:http://www.kathleensofdublin.com/site/images/135709-Perfumebottl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r:link="rId26">
                            <a:lum bright="8000" contrast="2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02" y="2559"/>
                            <a:ext cx="1803" cy="2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6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470" y="3745"/>
                            <a:ext cx="1170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107763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68087B" w:rsidRDefault="0068087B">
                              <w:r>
                                <w:t xml:space="preserve"> £22.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6"/>
                        <wps:cNvCnPr/>
                        <wps:spPr bwMode="auto">
                          <a:xfrm>
                            <a:off x="3240" y="3123"/>
                            <a:ext cx="0" cy="160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823" y="3642"/>
                            <a:ext cx="660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8cm</w:t>
                              </w:r>
                            </w:p>
                          </w:txbxContent>
                        </wps:txbx>
                        <wps:bodyPr rot="0" vert="horz" wrap="square" lIns="91440" tIns="45720" rIns="0" bIns="45720" anchor="t" anchorCtr="0" upright="1">
                          <a:noAutofit/>
                        </wps:bodyPr>
                      </wps:wsp>
                      <wps:wsp>
                        <wps:cNvPr id="29" name="Line 8"/>
                        <wps:cNvCnPr/>
                        <wps:spPr bwMode="auto">
                          <a:xfrm>
                            <a:off x="7380" y="2823"/>
                            <a:ext cx="0" cy="202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7128" y="3582"/>
                            <a:ext cx="945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9</w:t>
                              </w:r>
                              <w:r>
                                <w:sym w:font="Symbol" w:char="F0D7"/>
                              </w:r>
                              <w:r>
                                <w:t>6cm</w:t>
                              </w:r>
                            </w:p>
                          </w:txbxContent>
                        </wps:txbx>
                        <wps:bodyPr rot="0" vert="horz" wrap="square" lIns="91440" tIns="45720" rIns="0" bIns="45720" anchor="t" anchorCtr="0" upright="1">
                          <a:noAutofit/>
                        </wps:bodyPr>
                      </wps:wsp>
                      <wps:wsp>
                        <wps:cNvPr id="31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130" y="3760"/>
                            <a:ext cx="1620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107763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:rsidR="0068087B" w:rsidRDefault="0068087B">
                              <w:r>
                                <w:t xml:space="preserve"> 41.82 eur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" o:spid="_x0000_s1039" style="position:absolute;margin-left:44.4pt;margin-top:5.1pt;width:381.75pt;height:150pt;z-index:251742720" coordorigin="1470,2559" coordsize="8280,270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">
                <v:shape id="Picture 3" o:spid="_x0000_s1040" type="#_x0000_t75" alt="http://tbn1.google.com/images?q=tbn:hQVRzonV5dC5zM:http://www.kathleensofdublin.com/site/images/135709-Perfumebottle.jpg" style="position:absolute;left:3152;top:2874;width:1500;height:22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1Tjh2+AAAA2wAAAA8AAABkcnMvZG93bnJldi54bWxEj80KwjAQhO+C7xBW8KapIiLVKCIIgniw&#10;6n1ptj/YbEoTa/XpjSB4HGbmG2a16UwlWmpcaVnBZByBIE6tLjlXcL3sRwsQziNrrCyTghc52Kz7&#10;vRXG2j75TG3icxEg7GJUUHhfx1K6tCCDbmxr4uBltjHog2xyqRt8Brip5DSK5tJgyWGhwJp2BaX3&#10;5GEUtHOdzdzJJ/Z2eO9u8nKMODsqNRx02yUIT53/h3/tg1YwncH3S/gBcv0B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N1Tjh2+AAAA2wAAAA8AAAAAAAAAAAAAAAAAnwIAAGRy&#10;cy9kb3ducmV2LnhtbFBLBQYAAAAABAAEAPcAAACKAwAAAAA=&#10;">
                  <v:imagedata r:id="rId27" r:href="rId28"/>
                </v:shape>
                <v:shape id="Picture 4" o:spid="_x0000_s1041" type="#_x0000_t75" alt="http://tbn1.google.com/images?q=tbn:hQVRzonV5dC5zM:http://www.kathleensofdublin.com/site/images/135709-Perfumebottle.jpg" style="position:absolute;left:5702;top:2559;width:1803;height:27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gpUffCAAAA2wAAAA8AAABkcnMvZG93bnJldi54bWxEj9GKwjAURN+F/YdwF3yzqS7KUo2yuK6I&#10;+KBdP+DaXNtic1OaWOvfG0HwcZiZM8xs0ZlKtNS40rKCYRSDIM6sLjlXcPz/G3yDcB5ZY2WZFNzJ&#10;wWL+0Zthou2ND9SmPhcBwi5BBYX3dSKlywoy6CJbEwfvbBuDPsgml7rBW4CbSo7ieCINlhwWCqxp&#10;WVB2Sa9GgeH1bmtPq5zbM7p9PUx/l1+pUv3P7mcKwlPn3+FXe6MVjMbw/BJ+gJw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4KVH3wgAAANsAAAAPAAAAAAAAAAAAAAAAAJ8C&#10;AABkcnMvZG93bnJldi54bWxQSwUGAAAAAAQABAD3AAAAjgMAAAAA&#10;">
                  <v:imagedata r:id="rId27" r:href="rId29" gain="91022f" blacklevel="2621f"/>
                </v:shape>
                <v:shape id="Text Box 5" o:spid="_x0000_s1042" type="#_x0000_t202" style="position:absolute;left:1470;top:3745;width:117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j2ZcQA&#10;AADbAAAADwAAAGRycy9kb3ducmV2LnhtbESPwW7CMBBE70j9B2sr9QZOAwSUxola1FZcemjgA1bx&#10;kqSN11FsIOXrayQkjqOZeaPJitF04kSDay0reJ5FIIgrq1uuFex3H9M1COeRNXaWScEfOSjyh0mG&#10;qbZn/qZT6WsRIOxSVNB436dSuqohg25me+LgHexg0Ac51FIPeA5w08k4ihJpsOWw0GBPm4aq3/Jo&#10;FCzrpfbvu8VbZMvL5wpL/vk6zpV6ehxfX0B4Gv09fGtvtYI4geuX8ANk/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o9mXEAAAA2wAAAA8AAAAAAAAAAAAAAAAAmAIAAGRycy9k&#10;b3ducmV2LnhtbFBLBQYAAAAABAAEAPUAAACJAwAAAAA=&#10;">
                  <v:shadow on="t" offset="6pt,6pt"/>
                  <v:textbox>
                    <w:txbxContent>
                      <w:p w:rsidR="0068087B" w:rsidRDefault="0068087B">
                        <w:r>
                          <w:t xml:space="preserve"> £22.00</w:t>
                        </w:r>
                      </w:p>
                    </w:txbxContent>
                  </v:textbox>
                </v:shape>
                <v:line id="Line 6" o:spid="_x0000_s1043" style="position:absolute;visibility:visible;mso-wrap-style:square" from="3240,3123" to="3240,4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EwZ8QAAADbAAAADwAAAGRycy9kb3ducmV2LnhtbESP3YrCMBSE7xd8h3AEbxZNVxaVahQR&#10;VnYRwT/09tAc22JzUpKs1rc3guDlMDPfMJNZYypxJedLywq+egkI4szqknMFh/1PdwTCB2SNlWVS&#10;cCcPs2nrY4Kptjfe0nUXchEh7FNUUIRQp1L6rCCDvmdr4uidrTMYonS51A5vEW4q2U+SgTRYclwo&#10;sKZFQdll928UfK9O29Gl/BzMl5vs7+iMweH6qFSn3czHIAI14R1+tX+1gv4Qnl/iD5DT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MTBnxAAAANsAAAAPAAAAAAAAAAAA&#10;AAAAAKECAABkcnMvZG93bnJldi54bWxQSwUGAAAAAAQABAD5AAAAkgMAAAAA&#10;" strokeweight=".25pt">
                  <v:stroke startarrow="block" startarrowwidth="narrow" startarrowlength="short" endarrow="block" endarrowwidth="narrow" endarrowlength="short"/>
                </v:line>
                <v:shape id="Text Box 7" o:spid="_x0000_s1044" type="#_x0000_t202" style="position:absolute;left:2823;top:3642;width:66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XGZ8EA&#10;AADbAAAADwAAAGRycy9kb3ducmV2LnhtbERPTWsCMRC9C/0PYQq9iGYrYsvWKFoqiB6kVuh12Iy7&#10;azeTZZNq/PfOQfD4eN/TeXKNOlMXas8GXocZKOLC25pLA4ef1eAdVIjIFhvPZOBKAeazp94Uc+sv&#10;/E3nfSyVhHDI0UAVY5trHYqKHIahb4mFO/rOYRTYldp2eJFw1+hRlk20w5qlocKWPisq/vb/Tnq/&#10;dvZtsYxps90Uy9/+1qfmNDbm5TktPkBFSvEhvrvX1sBIxsoX+QF6d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lxmfBAAAA2wAAAA8AAAAAAAAAAAAAAAAAmAIAAGRycy9kb3du&#10;cmV2LnhtbFBLBQYAAAAABAAEAPUAAACGAwAAAAA=&#10;" stroked="f">
                  <v:textbox inset=",,0">
                    <w:txbxContent>
                      <w:p w:rsidR="0068087B" w:rsidRDefault="0068087B">
                        <w:r>
                          <w:t>8cm</w:t>
                        </w:r>
                      </w:p>
                    </w:txbxContent>
                  </v:textbox>
                </v:shape>
                <v:line id="Line 8" o:spid="_x0000_s1045" style="position:absolute;visibility:visible;mso-wrap-style:square" from="7380,2823" to="7380,4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IBjsQAAADbAAAADwAAAGRycy9kb3ducmV2LnhtbESPQWsCMRSE70L/Q3iCl6LZSrG6NYoI&#10;ilKEroq9PjbP3cXNy5JE3f57Uyh4HGbmG2Y6b00tbuR8ZVnB2yABQZxbXXGh4HhY9ccgfEDWWFsm&#10;Bb/kYT576Uwx1fbOGd32oRARwj5FBWUITSqlz0sy6Ae2IY7e2TqDIUpXSO3wHuGmlsMkGUmDFceF&#10;EhtalpRf9lej4P3rJxtfqtfRYv2db0/OGPzYnZTqddvFJ4hAbXiG/9sbrWA4gb8v8QfI2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4gGOxAAAANsAAAAPAAAAAAAAAAAA&#10;AAAAAKECAABkcnMvZG93bnJldi54bWxQSwUGAAAAAAQABAD5AAAAkgMAAAAA&#10;" strokeweight=".25pt">
                  <v:stroke startarrow="block" startarrowwidth="narrow" startarrowlength="short" endarrow="block" endarrowwidth="narrow" endarrowlength="short"/>
                </v:line>
                <v:shape id="Text Box 9" o:spid="_x0000_s1046" type="#_x0000_t202" style="position:absolute;left:7128;top:3582;width:94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pcvMIA&#10;AADbAAAADwAAAGRycy9kb3ducmV2LnhtbERPS2sCMRC+F/ofwhS8FM3aliqrUbS0UPRQfIDXYTPu&#10;rm4myyZq+u87h4LHj+89nSfXqCt1ofZsYDjIQBEX3tZcGtjvvvpjUCEiW2w8k4FfCjCfPT5MMbf+&#10;xhu6bmOpJIRDjgaqGNtc61BU5DAMfEss3NF3DqPArtS2w5uEu0a/ZNm7dlizNFTY0kdFxXl7cdL7&#10;+WNHi2VMq/WqWB6e1z41pzdjek9pMQEVKcW7+N/9bQ28ynr5Ij9Az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yly8wgAAANsAAAAPAAAAAAAAAAAAAAAAAJgCAABkcnMvZG93&#10;bnJldi54bWxQSwUGAAAAAAQABAD1AAAAhwMAAAAA&#10;" stroked="f">
                  <v:textbox inset=",,0">
                    <w:txbxContent>
                      <w:p w:rsidR="0068087B" w:rsidRDefault="0068087B">
                        <w:r>
                          <w:t>9</w:t>
                        </w:r>
                        <w:r>
                          <w:sym w:font="Symbol" w:char="F0D7"/>
                        </w:r>
                        <w:r>
                          <w:t>6cm</w:t>
                        </w:r>
                      </w:p>
                    </w:txbxContent>
                  </v:textbox>
                </v:shape>
                <v:shape id="Text Box 10" o:spid="_x0000_s1047" type="#_x0000_t202" style="position:absolute;left:8130;top:3760;width:16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j4zMQA&#10;AADbAAAADwAAAGRycy9kb3ducmV2LnhtbESPwW7CMBBE75X6D9ZW4lYcCrQoYKKCAPXCAcMHrOIl&#10;SRuvo9iBwNfjSpV6HM3MG80i620tLtT6yrGC0TABQZw7U3Gh4HTcvs5A+IBssHZMCm7kIVs+Py0w&#10;Ne7KB7roUIgIYZ+igjKEJpXS5yVZ9EPXEEfv7FqLIcq2kKbFa4TbWr4lybu0WHFcKLGhdUn5j+6s&#10;gmkxNWFznKwSp++7D9T8ve/GSg1e+s85iEB9+A//tb+MgvEIfr/EH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Y+MzEAAAA2wAAAA8AAAAAAAAAAAAAAAAAmAIAAGRycy9k&#10;b3ducmV2LnhtbFBLBQYAAAAABAAEAPUAAACJAwAAAAA=&#10;">
                  <v:shadow on="t" offset="6pt,6pt"/>
                  <v:textbox>
                    <w:txbxContent>
                      <w:p w:rsidR="0068087B" w:rsidRDefault="0068087B">
                        <w:r>
                          <w:t xml:space="preserve"> 41.82 euro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035F4">
        <w:rPr>
          <w:b w:val="0"/>
          <w:szCs w:val="24"/>
          <w:u w:val="none"/>
        </w:rPr>
        <w:tab/>
      </w:r>
    </w:p>
    <w:p w:rsidR="002B68D9" w:rsidRPr="00FA4F47" w:rsidRDefault="002B68D9" w:rsidP="002B68D9">
      <w:pPr>
        <w:pStyle w:val="Title"/>
        <w:jc w:val="left"/>
        <w:rPr>
          <w:b w:val="0"/>
          <w:u w:val="none"/>
        </w:rPr>
      </w:pPr>
    </w:p>
    <w:p w:rsidR="002B68D9" w:rsidRDefault="002B68D9" w:rsidP="002B68D9">
      <w:pPr>
        <w:pStyle w:val="Title"/>
        <w:jc w:val="left"/>
      </w:pPr>
    </w:p>
    <w:p w:rsidR="002B68D9" w:rsidRPr="002B68D9" w:rsidRDefault="002B68D9" w:rsidP="002B68D9">
      <w:pPr>
        <w:pStyle w:val="Title"/>
        <w:jc w:val="left"/>
        <w:rPr>
          <w:b w:val="0"/>
          <w:u w:val="none"/>
        </w:rPr>
      </w:pPr>
    </w:p>
    <w:p w:rsidR="0002478E" w:rsidRDefault="004D3D1E" w:rsidP="00BD1DB3">
      <w:pPr>
        <w:pStyle w:val="Title"/>
        <w:jc w:val="left"/>
        <w:rPr>
          <w:b w:val="0"/>
          <w:szCs w:val="24"/>
          <w:u w:val="none"/>
        </w:rPr>
      </w:pPr>
      <w:r w:rsidRPr="002B68D9">
        <w:rPr>
          <w:b w:val="0"/>
          <w:szCs w:val="24"/>
          <w:u w:val="none"/>
        </w:rPr>
        <w:t xml:space="preserve"> </w:t>
      </w:r>
    </w:p>
    <w:p w:rsidR="00A1452D" w:rsidRDefault="00A1452D" w:rsidP="00BD1DB3">
      <w:pPr>
        <w:pStyle w:val="Title"/>
        <w:jc w:val="left"/>
        <w:rPr>
          <w:b w:val="0"/>
          <w:szCs w:val="24"/>
          <w:u w:val="none"/>
        </w:rPr>
      </w:pPr>
    </w:p>
    <w:p w:rsidR="00A1452D" w:rsidRDefault="00A1452D" w:rsidP="00BD1DB3">
      <w:pPr>
        <w:pStyle w:val="Title"/>
        <w:jc w:val="left"/>
        <w:rPr>
          <w:b w:val="0"/>
          <w:szCs w:val="24"/>
          <w:u w:val="none"/>
        </w:rPr>
      </w:pPr>
    </w:p>
    <w:p w:rsidR="003B5947" w:rsidRDefault="003B5947" w:rsidP="00BD1DB3">
      <w:pPr>
        <w:pStyle w:val="Title"/>
        <w:jc w:val="left"/>
        <w:rPr>
          <w:b w:val="0"/>
          <w:szCs w:val="24"/>
          <w:u w:val="none"/>
        </w:rPr>
      </w:pPr>
    </w:p>
    <w:p w:rsidR="003B5947" w:rsidRDefault="003B5947" w:rsidP="00BD1DB3">
      <w:pPr>
        <w:pStyle w:val="Title"/>
        <w:jc w:val="left"/>
        <w:rPr>
          <w:b w:val="0"/>
          <w:szCs w:val="24"/>
          <w:u w:val="none"/>
        </w:rPr>
      </w:pPr>
    </w:p>
    <w:p w:rsidR="003B5947" w:rsidRDefault="003B5947" w:rsidP="00BD1DB3">
      <w:pPr>
        <w:pStyle w:val="Title"/>
        <w:jc w:val="left"/>
        <w:rPr>
          <w:b w:val="0"/>
          <w:szCs w:val="24"/>
          <w:u w:val="none"/>
        </w:rPr>
      </w:pPr>
    </w:p>
    <w:p w:rsidR="00E26A65" w:rsidRDefault="00E26A65" w:rsidP="00E26A65">
      <w:pPr>
        <w:tabs>
          <w:tab w:val="left" w:pos="567"/>
          <w:tab w:val="left" w:pos="851"/>
        </w:tabs>
        <w:rPr>
          <w:szCs w:val="24"/>
        </w:rPr>
      </w:pPr>
    </w:p>
    <w:p w:rsidR="00E26A65" w:rsidRDefault="00E26A65" w:rsidP="00E26A65">
      <w:pPr>
        <w:tabs>
          <w:tab w:val="left" w:pos="567"/>
          <w:tab w:val="left" w:pos="851"/>
        </w:tabs>
        <w:rPr>
          <w:szCs w:val="24"/>
        </w:rPr>
      </w:pPr>
    </w:p>
    <w:p w:rsidR="00E26A65" w:rsidRDefault="00E26A65" w:rsidP="00E26A65">
      <w:pPr>
        <w:tabs>
          <w:tab w:val="left" w:pos="567"/>
          <w:tab w:val="left" w:pos="851"/>
        </w:tabs>
        <w:rPr>
          <w:szCs w:val="24"/>
        </w:rPr>
      </w:pPr>
      <w:r>
        <w:rPr>
          <w:szCs w:val="24"/>
        </w:rPr>
        <w:tab/>
      </w:r>
      <w:r w:rsidRPr="00FC2C06">
        <w:rPr>
          <w:szCs w:val="24"/>
        </w:rPr>
        <w:t>The larger of the two bottles is for sale in France.</w:t>
      </w:r>
    </w:p>
    <w:p w:rsidR="00E26A65" w:rsidRPr="00FC2C06" w:rsidRDefault="00E26A65" w:rsidP="00E26A65">
      <w:pPr>
        <w:tabs>
          <w:tab w:val="left" w:pos="567"/>
          <w:tab w:val="left" w:pos="851"/>
        </w:tabs>
        <w:rPr>
          <w:szCs w:val="24"/>
        </w:rPr>
      </w:pPr>
    </w:p>
    <w:p w:rsidR="00E26A65" w:rsidRDefault="00E26A65" w:rsidP="00E26A65">
      <w:pPr>
        <w:tabs>
          <w:tab w:val="left" w:pos="567"/>
          <w:tab w:val="left" w:pos="851"/>
        </w:tabs>
        <w:ind w:left="567"/>
        <w:jc w:val="both"/>
        <w:rPr>
          <w:szCs w:val="24"/>
        </w:rPr>
      </w:pPr>
      <w:r w:rsidRPr="00FC2C06">
        <w:rPr>
          <w:szCs w:val="24"/>
        </w:rPr>
        <w:t>Assuming the smaller bottle to be priced correctly, determi</w:t>
      </w:r>
      <w:r>
        <w:rPr>
          <w:szCs w:val="24"/>
        </w:rPr>
        <w:t>ne whether or not the large</w:t>
      </w:r>
      <w:r w:rsidRPr="00FC2C06">
        <w:rPr>
          <w:szCs w:val="24"/>
        </w:rPr>
        <w:t xml:space="preserve"> bottle has the correct price tag given that the exchange rate is £1 = 1</w:t>
      </w:r>
      <w:r w:rsidRPr="00FC2C06">
        <w:rPr>
          <w:szCs w:val="24"/>
        </w:rPr>
        <w:sym w:font="Symbol" w:char="F0D7"/>
      </w:r>
      <w:r w:rsidRPr="00FC2C06">
        <w:rPr>
          <w:szCs w:val="24"/>
        </w:rPr>
        <w:t xml:space="preserve">10 euros.   </w:t>
      </w:r>
    </w:p>
    <w:p w:rsidR="006D5D87" w:rsidRPr="00E26A65" w:rsidRDefault="006D5D87" w:rsidP="00E26A65">
      <w:pPr>
        <w:tabs>
          <w:tab w:val="left" w:pos="567"/>
          <w:tab w:val="left" w:pos="851"/>
        </w:tabs>
        <w:ind w:left="567"/>
        <w:jc w:val="both"/>
        <w:rPr>
          <w:szCs w:val="24"/>
        </w:rPr>
      </w:pPr>
    </w:p>
    <w:p w:rsidR="00E26A65" w:rsidRDefault="00E26A65" w:rsidP="00E26A65">
      <w:pPr>
        <w:tabs>
          <w:tab w:val="left" w:pos="567"/>
          <w:tab w:val="left" w:pos="851"/>
        </w:tabs>
        <w:rPr>
          <w:b/>
          <w:szCs w:val="24"/>
        </w:rPr>
      </w:pPr>
    </w:p>
    <w:p w:rsidR="0040065A" w:rsidRPr="0040065A" w:rsidRDefault="00E26A65" w:rsidP="0040065A">
      <w:pPr>
        <w:tabs>
          <w:tab w:val="left" w:pos="426"/>
          <w:tab w:val="left" w:pos="567"/>
          <w:tab w:val="left" w:pos="9072"/>
          <w:tab w:val="left" w:pos="9639"/>
        </w:tabs>
        <w:rPr>
          <w:szCs w:val="24"/>
        </w:rPr>
      </w:pPr>
      <w:r>
        <w:rPr>
          <w:szCs w:val="24"/>
        </w:rPr>
        <w:t>6.</w:t>
      </w:r>
      <w:r>
        <w:rPr>
          <w:szCs w:val="24"/>
        </w:rPr>
        <w:tab/>
      </w:r>
      <w:r w:rsidR="008B55F5" w:rsidRPr="00FC2C06">
        <w:rPr>
          <w:szCs w:val="24"/>
        </w:rPr>
        <w:t xml:space="preserve"> </w:t>
      </w:r>
      <w:r w:rsidR="0040065A">
        <w:rPr>
          <w:szCs w:val="24"/>
        </w:rPr>
        <w:t xml:space="preserve"> </w:t>
      </w:r>
      <w:r w:rsidR="0040065A" w:rsidRPr="0040065A">
        <w:rPr>
          <w:szCs w:val="24"/>
        </w:rPr>
        <w:t xml:space="preserve">Uranium is a radioactive isotope which has a half-life of </w:t>
      </w:r>
      <w:r w:rsidR="0040065A" w:rsidRPr="0040065A">
        <w:rPr>
          <w:position w:val="-6"/>
          <w:szCs w:val="24"/>
        </w:rPr>
        <w:object w:dxaOrig="920" w:dyaOrig="320">
          <v:shape id="_x0000_i1027" type="#_x0000_t75" style="width:46pt;height:16pt" o:ole="">
            <v:imagedata r:id="rId30" o:title=""/>
          </v:shape>
          <o:OLEObject Type="Embed" ProgID="Equation.3" ShapeID="_x0000_i1027" DrawAspect="Content" ObjectID="_1486803121" r:id="rId31"/>
        </w:object>
      </w:r>
      <w:r w:rsidR="0040065A" w:rsidRPr="0040065A">
        <w:rPr>
          <w:szCs w:val="24"/>
        </w:rPr>
        <w:t xml:space="preserve"> years. </w:t>
      </w:r>
      <w:r w:rsidR="00417424">
        <w:rPr>
          <w:szCs w:val="24"/>
        </w:rPr>
        <w:t>This</w:t>
      </w:r>
    </w:p>
    <w:p w:rsidR="0040065A" w:rsidRPr="0040065A" w:rsidRDefault="0040065A" w:rsidP="0040065A">
      <w:pPr>
        <w:tabs>
          <w:tab w:val="left" w:pos="567"/>
          <w:tab w:val="left" w:pos="9072"/>
          <w:tab w:val="left" w:pos="9639"/>
        </w:tabs>
        <w:rPr>
          <w:szCs w:val="24"/>
        </w:rPr>
      </w:pPr>
      <w:r w:rsidRPr="0040065A">
        <w:rPr>
          <w:szCs w:val="24"/>
        </w:rPr>
        <w:tab/>
      </w:r>
      <w:proofErr w:type="gramStart"/>
      <w:r>
        <w:rPr>
          <w:szCs w:val="24"/>
        </w:rPr>
        <w:t>means</w:t>
      </w:r>
      <w:proofErr w:type="gramEnd"/>
      <w:r>
        <w:rPr>
          <w:szCs w:val="24"/>
        </w:rPr>
        <w:t xml:space="preserve"> </w:t>
      </w:r>
      <w:r w:rsidRPr="0040065A">
        <w:rPr>
          <w:szCs w:val="24"/>
        </w:rPr>
        <w:t xml:space="preserve">that only half of the original mass will be radioactive after </w:t>
      </w:r>
      <w:r w:rsidRPr="0040065A">
        <w:rPr>
          <w:position w:val="-6"/>
          <w:szCs w:val="24"/>
        </w:rPr>
        <w:object w:dxaOrig="920" w:dyaOrig="320">
          <v:shape id="_x0000_i1028" type="#_x0000_t75" style="width:46pt;height:16pt" o:ole="">
            <v:imagedata r:id="rId32" o:title=""/>
          </v:shape>
          <o:OLEObject Type="Embed" ProgID="Equation.3" ShapeID="_x0000_i1028" DrawAspect="Content" ObjectID="_1486803122" r:id="rId33"/>
        </w:object>
      </w:r>
      <w:r w:rsidR="00417424">
        <w:rPr>
          <w:szCs w:val="24"/>
        </w:rPr>
        <w:t xml:space="preserve"> years.</w:t>
      </w:r>
    </w:p>
    <w:p w:rsidR="0040065A" w:rsidRPr="0040065A" w:rsidRDefault="0040065A" w:rsidP="0040065A">
      <w:pPr>
        <w:pStyle w:val="Footer"/>
        <w:tabs>
          <w:tab w:val="left" w:pos="426"/>
          <w:tab w:val="left" w:pos="9072"/>
          <w:tab w:val="left" w:pos="9639"/>
        </w:tabs>
        <w:rPr>
          <w:szCs w:val="24"/>
        </w:rPr>
      </w:pPr>
    </w:p>
    <w:p w:rsidR="0040065A" w:rsidRPr="0040065A" w:rsidRDefault="0040065A" w:rsidP="0040065A">
      <w:pPr>
        <w:tabs>
          <w:tab w:val="left" w:pos="567"/>
          <w:tab w:val="left" w:pos="9072"/>
          <w:tab w:val="left" w:pos="9639"/>
        </w:tabs>
        <w:rPr>
          <w:szCs w:val="24"/>
        </w:rPr>
      </w:pPr>
      <w:r w:rsidRPr="0040065A">
        <w:rPr>
          <w:szCs w:val="24"/>
        </w:rPr>
        <w:tab/>
        <w:t xml:space="preserve">How long will it take for the radioactivity of a piece of Uranium to reduce to </w:t>
      </w:r>
      <w:proofErr w:type="gramStart"/>
      <w:r w:rsidRPr="0040065A">
        <w:rPr>
          <w:b/>
          <w:bCs/>
          <w:szCs w:val="24"/>
        </w:rPr>
        <w:t>one</w:t>
      </w:r>
      <w:proofErr w:type="gramEnd"/>
    </w:p>
    <w:p w:rsidR="0040065A" w:rsidRDefault="0040065A" w:rsidP="0040065A">
      <w:pPr>
        <w:tabs>
          <w:tab w:val="left" w:pos="567"/>
          <w:tab w:val="left" w:pos="9072"/>
          <w:tab w:val="left" w:pos="9360"/>
          <w:tab w:val="left" w:pos="9639"/>
        </w:tabs>
        <w:rPr>
          <w:szCs w:val="24"/>
        </w:rPr>
      </w:pPr>
      <w:r w:rsidRPr="0040065A">
        <w:rPr>
          <w:szCs w:val="24"/>
        </w:rPr>
        <w:tab/>
      </w:r>
      <w:proofErr w:type="gramStart"/>
      <w:r w:rsidRPr="0040065A">
        <w:rPr>
          <w:b/>
          <w:bCs/>
          <w:szCs w:val="24"/>
        </w:rPr>
        <w:t>eighth</w:t>
      </w:r>
      <w:proofErr w:type="gramEnd"/>
      <w:r w:rsidRPr="0040065A">
        <w:rPr>
          <w:szCs w:val="24"/>
        </w:rPr>
        <w:t xml:space="preserve"> of its original level?</w:t>
      </w:r>
    </w:p>
    <w:p w:rsidR="0040065A" w:rsidRDefault="0040065A" w:rsidP="0040065A">
      <w:pPr>
        <w:tabs>
          <w:tab w:val="left" w:pos="567"/>
          <w:tab w:val="left" w:pos="9072"/>
          <w:tab w:val="left" w:pos="9360"/>
          <w:tab w:val="left" w:pos="9639"/>
        </w:tabs>
        <w:rPr>
          <w:szCs w:val="24"/>
        </w:rPr>
      </w:pPr>
      <w:r>
        <w:rPr>
          <w:szCs w:val="24"/>
        </w:rPr>
        <w:tab/>
      </w:r>
    </w:p>
    <w:p w:rsidR="0040065A" w:rsidRDefault="0040065A" w:rsidP="0040065A">
      <w:pPr>
        <w:tabs>
          <w:tab w:val="left" w:pos="567"/>
          <w:tab w:val="left" w:pos="9072"/>
          <w:tab w:val="left" w:pos="9360"/>
          <w:tab w:val="left" w:pos="9639"/>
        </w:tabs>
        <w:rPr>
          <w:sz w:val="26"/>
        </w:rPr>
      </w:pPr>
      <w:r>
        <w:rPr>
          <w:szCs w:val="24"/>
        </w:rPr>
        <w:t xml:space="preserve">        </w:t>
      </w:r>
      <w:r w:rsidRPr="0040065A">
        <w:rPr>
          <w:szCs w:val="24"/>
        </w:rPr>
        <w:t xml:space="preserve"> Give your answer in </w:t>
      </w:r>
      <w:r w:rsidRPr="0040065A">
        <w:rPr>
          <w:b/>
          <w:bCs/>
          <w:szCs w:val="24"/>
        </w:rPr>
        <w:t>scientific notation</w:t>
      </w:r>
      <w:r>
        <w:rPr>
          <w:sz w:val="26"/>
        </w:rPr>
        <w:t>.</w:t>
      </w:r>
    </w:p>
    <w:p w:rsidR="006D5D87" w:rsidRDefault="006D5D87" w:rsidP="0040065A">
      <w:pPr>
        <w:tabs>
          <w:tab w:val="left" w:pos="567"/>
          <w:tab w:val="left" w:pos="9072"/>
          <w:tab w:val="left" w:pos="9360"/>
          <w:tab w:val="left" w:pos="9639"/>
        </w:tabs>
        <w:rPr>
          <w:sz w:val="26"/>
        </w:rPr>
      </w:pPr>
    </w:p>
    <w:p w:rsidR="006D5D87" w:rsidRDefault="006D5D87" w:rsidP="0040065A">
      <w:pPr>
        <w:tabs>
          <w:tab w:val="left" w:pos="567"/>
          <w:tab w:val="left" w:pos="9072"/>
          <w:tab w:val="left" w:pos="9360"/>
          <w:tab w:val="left" w:pos="9639"/>
        </w:tabs>
        <w:rPr>
          <w:sz w:val="26"/>
        </w:rPr>
      </w:pPr>
    </w:p>
    <w:p w:rsidR="006D5D87" w:rsidRDefault="006D5D87" w:rsidP="0040065A">
      <w:pPr>
        <w:tabs>
          <w:tab w:val="left" w:pos="567"/>
          <w:tab w:val="left" w:pos="9072"/>
          <w:tab w:val="left" w:pos="9360"/>
          <w:tab w:val="left" w:pos="9639"/>
        </w:tabs>
        <w:rPr>
          <w:sz w:val="26"/>
        </w:rPr>
      </w:pPr>
    </w:p>
    <w:p w:rsidR="006D5D87" w:rsidRDefault="006D5D87" w:rsidP="0040065A">
      <w:pPr>
        <w:tabs>
          <w:tab w:val="left" w:pos="567"/>
          <w:tab w:val="left" w:pos="9072"/>
          <w:tab w:val="left" w:pos="9360"/>
          <w:tab w:val="left" w:pos="9639"/>
        </w:tabs>
        <w:rPr>
          <w:sz w:val="26"/>
        </w:rPr>
      </w:pPr>
    </w:p>
    <w:p w:rsidR="006D5D87" w:rsidRDefault="006D5D87" w:rsidP="0040065A">
      <w:pPr>
        <w:tabs>
          <w:tab w:val="left" w:pos="567"/>
          <w:tab w:val="left" w:pos="9072"/>
          <w:tab w:val="left" w:pos="9360"/>
          <w:tab w:val="left" w:pos="9639"/>
        </w:tabs>
        <w:rPr>
          <w:sz w:val="26"/>
        </w:rPr>
      </w:pPr>
    </w:p>
    <w:p w:rsidR="006D5D87" w:rsidRDefault="006D5D87" w:rsidP="0040065A">
      <w:pPr>
        <w:tabs>
          <w:tab w:val="left" w:pos="567"/>
          <w:tab w:val="left" w:pos="9072"/>
          <w:tab w:val="left" w:pos="9360"/>
          <w:tab w:val="left" w:pos="9639"/>
        </w:tabs>
        <w:rPr>
          <w:sz w:val="26"/>
        </w:rPr>
      </w:pPr>
    </w:p>
    <w:p w:rsidR="006D5D87" w:rsidRDefault="006D5D87" w:rsidP="0040065A">
      <w:pPr>
        <w:tabs>
          <w:tab w:val="left" w:pos="567"/>
          <w:tab w:val="left" w:pos="9072"/>
          <w:tab w:val="left" w:pos="9360"/>
          <w:tab w:val="left" w:pos="9639"/>
        </w:tabs>
        <w:rPr>
          <w:sz w:val="26"/>
        </w:rPr>
      </w:pPr>
    </w:p>
    <w:p w:rsidR="007C1F51" w:rsidRDefault="009F445C" w:rsidP="007C1F51">
      <w:pPr>
        <w:tabs>
          <w:tab w:val="left" w:pos="567"/>
          <w:tab w:val="left" w:pos="9072"/>
          <w:tab w:val="left" w:pos="9360"/>
          <w:tab w:val="left" w:pos="9639"/>
        </w:tabs>
      </w:pPr>
      <w:r>
        <w:rPr>
          <w:sz w:val="26"/>
        </w:rPr>
        <w:t>7.</w:t>
      </w:r>
      <w:r>
        <w:rPr>
          <w:sz w:val="26"/>
        </w:rPr>
        <w:tab/>
      </w:r>
      <w:r w:rsidR="007C1F51">
        <w:t xml:space="preserve">A health visitor measured the fitness level of a group of teenagers and recorded the </w:t>
      </w:r>
      <w:r w:rsidR="007C1F51">
        <w:tab/>
      </w:r>
    </w:p>
    <w:p w:rsidR="007C1F51" w:rsidRDefault="007C1F51" w:rsidP="007C1F51">
      <w:pPr>
        <w:tabs>
          <w:tab w:val="left" w:pos="567"/>
          <w:tab w:val="left" w:pos="9072"/>
          <w:tab w:val="left" w:pos="9360"/>
          <w:tab w:val="left" w:pos="9639"/>
        </w:tabs>
      </w:pPr>
      <w:r>
        <w:tab/>
      </w:r>
      <w:proofErr w:type="gramStart"/>
      <w:r>
        <w:t>number</w:t>
      </w:r>
      <w:proofErr w:type="gramEnd"/>
      <w:r>
        <w:t xml:space="preserve"> of hours they watched television in a week. She then drew this graph and </w:t>
      </w:r>
    </w:p>
    <w:p w:rsidR="007C1F51" w:rsidRDefault="007C1F51" w:rsidP="007C1F51">
      <w:pPr>
        <w:tabs>
          <w:tab w:val="left" w:pos="567"/>
          <w:tab w:val="left" w:pos="9072"/>
          <w:tab w:val="left" w:pos="9360"/>
          <w:tab w:val="left" w:pos="9639"/>
        </w:tabs>
      </w:pPr>
      <w:r>
        <w:tab/>
      </w:r>
      <w:proofErr w:type="gramStart"/>
      <w:r>
        <w:t>the</w:t>
      </w:r>
      <w:proofErr w:type="gramEnd"/>
      <w:r>
        <w:t xml:space="preserve"> line of best fit.</w:t>
      </w:r>
    </w:p>
    <w:p w:rsidR="007C1F51" w:rsidRDefault="007C1F51" w:rsidP="007C1F51">
      <w:pPr>
        <w:tabs>
          <w:tab w:val="left" w:pos="567"/>
          <w:tab w:val="left" w:pos="9072"/>
          <w:tab w:val="left" w:pos="9360"/>
          <w:tab w:val="left" w:pos="9639"/>
        </w:tabs>
      </w:pPr>
      <w:r>
        <w:rPr>
          <w:noProof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744768" behindDoc="0" locked="0" layoutInCell="1" allowOverlap="1" wp14:anchorId="2152F692" wp14:editId="06C9F4B1">
                <wp:simplePos x="0" y="0"/>
                <wp:positionH relativeFrom="column">
                  <wp:posOffset>948690</wp:posOffset>
                </wp:positionH>
                <wp:positionV relativeFrom="paragraph">
                  <wp:posOffset>38100</wp:posOffset>
                </wp:positionV>
                <wp:extent cx="3373755" cy="3313430"/>
                <wp:effectExtent l="0" t="0" r="74295" b="1270"/>
                <wp:wrapNone/>
                <wp:docPr id="34" name="Group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73755" cy="3313430"/>
                          <a:chOff x="2947" y="6333"/>
                          <a:chExt cx="5313" cy="5218"/>
                        </a:xfrm>
                      </wpg:grpSpPr>
                      <wps:wsp>
                        <wps:cNvPr id="3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3557" y="6333"/>
                            <a:ext cx="585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7C1F51">
                              <w:pPr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6" name="Group 8"/>
                        <wpg:cNvGrpSpPr>
                          <a:grpSpLocks/>
                        </wpg:cNvGrpSpPr>
                        <wpg:grpSpPr bwMode="auto">
                          <a:xfrm>
                            <a:off x="4066" y="6617"/>
                            <a:ext cx="4106" cy="4012"/>
                            <a:chOff x="1704" y="3124"/>
                            <a:chExt cx="3408" cy="3408"/>
                          </a:xfrm>
                        </wpg:grpSpPr>
                        <wps:wsp>
                          <wps:cNvPr id="37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1704" y="3124"/>
                              <a:ext cx="3408" cy="34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8" name="Group 10"/>
                          <wpg:cNvGrpSpPr>
                            <a:grpSpLocks/>
                          </wpg:cNvGrpSpPr>
                          <wpg:grpSpPr bwMode="auto">
                            <a:xfrm>
                              <a:off x="1988" y="3124"/>
                              <a:ext cx="2840" cy="3408"/>
                              <a:chOff x="1988" y="3124"/>
                              <a:chExt cx="2840" cy="3306"/>
                            </a:xfrm>
                          </wpg:grpSpPr>
                          <wps:wsp>
                            <wps:cNvPr id="39" name="Line 11"/>
                            <wps:cNvCnPr/>
                            <wps:spPr bwMode="auto">
                              <a:xfrm>
                                <a:off x="1988" y="3124"/>
                                <a:ext cx="0" cy="33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" name="Line 12"/>
                            <wps:cNvCnPr/>
                            <wps:spPr bwMode="auto">
                              <a:xfrm>
                                <a:off x="3692" y="3124"/>
                                <a:ext cx="0" cy="33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" name="Line 13"/>
                            <wps:cNvCnPr/>
                            <wps:spPr bwMode="auto">
                              <a:xfrm>
                                <a:off x="2272" y="3124"/>
                                <a:ext cx="0" cy="33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Line 14"/>
                            <wps:cNvCnPr/>
                            <wps:spPr bwMode="auto">
                              <a:xfrm>
                                <a:off x="2840" y="3124"/>
                                <a:ext cx="0" cy="33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" name="Line 15"/>
                            <wps:cNvCnPr/>
                            <wps:spPr bwMode="auto">
                              <a:xfrm>
                                <a:off x="2556" y="3124"/>
                                <a:ext cx="0" cy="33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Line 16"/>
                            <wps:cNvCnPr/>
                            <wps:spPr bwMode="auto">
                              <a:xfrm>
                                <a:off x="3124" y="3124"/>
                                <a:ext cx="0" cy="33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Line 17"/>
                            <wps:cNvCnPr/>
                            <wps:spPr bwMode="auto">
                              <a:xfrm>
                                <a:off x="4260" y="3124"/>
                                <a:ext cx="0" cy="33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Line 18"/>
                            <wps:cNvCnPr/>
                            <wps:spPr bwMode="auto">
                              <a:xfrm>
                                <a:off x="3408" y="3124"/>
                                <a:ext cx="0" cy="33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Line 19"/>
                            <wps:cNvCnPr/>
                            <wps:spPr bwMode="auto">
                              <a:xfrm>
                                <a:off x="3976" y="3124"/>
                                <a:ext cx="0" cy="33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Line 20"/>
                            <wps:cNvCnPr/>
                            <wps:spPr bwMode="auto">
                              <a:xfrm>
                                <a:off x="4544" y="3124"/>
                                <a:ext cx="0" cy="33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Line 21"/>
                            <wps:cNvCnPr/>
                            <wps:spPr bwMode="auto">
                              <a:xfrm>
                                <a:off x="4828" y="3124"/>
                                <a:ext cx="0" cy="33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0" name="Line 22"/>
                          <wps:cNvCnPr/>
                          <wps:spPr bwMode="auto">
                            <a:xfrm>
                              <a:off x="1704" y="3408"/>
                              <a:ext cx="340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23"/>
                          <wps:cNvCnPr/>
                          <wps:spPr bwMode="auto">
                            <a:xfrm>
                              <a:off x="1704" y="3692"/>
                              <a:ext cx="340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24"/>
                          <wps:cNvCnPr/>
                          <wps:spPr bwMode="auto">
                            <a:xfrm>
                              <a:off x="1704" y="3976"/>
                              <a:ext cx="340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25"/>
                          <wps:cNvCnPr/>
                          <wps:spPr bwMode="auto">
                            <a:xfrm>
                              <a:off x="1704" y="4260"/>
                              <a:ext cx="340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26"/>
                          <wps:cNvCnPr/>
                          <wps:spPr bwMode="auto">
                            <a:xfrm>
                              <a:off x="1704" y="4544"/>
                              <a:ext cx="340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27"/>
                          <wps:cNvCnPr/>
                          <wps:spPr bwMode="auto">
                            <a:xfrm>
                              <a:off x="1704" y="4828"/>
                              <a:ext cx="340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28"/>
                          <wps:cNvCnPr/>
                          <wps:spPr bwMode="auto">
                            <a:xfrm>
                              <a:off x="1704" y="5680"/>
                              <a:ext cx="340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29"/>
                          <wps:cNvCnPr/>
                          <wps:spPr bwMode="auto">
                            <a:xfrm>
                              <a:off x="1704" y="5112"/>
                              <a:ext cx="340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30"/>
                          <wps:cNvCnPr/>
                          <wps:spPr bwMode="auto">
                            <a:xfrm>
                              <a:off x="1704" y="5396"/>
                              <a:ext cx="340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31"/>
                          <wps:cNvCnPr/>
                          <wps:spPr bwMode="auto">
                            <a:xfrm>
                              <a:off x="1704" y="6248"/>
                              <a:ext cx="340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32"/>
                          <wps:cNvCnPr/>
                          <wps:spPr bwMode="auto">
                            <a:xfrm>
                              <a:off x="1704" y="5964"/>
                              <a:ext cx="340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1" name="Line 33"/>
                        <wps:cNvCnPr/>
                        <wps:spPr bwMode="auto">
                          <a:xfrm>
                            <a:off x="4061" y="10635"/>
                            <a:ext cx="41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34"/>
                        <wps:cNvCnPr/>
                        <wps:spPr bwMode="auto">
                          <a:xfrm rot="-5400000">
                            <a:off x="1985" y="8578"/>
                            <a:ext cx="414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Oval 35"/>
                        <wps:cNvSpPr>
                          <a:spLocks noChangeArrowheads="1"/>
                        </wps:cNvSpPr>
                        <wps:spPr bwMode="auto">
                          <a:xfrm>
                            <a:off x="5394" y="8578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8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2947" y="6871"/>
                            <a:ext cx="694" cy="3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7C1F51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 xml:space="preserve">Fitness level on </w:t>
                              </w:r>
                              <w:proofErr w:type="gramStart"/>
                              <w:r>
                                <w:rPr>
                                  <w:sz w:val="22"/>
                                </w:rPr>
                                <w:t>scale  of</w:t>
                              </w:r>
                              <w:proofErr w:type="gramEnd"/>
                              <w:r>
                                <w:rPr>
                                  <w:sz w:val="22"/>
                                </w:rPr>
                                <w:t xml:space="preserve">  1-25(</w:t>
                              </w:r>
                              <w:r>
                                <w:rPr>
                                  <w:i/>
                                  <w:sz w:val="22"/>
                                </w:rPr>
                                <w:t>f</w:t>
                              </w:r>
                              <w:r>
                                <w:rPr>
                                  <w:sz w:val="22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3551" y="9722"/>
                            <a:ext cx="424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7C1F51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3371" y="9053"/>
                            <a:ext cx="604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7C1F51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3371" y="8398"/>
                            <a:ext cx="604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7C1F51">
                              <w: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2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3371" y="7759"/>
                            <a:ext cx="604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7C1F51"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3371" y="7068"/>
                            <a:ext cx="604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7C1F51">
                              <w:r>
                                <w:t>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Line 42"/>
                        <wps:cNvCnPr/>
                        <wps:spPr bwMode="auto">
                          <a:xfrm flipH="1">
                            <a:off x="3855" y="7286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43"/>
                        <wps:cNvCnPr/>
                        <wps:spPr bwMode="auto">
                          <a:xfrm flipH="1">
                            <a:off x="3855" y="7954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44"/>
                        <wps:cNvCnPr/>
                        <wps:spPr bwMode="auto">
                          <a:xfrm flipH="1">
                            <a:off x="3855" y="8622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45"/>
                        <wps:cNvCnPr/>
                        <wps:spPr bwMode="auto">
                          <a:xfrm flipH="1">
                            <a:off x="3855" y="9297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46"/>
                        <wps:cNvCnPr/>
                        <wps:spPr bwMode="auto">
                          <a:xfrm flipH="1">
                            <a:off x="3855" y="9965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47"/>
                        <wps:cNvCnPr/>
                        <wps:spPr bwMode="auto">
                          <a:xfrm rot="16200000" flipH="1">
                            <a:off x="4643" y="10752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48"/>
                        <wps:cNvCnPr/>
                        <wps:spPr bwMode="auto">
                          <a:xfrm rot="16200000" flipH="1">
                            <a:off x="5333" y="10752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49"/>
                        <wps:cNvCnPr/>
                        <wps:spPr bwMode="auto">
                          <a:xfrm rot="16200000" flipH="1">
                            <a:off x="6015" y="10752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Line 50"/>
                        <wps:cNvCnPr/>
                        <wps:spPr bwMode="auto">
                          <a:xfrm rot="16200000" flipH="1">
                            <a:off x="6697" y="10752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51"/>
                        <wps:cNvCnPr/>
                        <wps:spPr bwMode="auto">
                          <a:xfrm rot="16200000" flipH="1">
                            <a:off x="7387" y="10752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52"/>
                        <wps:cNvCnPr/>
                        <wps:spPr bwMode="auto">
                          <a:xfrm rot="16200000" flipH="1">
                            <a:off x="3960" y="10752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53"/>
                        <wps:cNvCnPr/>
                        <wps:spPr bwMode="auto">
                          <a:xfrm flipH="1">
                            <a:off x="3855" y="10633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3543" y="10419"/>
                            <a:ext cx="424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7C1F51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3858" y="10802"/>
                            <a:ext cx="424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7C1F51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4479" y="10802"/>
                            <a:ext cx="54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7C1F51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4314" y="11108"/>
                            <a:ext cx="3726" cy="4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7C1F51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 xml:space="preserve">Hours spent watching </w:t>
                              </w:r>
                              <w:proofErr w:type="gramStart"/>
                              <w:r>
                                <w:rPr>
                                  <w:sz w:val="22"/>
                                </w:rPr>
                                <w:t>TV(</w:t>
                              </w:r>
                              <w:proofErr w:type="gramEnd"/>
                              <w:r>
                                <w:rPr>
                                  <w:i/>
                                  <w:iCs/>
                                  <w:sz w:val="22"/>
                                </w:rPr>
                                <w:t>h</w:t>
                              </w:r>
                              <w:r>
                                <w:rPr>
                                  <w:sz w:val="22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5174" y="10802"/>
                            <a:ext cx="54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7C1F51"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5868" y="10802"/>
                            <a:ext cx="54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7C1F51">
                              <w: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6562" y="10802"/>
                            <a:ext cx="54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7C1F51">
                              <w:r>
                                <w:t>4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7269" y="10802"/>
                            <a:ext cx="54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7C1F51">
                              <w:r>
                                <w:t>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" name="Oval 62"/>
                        <wps:cNvSpPr>
                          <a:spLocks noChangeArrowheads="1"/>
                        </wps:cNvSpPr>
                        <wps:spPr bwMode="auto">
                          <a:xfrm>
                            <a:off x="6353" y="8909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5543" y="7909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Oval 64"/>
                        <wps:cNvSpPr>
                          <a:spLocks noChangeArrowheads="1"/>
                        </wps:cNvSpPr>
                        <wps:spPr bwMode="auto">
                          <a:xfrm>
                            <a:off x="4722" y="7570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Oval 65"/>
                        <wps:cNvSpPr>
                          <a:spLocks noChangeArrowheads="1"/>
                        </wps:cNvSpPr>
                        <wps:spPr bwMode="auto">
                          <a:xfrm>
                            <a:off x="4599" y="7740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Oval 66"/>
                        <wps:cNvSpPr>
                          <a:spLocks noChangeArrowheads="1"/>
                        </wps:cNvSpPr>
                        <wps:spPr bwMode="auto">
                          <a:xfrm>
                            <a:off x="5057" y="8251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" name="Oval 67"/>
                        <wps:cNvSpPr>
                          <a:spLocks noChangeArrowheads="1"/>
                        </wps:cNvSpPr>
                        <wps:spPr bwMode="auto">
                          <a:xfrm>
                            <a:off x="4367" y="7251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" name="Oval 68"/>
                        <wps:cNvSpPr>
                          <a:spLocks noChangeArrowheads="1"/>
                        </wps:cNvSpPr>
                        <wps:spPr bwMode="auto">
                          <a:xfrm>
                            <a:off x="6767" y="9246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" name="Oval 69"/>
                        <wps:cNvSpPr>
                          <a:spLocks noChangeArrowheads="1"/>
                        </wps:cNvSpPr>
                        <wps:spPr bwMode="auto">
                          <a:xfrm>
                            <a:off x="7450" y="9590"/>
                            <a:ext cx="78" cy="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AutoShape 70"/>
                        <wps:cNvCnPr>
                          <a:cxnSpLocks noChangeShapeType="1"/>
                        </wps:cNvCnPr>
                        <wps:spPr bwMode="auto">
                          <a:xfrm>
                            <a:off x="4065" y="6951"/>
                            <a:ext cx="3744" cy="3678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" o:spid="_x0000_s1048" style="position:absolute;margin-left:74.7pt;margin-top:3pt;width:265.65pt;height:260.9pt;z-index:251744768" coordorigin="2947,6333" coordsize="5313,5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">
                <v:shape id="Text Box 7" o:spid="_x0000_s1049" type="#_x0000_t202" style="position:absolute;left:3557;top:6333;width:58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68087B" w:rsidRDefault="0068087B" w:rsidP="007C1F51">
                        <w:pPr>
                          <w:jc w:val="center"/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f</w:t>
                        </w:r>
                        <w:proofErr w:type="gramEnd"/>
                      </w:p>
                    </w:txbxContent>
                  </v:textbox>
                </v:shape>
                <v:group id="Group 8" o:spid="_x0000_s1050" style="position:absolute;left:4066;top:6617;width:4106;height:4012" coordorigin="1704,3124" coordsize="3408,34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rect id="Rectangle 9" o:spid="_x0000_s1051" style="position:absolute;left:1704;top:3124;width:3408;height:3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u39sIA&#10;AADbAAAADwAAAGRycy9kb3ducmV2LnhtbESPUWvCMBSF3wf7D+EOfBmaakGlM4oMBJ+Ean/Apblr&#10;ypKb0kSb/ftFGOzxcM75Dmd3SM6KB42h96xguShAELde99wpaG6n+RZEiMgarWdS8EMBDvvXlx1W&#10;2k9c0+MaO5EhHCpUYGIcKilDa8hhWPiBOHtffnQYsxw7qUecMtxZuSqKtXTYc14wONCnofb7encK&#10;3oNNztRduao3qTneJ1uWF6vU7C0dP0BESvE//Nc+awXlBp5f8g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S7f2wgAAANsAAAAPAAAAAAAAAAAAAAAAAJgCAABkcnMvZG93&#10;bnJldi54bWxQSwUGAAAAAAQABAD1AAAAhwMAAAAA&#10;" filled="f" strokeweight=".5pt"/>
                  <v:group id="Group 10" o:spid="_x0000_s1052" style="position:absolute;left:1988;top:3124;width:2840;height:3408" coordorigin="1988,3124" coordsize="2840,33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<v:line id="Line 11" o:spid="_x0000_s1053" style="position:absolute;visibility:visible;mso-wrap-style:square" from="1988,3124" to="1988,6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zc5sQAAADbAAAADwAAAGRycy9kb3ducmV2LnhtbESPT2sCMRTE7wW/Q3iCt5q1itjVKP5B&#10;EDzIai/eHpvX3a2blyVJde2nbwTB4zAzv2Fmi9bU4krOV5YVDPoJCOLc6ooLBV+n7fsEhA/IGmvL&#10;pOBOHhbzztsMU21vnNH1GAoRIexTVFCG0KRS+rwkg75vG+LofVtnMETpCqkd3iLc1PIjScbSYMVx&#10;ocSG1iXll+OvUTA5NX5zX5+39uB+/rL9KKMRrpTqddvlFESgNrzCz/ZOKxh+wuNL/AF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DNzmxAAAANsAAAAPAAAAAAAAAAAA&#10;AAAAAKECAABkcnMvZG93bnJldi54bWxQSwUGAAAAAAQABAD5AAAAkgMAAAAA&#10;" strokeweight=".5pt"/>
                    <v:line id="Line 12" o:spid="_x0000_s1054" style="position:absolute;visibility:visible;mso-wrap-style:square" from="3692,3124" to="3692,6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AGBsEAAADbAAAADwAAAGRycy9kb3ducmV2LnhtbERPy2rCQBTdF/oPwy24qxNLKCE6iloE&#10;wUWJunF3ydwmqZk7YWbMo1/fWRS6PJz3ajOaVvTkfGNZwWKegCAurW64UnC9HF4zED4ga2wtk4KJ&#10;PGzWz08rzLUduKD+HCoRQ9jnqKAOocul9GVNBv3cdsSR+7LOYIjQVVI7HGK4aeVbkrxLgw3Hhho7&#10;2tdU3s8PoyC7dP5j2t8O9tN9/xSntKAUd0rNXsbtEkSgMfyL/9xHrSCN6+OX+APk+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MAYGwQAAANsAAAAPAAAAAAAAAAAAAAAA&#10;AKECAABkcnMvZG93bnJldi54bWxQSwUGAAAAAAQABAD5AAAAjwMAAAAA&#10;" strokeweight=".5pt"/>
                    <v:line id="Line 13" o:spid="_x0000_s1055" style="position:absolute;visibility:visible;mso-wrap-style:square" from="2272,3124" to="2272,6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yjncUAAADbAAAADwAAAGRycy9kb3ducmV2LnhtbESPQWvCQBSE7wX/w/IEb3VjCSVEV6mR&#10;gNBDiXrx9si+Jmmzb8PuVpP++m6h0OMwM98wm91oenEj5zvLClbLBARxbXXHjYLLuXzMQPiArLG3&#10;TAom8rDbzh42mGt754pup9CICGGfo4I2hCGX0tctGfRLOxBH7906gyFK10jt8B7hppdPSfIsDXYc&#10;F1ocqGip/jx9GQXZefCHqbiW9s19fFevaUUp7pVazMeXNYhAY/gP/7WPWkG6gt8v8QfI7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nyjncUAAADbAAAADwAAAAAAAAAA&#10;AAAAAAChAgAAZHJzL2Rvd25yZXYueG1sUEsFBgAAAAAEAAQA+QAAAJMDAAAAAA==&#10;" strokeweight=".5pt"/>
                    <v:line id="Line 14" o:spid="_x0000_s1056" style="position:absolute;visibility:visible;mso-wrap-style:square" from="2840,3124" to="2840,6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496sUAAADbAAAADwAAAGRycy9kb3ducmV2LnhtbESPzWrDMBCE74W+g9hCb42cYIpxo4Qm&#10;IVDIoTjJpbfF2tpurZWRFP/k6atCIMdhZr5hluvRtKIn5xvLCuazBARxaXXDlYLzaf+SgfABWWNr&#10;mRRM5GG9enxYYq7twAX1x1CJCGGfo4I6hC6X0pc1GfQz2xFH79s6gyFKV0ntcIhw08pFkrxKgw3H&#10;hRo72tZU/h4vRkF26vxu2n7t7af7uRaHtKAUN0o9P43vbyACjeEevrU/tIJ0Af9f4g+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q496sUAAADbAAAADwAAAAAAAAAA&#10;AAAAAAChAgAAZHJzL2Rvd25yZXYueG1sUEsFBgAAAAAEAAQA+QAAAJMDAAAAAA==&#10;" strokeweight=".5pt"/>
                    <v:line id="Line 15" o:spid="_x0000_s1057" style="position:absolute;visibility:visible;mso-wrap-style:square" from="2556,3124" to="2556,6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KYccQAAADbAAAADwAAAGRycy9kb3ducmV2LnhtbESPQWvCQBSE7wX/w/KE3uqmNhSJrqFG&#10;hEIPEu2lt0f2mUSzb8PuqrG/visUPA4z8w2zyAfTiQs531pW8DpJQBBXVrdcK/jeb15mIHxA1thZ&#10;JgU38pAvR08LzLS9ckmXXahFhLDPUEETQp9J6auGDPqJ7Ymjd7DOYIjS1VI7vEa46eQ0Sd6lwZbj&#10;QoM9FQ1Vp93ZKJjte7++FT8bu3XH3/IrLSnFlVLP4+FjDiLQEB7h//anVpC+wf1L/A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4phxxAAAANsAAAAPAAAAAAAAAAAA&#10;AAAAAKECAABkcnMvZG93bnJldi54bWxQSwUGAAAAAAQABAD5AAAAkgMAAAAA&#10;" strokeweight=".5pt"/>
                    <v:line id="Line 16" o:spid="_x0000_s1058" style="position:absolute;visibility:visible;mso-wrap-style:square" from="3124,3124" to="3124,6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sABcMAAADbAAAADwAAAGRycy9kb3ducmV2LnhtbESPQYvCMBSE78L+h/AW9qbpShGpRlEX&#10;YcGDVL14ezTPttq8lCRq9dcbYWGPw8x8w0znnWnEjZyvLSv4HiQgiAuray4VHPbr/hiED8gaG8uk&#10;4EEe5rOP3hQzbe+c020XShEh7DNUUIXQZlL6oiKDfmBb4uidrDMYonSl1A7vEW4aOUySkTRYc1yo&#10;sKVVRcVldzUKxvvW/zxWx7XduvMz36Q5pbhU6uuzW0xABOrCf/iv/asVpCm8v8QfIG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LAAXDAAAA2wAAAA8AAAAAAAAAAAAA&#10;AAAAoQIAAGRycy9kb3ducmV2LnhtbFBLBQYAAAAABAAEAPkAAACRAwAAAAA=&#10;" strokeweight=".5pt"/>
                    <v:line id="Line 17" o:spid="_x0000_s1059" style="position:absolute;visibility:visible;mso-wrap-style:square" from="4260,3124" to="4260,6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elnsQAAADbAAAADwAAAGRycy9kb3ducmV2LnhtbESPQWvCQBSE74L/YXmCN90osUjqKmoR&#10;hB4k6sXbI/uapM2+Dbtbjf31rlDwOMzMN8xi1ZlGXMn52rKCyTgBQVxYXXOp4HzajeYgfEDW2Fgm&#10;BXfysFr2ewvMtL1xTtdjKEWEsM9QQRVCm0npi4oM+rFtiaP3ZZ3BEKUrpXZ4i3DTyGmSvEmDNceF&#10;ClvaVlT8HH+Ngvmp9R/37WVnD+77L/9Mc0pxo9Rw0K3fQQTqwiv8395rBekMnl/iD5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R6WexAAAANsAAAAPAAAAAAAAAAAA&#10;AAAAAKECAABkcnMvZG93bnJldi54bWxQSwUGAAAAAAQABAD5AAAAkgMAAAAA&#10;" strokeweight=".5pt"/>
                    <v:line id="Line 18" o:spid="_x0000_s1060" style="position:absolute;visibility:visible;mso-wrap-style:square" from="3408,3124" to="3408,6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U76cMAAADbAAAADwAAAGRycy9kb3ducmV2LnhtbESPQYvCMBSE78L+h/AWvGnqUkSqUdRF&#10;EDxI1Yu3R/O27dq8lCRq9dcbYWGPw8x8w8wWnWnEjZyvLSsYDRMQxIXVNZcKTsfNYALCB2SNjWVS&#10;8CAPi/lHb4aZtnfO6XYIpYgQ9hkqqEJoMyl9UZFBP7QtcfR+rDMYonSl1A7vEW4a+ZUkY2mw5rhQ&#10;YUvriorL4WoUTI6t/36szxu7d7/PfJfmlOJKqf5nt5yCCNSF//Bfe6sVpGN4f4k/QM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2VO+nDAAAA2wAAAA8AAAAAAAAAAAAA&#10;AAAAoQIAAGRycy9kb3ducmV2LnhtbFBLBQYAAAAABAAEAPkAAACRAwAAAAA=&#10;" strokeweight=".5pt"/>
                    <v:line id="Line 19" o:spid="_x0000_s1061" style="position:absolute;visibility:visible;mso-wrap-style:square" from="3976,3124" to="3976,6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mecsQAAADbAAAADwAAAGRycy9kb3ducmV2LnhtbESPQWvCQBSE74L/YXmCN90owUrqKmoR&#10;hB4k6sXbI/uapM2+Dbtbjf31rlDwOMzMN8xi1ZlGXMn52rKCyTgBQVxYXXOp4HzajeYgfEDW2Fgm&#10;BXfysFr2ewvMtL1xTtdjKEWEsM9QQRVCm0npi4oM+rFtiaP3ZZ3BEKUrpXZ4i3DTyGmSzKTBmuNC&#10;hS1tKyp+jr9GwfzU+o/79rKzB/f9l3+mOaW4UWo46NbvIAJ14RX+b++1gvQNnl/iD5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2Z5yxAAAANsAAAAPAAAAAAAAAAAA&#10;AAAAAKECAABkcnMvZG93bnJldi54bWxQSwUGAAAAAAQABAD5AAAAkgMAAAAA&#10;" strokeweight=".5pt"/>
                    <v:line id="Line 20" o:spid="_x0000_s1062" style="position:absolute;visibility:visible;mso-wrap-style:square" from="4544,3124" to="4544,6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YKAMEAAADbAAAADwAAAGRycy9kb3ducmV2LnhtbERPy2rCQBTdF/oPwy24qxNLKCE6iloE&#10;wUWJunF3ydwmqZk7YWbMo1/fWRS6PJz3ajOaVvTkfGNZwWKegCAurW64UnC9HF4zED4ga2wtk4KJ&#10;PGzWz08rzLUduKD+HCoRQ9jnqKAOocul9GVNBv3cdsSR+7LOYIjQVVI7HGK4aeVbkrxLgw3Hhho7&#10;2tdU3s8PoyC7dP5j2t8O9tN9/xSntKAUd0rNXsbtEkSgMfyL/9xHrSCNY+OX+APk+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RgoAwQAAANsAAAAPAAAAAAAAAAAAAAAA&#10;AKECAABkcnMvZG93bnJldi54bWxQSwUGAAAAAAQABAD5AAAAjwMAAAAA&#10;" strokeweight=".5pt"/>
                    <v:line id="Line 21" o:spid="_x0000_s1063" style="position:absolute;visibility:visible;mso-wrap-style:square" from="4828,3124" to="4828,6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qvm8UAAADbAAAADwAAAGRycy9kb3ducmV2LnhtbESPQWvCQBSE74X+h+UVvNVNJYhN3QSr&#10;CAUPJaaX3h7Z1yQ1+zbsrhr767uC4HGYmW+YZTGaXpzI+c6ygpdpAoK4trrjRsFXtX1egPABWWNv&#10;mRRcyEORPz4sMdP2zCWd9qEREcI+QwVtCEMmpa9bMuindiCO3o91BkOUrpHa4TnCTS9nSTKXBjuO&#10;Cy0OtG6pPuyPRsGiGvzmsv7e2k/3+1fu0pJSfFdq8jSu3kAEGsM9fGt/aAXpK1y/xB8g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Aqvm8UAAADbAAAADwAAAAAAAAAA&#10;AAAAAAChAgAAZHJzL2Rvd25yZXYueG1sUEsFBgAAAAAEAAQA+QAAAJMDAAAAAA==&#10;" strokeweight=".5pt"/>
                  </v:group>
                  <v:line id="Line 22" o:spid="_x0000_s1064" style="position:absolute;visibility:visible;mso-wrap-style:square" from="1704,3408" to="5112,3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mQ28IAAADbAAAADwAAAGRycy9kb3ducmV2LnhtbERPz2vCMBS+C/sfwhvspqnDiXRGcR2F&#10;wQ7S6sXbo3lruzUvJclsu79+OQgeP77f2/1oOnEl51vLCpaLBARxZXXLtYLzKZ9vQPiArLGzTAom&#10;8rDfPcy2mGo7cEHXMtQihrBPUUETQp9K6auGDPqF7Ykj92WdwRChq6V2OMRw08nnJFlLgy3HhgZ7&#10;yhqqfspfo2Bz6v37lF1ye3Tff8XnqqAVvin19DgeXkEEGsNdfHN/aAUvcX38En+A3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mQ28IAAADbAAAADwAAAAAAAAAAAAAA&#10;AAChAgAAZHJzL2Rvd25yZXYueG1sUEsFBgAAAAAEAAQA+QAAAJADAAAAAA==&#10;" strokeweight=".5pt"/>
                  <v:line id="Line 23" o:spid="_x0000_s1065" style="position:absolute;visibility:visible;mso-wrap-style:square" from="1704,3692" to="5112,3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U1QMQAAADbAAAADwAAAGRycy9kb3ducmV2LnhtbESPT4vCMBTE7wt+h/AEb2uq6CLVKP5B&#10;EPawVL14ezTPttq8lCRq3U9vFhY8DjPzG2a2aE0t7uR8ZVnBoJ+AIM6trrhQcDxsPycgfEDWWFsm&#10;BU/ysJh3PmaYavvgjO77UIgIYZ+igjKEJpXS5yUZ9H3bEEfvbJ3BEKUrpHb4iHBTy2GSfEmDFceF&#10;Ehtal5Rf9zejYHJo/Oa5Pm3tj7v8Zt+jjEa4UqrXbZdTEIHa8A7/t3dawXgAf1/iD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pTVAxAAAANsAAAAPAAAAAAAAAAAA&#10;AAAAAKECAABkcnMvZG93bnJldi54bWxQSwUGAAAAAAQABAD5AAAAkgMAAAAA&#10;" strokeweight=".5pt"/>
                  <v:line id="Line 24" o:spid="_x0000_s1066" style="position:absolute;visibility:visible;mso-wrap-style:square" from="1704,3976" to="5112,3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erN8MAAADbAAAADwAAAGRycy9kb3ducmV2LnhtbESPQYvCMBSE78L+h/AWvGm6oiJdo7iK&#10;IHhYql729miebbV5KUnU6q83C4LHYWa+Yabz1tTiSs5XlhV89RMQxLnVFRcKDvt1bwLCB2SNtWVS&#10;cCcP89lHZ4qptjfO6LoLhYgQ9ikqKENoUil9XpJB37cNcfSO1hkMUbpCaoe3CDe1HCTJWBqsOC6U&#10;2NCypPy8uxgFk33jV/fl39r+utMj2w4zGuKPUt3PdvENIlAb3uFXe6MVjAbw/yX+ADl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3qzfDAAAA2wAAAA8AAAAAAAAAAAAA&#10;AAAAoQIAAGRycy9kb3ducmV2LnhtbFBLBQYAAAAABAAEAPkAAACRAwAAAAA=&#10;" strokeweight=".5pt"/>
                  <v:line id="Line 25" o:spid="_x0000_s1067" style="position:absolute;visibility:visible;mso-wrap-style:square" from="1704,4260" to="5112,4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sOrMUAAADbAAAADwAAAGRycy9kb3ducmV2LnhtbESPT2vCQBTE74LfYXmCN934p0Wiq6hF&#10;KHiQxF56e2SfSdrs27C71dhP7wqFHoeZ+Q2z2nSmEVdyvrasYDJOQBAXVtdcKvg4H0YLED4ga2ws&#10;k4I7edis+70VptreOKNrHkoRIexTVFCF0KZS+qIig35sW+LoXawzGKJ0pdQObxFuGjlNkldpsOa4&#10;UGFL+4qK7/zHKFicW/92338e7Ml9/WbHeUZz3Ck1HHTbJYhAXfgP/7XftYKXGTy/xB8g1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DsOrMUAAADbAAAADwAAAAAAAAAA&#10;AAAAAAChAgAAZHJzL2Rvd25yZXYueG1sUEsFBgAAAAAEAAQA+QAAAJMDAAAAAA==&#10;" strokeweight=".5pt"/>
                  <v:line id="Line 26" o:spid="_x0000_s1068" style="position:absolute;visibility:visible;mso-wrap-style:square" from="1704,4544" to="5112,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KW2MQAAADbAAAADwAAAGRycy9kb3ducmV2LnhtbESPQWvCQBSE74L/YXmCN90osUjqKmoR&#10;hB4k6sXbI/uapM2+Dbtbjf31rlDwOMzMN8xi1ZlGXMn52rKCyTgBQVxYXXOp4HzajeYgfEDW2Fgm&#10;BXfysFr2ewvMtL1xTtdjKEWEsM9QQRVCm0npi4oM+rFtiaP3ZZ3BEKUrpXZ4i3DTyGmSvEmDNceF&#10;ClvaVlT8HH+Ngvmp9R/37WVnD+77L/9Mc0pxo9Rw0K3fQQTqwiv8395rBbMUnl/iD5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0pbYxAAAANsAAAAPAAAAAAAAAAAA&#10;AAAAAKECAABkcnMvZG93bnJldi54bWxQSwUGAAAAAAQABAD5AAAAkgMAAAAA&#10;" strokeweight=".5pt"/>
                  <v:line id="Line 27" o:spid="_x0000_s1069" style="position:absolute;visibility:visible;mso-wrap-style:square" from="1704,4828" to="5112,4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4zQ8MAAADbAAAADwAAAGRycy9kb3ducmV2LnhtbESPQYvCMBSE78L+h/AWvGm6oiLVKLuK&#10;IHhYql68PZpnW7d5KUnU6q83C4LHYWa+YWaL1tTiSs5XlhV89RMQxLnVFRcKDvt1bwLCB2SNtWVS&#10;cCcPi/lHZ4aptjfO6LoLhYgQ9ikqKENoUil9XpJB37cNcfRO1hkMUbpCaoe3CDe1HCTJWBqsOC6U&#10;2NCypPxvdzEKJvvGr+7L49r+uvMj2w4zGuKPUt3P9nsKIlAb3uFXe6MVjEbw/yX+ADl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eM0PDAAAA2wAAAA8AAAAAAAAAAAAA&#10;AAAAoQIAAGRycy9kb3ducmV2LnhtbFBLBQYAAAAABAAEAPkAAACRAwAAAAA=&#10;" strokeweight=".5pt"/>
                  <v:line id="Line 28" o:spid="_x0000_s1070" style="position:absolute;visibility:visible;mso-wrap-style:square" from="1704,5680" to="5112,5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ytNMMAAADbAAAADwAAAGRycy9kb3ducmV2LnhtbESPQYvCMBSE74L/ITzBm6Yurkg1iroI&#10;wh6kuhdvj+bZVpuXkkSt/nqzsLDHYWa+YebL1tTiTs5XlhWMhgkI4tzqigsFP8ftYArCB2SNtWVS&#10;8CQPy0W3M8dU2wdndD+EQkQI+xQVlCE0qZQ+L8mgH9qGOHpn6wyGKF0htcNHhJtafiTJRBqsOC6U&#10;2NCmpPx6uBkF02Pjv56b09bu3eWVfY8zGuNaqX6vXc1ABGrDf/ivvdMKPifw+yX+AL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MrTTDAAAA2wAAAA8AAAAAAAAAAAAA&#10;AAAAoQIAAGRycy9kb3ducmV2LnhtbFBLBQYAAAAABAAEAPkAAACRAwAAAAA=&#10;" strokeweight=".5pt"/>
                  <v:line id="Line 29" o:spid="_x0000_s1071" style="position:absolute;visibility:visible;mso-wrap-style:square" from="1704,5112" to="5112,5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AIr8UAAADbAAAADwAAAGRycy9kb3ducmV2LnhtbESPQWvCQBSE70L/w/IKvemmxapEN6G1&#10;CAUPkthLb4/sM0mbfRt2txr7611B8DjMzDfMKh9MJ47kfGtZwfMkAUFcWd1yreBrvxkvQPiArLGz&#10;TArO5CHPHkYrTLU9cUHHMtQiQtinqKAJoU+l9FVDBv3E9sTRO1hnMETpaqkdniLcdPIlSWbSYMtx&#10;ocGe1g1Vv+WfUbDY9/7jvP7e2J37+S+204Km+K7U0+PwtgQRaAj38K39qRW8zuH6Jf4Am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AIr8UAAADbAAAADwAAAAAAAAAA&#10;AAAAAAChAgAAZHJzL2Rvd25yZXYueG1sUEsFBgAAAAAEAAQA+QAAAJMDAAAAAA==&#10;" strokeweight=".5pt"/>
                  <v:line id="Line 30" o:spid="_x0000_s1072" style="position:absolute;visibility:visible;mso-wrap-style:square" from="1704,5396" to="5112,5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+c3cIAAADbAAAADwAAAGRycy9kb3ducmV2LnhtbERPz2vCMBS+C/sfwhvspqnDiXRGcR2F&#10;wQ7S6sXbo3lruzUvJclsu79+OQgeP77f2/1oOnEl51vLCpaLBARxZXXLtYLzKZ9vQPiArLGzTAom&#10;8rDfPcy2mGo7cEHXMtQihrBPUUETQp9K6auGDPqF7Ykj92WdwRChq6V2OMRw08nnJFlLgy3HhgZ7&#10;yhqqfspfo2Bz6v37lF1ye3Tff8XnqqAVvin19DgeXkEEGsNdfHN/aAUvcWz8En+A3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p+c3cIAAADbAAAADwAAAAAAAAAAAAAA&#10;AAChAgAAZHJzL2Rvd25yZXYueG1sUEsFBgAAAAAEAAQA+QAAAJADAAAAAA==&#10;" strokeweight=".5pt"/>
                  <v:line id="Line 31" o:spid="_x0000_s1073" style="position:absolute;visibility:visible;mso-wrap-style:square" from="1704,6248" to="5112,6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M5RsUAAADbAAAADwAAAGRycy9kb3ducmV2LnhtbESPQWvCQBSE70L/w/IKvemmYsVGN6G1&#10;CAUPktiLt0f2NUmbfRt2V43+elco9DjMzDfMKh9MJ07kfGtZwfMkAUFcWd1yreBrvxkvQPiArLGz&#10;TAou5CHPHkYrTLU9c0GnMtQiQtinqKAJoU+l9FVDBv3E9sTR+7bOYIjS1VI7PEe46eQ0SebSYMtx&#10;ocGe1g1Vv+XRKFjse/9xWR82dud+rsV2VtAM35V6ehzeliACDeE//Nf+1ApeXuH+Jf4Am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dM5RsUAAADbAAAADwAAAAAAAAAA&#10;AAAAAAChAgAAZHJzL2Rvd25yZXYueG1sUEsFBgAAAAAEAAQA+QAAAJMDAAAAAA==&#10;" strokeweight=".5pt"/>
                  <v:line id="Line 32" o:spid="_x0000_s1074" style="position:absolute;visibility:visible;mso-wrap-style:square" from="1704,5964" to="5112,5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VaZr8AAADbAAAADwAAAGRycy9kb3ducmV2LnhtbERPy4rCMBTdC/5DuII7TR1EpBrFB4Lg&#10;Yqi6cXdprm21uSlJRqtfP1kILg/nPV+2phYPcr6yrGA0TEAQ51ZXXCg4n3aDKQgfkDXWlknBizws&#10;F93OHFNtn5zR4xgKEUPYp6igDKFJpfR5SQb90DbEkbtaZzBE6AqpHT5juKnlT5JMpMGKY0OJDW1K&#10;yu/HP6Ngemr89rW57Oyvu72zwzijMa6V6vfa1QxEoDZ8xR/3XiuYxPXxS/wBcvE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oVaZr8AAADbAAAADwAAAAAAAAAAAAAAAACh&#10;AgAAZHJzL2Rvd25yZXYueG1sUEsFBgAAAAAEAAQA+QAAAI0DAAAAAA==&#10;" strokeweight=".5pt"/>
                </v:group>
                <v:line id="Line 33" o:spid="_x0000_s1075" style="position:absolute;visibility:visible;mso-wrap-style:square" from="4061,10635" to="8260,10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lbl8QAAADbAAAADwAAAGRycy9kb3ducmV2LnhtbESPQWuDQBSE74X+h+UVemtWc0iKySqh&#10;YGl7KEQTQm4P90Ul7ltxt2r/fTcQ6HGYmW+YbTabTow0uNaygngRgSCurG65VnAo85dXEM4ja+ws&#10;k4JfcpCljw9bTLSdeE9j4WsRIOwSVNB43ydSuqohg25he+LgXexg0Ac51FIPOAW46eQyilbSYMth&#10;ocGe3hqqrsWPUVCNbjTr5elT5lS+z+dve/yqrVLPT/NuA8LT7P/D9/aHVrCK4fYl/ACZ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KVuXxAAAANsAAAAPAAAAAAAAAAAA&#10;AAAAAKECAABkcnMvZG93bnJldi54bWxQSwUGAAAAAAQABAD5AAAAkgMAAAAA&#10;" strokeweight="1pt">
                  <v:stroke endarrow="block"/>
                </v:line>
                <v:line id="Line 34" o:spid="_x0000_s1076" style="position:absolute;rotation:-90;visibility:visible;mso-wrap-style:square" from="1985,8578" to="6133,8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9bO8QAAADbAAAADwAAAGRycy9kb3ducmV2LnhtbESPQWvCQBSE70L/w/IEb7oxB7Gpq0iL&#10;WtqLTRU8PrLPbGj2bcyuJv77rlDocZiZb5jFqre1uFHrK8cKppMEBHHhdMWlgsP3ZjwH4QOyxtox&#10;KbiTh9XyabDATLuOv+iWh1JECPsMFZgQmkxKXxiy6CeuIY7e2bUWQ5RtKXWLXYTbWqZJMpMWK44L&#10;Bht6NVT85FerIN8fcuwoPbqP3efpzWwvz9f0otRo2K9fQATqw3/4r/2uFcxSeHyJP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/1s7xAAAANsAAAAPAAAAAAAAAAAA&#10;AAAAAKECAABkcnMvZG93bnJldi54bWxQSwUGAAAAAAQABAD5AAAAkgMAAAAA&#10;" strokeweight="1pt">
                  <v:stroke endarrow="block"/>
                </v:line>
                <v:oval id="Oval 35" o:spid="_x0000_s1077" style="position:absolute;left:5394;top:8578;width:78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AfH8IA&#10;AADbAAAADwAAAGRycy9kb3ducmV2LnhtbESPQWvCQBSE7wX/w/IEL0U3WhokuooELF6bevD4zD6T&#10;YPZt2N2a5N+7QqHHYWa+Ybb7wbTiQc43lhUsFwkI4tLqhisF55/jfA3CB2SNrWVSMJKH/W7ytsVM&#10;256/6VGESkQI+wwV1CF0mZS+rMmgX9iOOHo36wyGKF0ltcM+wk0rV0mSSoMNx4UaO8prKu/Fr1Hg&#10;3rsxH0/5cXnlr+KzX+tLetZKzabDYQMi0BD+w3/tk1aQfsD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QB8fwgAAANsAAAAPAAAAAAAAAAAAAAAAAJgCAABkcnMvZG93&#10;bnJldi54bWxQSwUGAAAAAAQABAD1AAAAhwMAAAAA&#10;" fillcolor="black"/>
                <v:shape id="Text Box 36" o:spid="_x0000_s1078" type="#_x0000_t202" style="position:absolute;left:2947;top:6871;width:694;height:38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vsv8MA&#10;AADcAAAADwAAAGRycy9kb3ducmV2LnhtbERPy2rCQBTdF/yH4Qru6kSFItFRRDG0mxJTXbi7zdwm&#10;wcydNDPN4+87i0KXh/Pe7gdTi45aV1lWsJhHIIhzqysuFFw/zs9rEM4ja6wtk4KRHOx3k6ctxtr2&#10;fKEu84UIIexiVFB638RSurwkg25uG+LAfdnWoA+wLaRusQ/hppbLKHqRBisODSU2dCwpf2Q/RsHt&#10;832sL83qHlX9Wzok32l2SgqlZtPhsAHhafD/4j/3q1awXIe14Uw4An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Mvsv8MAAADcAAAADwAAAAAAAAAAAAAAAACYAgAAZHJzL2Rv&#10;d25yZXYueG1sUEsFBgAAAAAEAAQA9QAAAIgDAAAAAA==&#10;" filled="f" stroked="f">
                  <v:textbox style="layout-flow:vertical;mso-layout-flow-alt:bottom-to-top">
                    <w:txbxContent>
                      <w:p w:rsidR="0068087B" w:rsidRDefault="0068087B" w:rsidP="007C1F51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 xml:space="preserve">Fitness level on </w:t>
                        </w:r>
                        <w:proofErr w:type="gramStart"/>
                        <w:r>
                          <w:rPr>
                            <w:sz w:val="22"/>
                          </w:rPr>
                          <w:t>scale  of</w:t>
                        </w:r>
                        <w:proofErr w:type="gramEnd"/>
                        <w:r>
                          <w:rPr>
                            <w:sz w:val="22"/>
                          </w:rPr>
                          <w:t xml:space="preserve">  1-25(</w:t>
                        </w:r>
                        <w:r>
                          <w:rPr>
                            <w:i/>
                            <w:sz w:val="22"/>
                          </w:rPr>
                          <w:t>f</w:t>
                        </w:r>
                        <w:r>
                          <w:rPr>
                            <w:sz w:val="22"/>
                          </w:rPr>
                          <w:t>)</w:t>
                        </w:r>
                      </w:p>
                    </w:txbxContent>
                  </v:textbox>
                </v:shape>
                <v:shape id="Text Box 37" o:spid="_x0000_s1079" type="#_x0000_t202" style="position:absolute;left:3551;top:9722;width:424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zUW8MA&#10;AADc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3D8QR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zUW8MAAADcAAAADwAAAAAAAAAAAAAAAACYAgAAZHJzL2Rv&#10;d25yZXYueG1sUEsFBgAAAAAEAAQA9QAAAIgDAAAAAA==&#10;" filled="f" stroked="f">
                  <v:textbox>
                    <w:txbxContent>
                      <w:p w:rsidR="0068087B" w:rsidRDefault="0068087B" w:rsidP="007C1F51">
                        <w:r>
                          <w:t>5</w:t>
                        </w:r>
                      </w:p>
                    </w:txbxContent>
                  </v:textbox>
                </v:shape>
                <v:shape id="Text Box 38" o:spid="_x0000_s1080" type="#_x0000_t202" style="position:absolute;left:3371;top:9053;width:604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/rG8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nB/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f+sbwgAAANwAAAAPAAAAAAAAAAAAAAAAAJgCAABkcnMvZG93&#10;bnJldi54bWxQSwUGAAAAAAQABAD1AAAAhwMAAAAA&#10;" filled="f" stroked="f">
                  <v:textbox>
                    <w:txbxContent>
                      <w:p w:rsidR="0068087B" w:rsidRDefault="0068087B" w:rsidP="007C1F51">
                        <w:r>
                          <w:t>10</w:t>
                        </w:r>
                      </w:p>
                    </w:txbxContent>
                  </v:textbox>
                </v:shape>
                <v:shape id="Text Box 39" o:spid="_x0000_s1081" type="#_x0000_t202" style="position:absolute;left:3371;top:8398;width:604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NOg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NOgMMAAADcAAAADwAAAAAAAAAAAAAAAACYAgAAZHJzL2Rv&#10;d25yZXYueG1sUEsFBgAAAAAEAAQA9QAAAIgDAAAAAA==&#10;" filled="f" stroked="f">
                  <v:textbox>
                    <w:txbxContent>
                      <w:p w:rsidR="0068087B" w:rsidRDefault="0068087B" w:rsidP="007C1F51">
                        <w:r>
                          <w:t>15</w:t>
                        </w:r>
                      </w:p>
                    </w:txbxContent>
                  </v:textbox>
                </v:shape>
                <v:shape id="Text Box 40" o:spid="_x0000_s1082" type="#_x0000_t202" style="position:absolute;left:3371;top:7759;width:604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HQ98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nSZ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h0PfEAAAA3AAAAA8AAAAAAAAAAAAAAAAAmAIAAGRycy9k&#10;b3ducmV2LnhtbFBLBQYAAAAABAAEAPUAAACJAwAAAAA=&#10;" filled="f" stroked="f">
                  <v:textbox>
                    <w:txbxContent>
                      <w:p w:rsidR="0068087B" w:rsidRDefault="0068087B" w:rsidP="007C1F51">
                        <w:r>
                          <w:t>20</w:t>
                        </w:r>
                      </w:p>
                    </w:txbxContent>
                  </v:textbox>
                </v:shape>
                <v:shape id="Text Box 41" o:spid="_x0000_s1083" type="#_x0000_t202" style="position:absolute;left:3371;top:7068;width:604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11b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Gcj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tdWzEAAAA3AAAAA8AAAAAAAAAAAAAAAAAmAIAAGRycy9k&#10;b3ducmV2LnhtbFBLBQYAAAAABAAEAPUAAACJAwAAAAA=&#10;" filled="f" stroked="f">
                  <v:textbox>
                    <w:txbxContent>
                      <w:p w:rsidR="0068087B" w:rsidRDefault="0068087B" w:rsidP="007C1F51">
                        <w:r>
                          <w:t>25</w:t>
                        </w:r>
                      </w:p>
                    </w:txbxContent>
                  </v:textbox>
                </v:shape>
                <v:line id="Line 42" o:spid="_x0000_s1084" style="position:absolute;flip:x;visibility:visible;mso-wrap-style:square" from="3855,7286" to="4065,7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lzWcYAAADcAAAADwAAAGRycy9kb3ducmV2LnhtbESPQWsCMRSE7wX/Q3hCL6VmK1J0NYoI&#10;BQ9eamXF2+vmuVl287ImUbf/vikUPA4z8w2zWPW2FTfyoXas4G2UgSAuna65UnD4+nidgggRWWPr&#10;mBT8UIDVcvC0wFy7O3/SbR8rkSAcclRgYuxyKUNpyGIYuY44eWfnLcYkfSW1x3uC21aOs+xdWqw5&#10;LRjsaGOobPZXq0BOdy8Xv/6eNEVzPM5MURbdaafU87Bfz0FE6uMj/N/eagXj2QT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Jc1nGAAAA3AAAAA8AAAAAAAAA&#10;AAAAAAAAoQIAAGRycy9kb3ducmV2LnhtbFBLBQYAAAAABAAEAPkAAACUAwAAAAA=&#10;"/>
                <v:line id="Line 43" o:spid="_x0000_s1085" style="position:absolute;flip:x;visibility:visible;mso-wrap-style:square" from="3855,7954" to="4065,7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XWwsYAAADcAAAADwAAAGRycy9kb3ducmV2LnhtbESPQWsCMRSE74X+h/AKvUjNVrToahQp&#10;FDx4qZaV3p6b182ym5dtEnX9940g9DjMzDfMYtXbVpzJh9qxgtdhBoK4dLrmSsHX/uNlCiJEZI2t&#10;Y1JwpQCr5ePDAnPtLvxJ512sRIJwyFGBibHLpQylIYth6Dri5P04bzEm6SupPV4S3LZylGVv0mLN&#10;acFgR++GymZ3sgrkdDv49evjuCmaw2FmirLovrdKPT/16zmISH38D9/bG61gNJv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F1sLGAAAA3AAAAA8AAAAAAAAA&#10;AAAAAAAAoQIAAGRycy9kb3ducmV2LnhtbFBLBQYAAAAABAAEAPkAAACUAwAAAAA=&#10;"/>
                <v:line id="Line 44" o:spid="_x0000_s1086" style="position:absolute;flip:x;visibility:visible;mso-wrap-style:square" from="3855,8622" to="4065,8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dItcYAAADcAAAADwAAAGRycy9kb3ducmV2LnhtbESPQWsCMRSE74X+h/AKvRTNKiK6GkUK&#10;Qg9e1LLS23Pz3Cy7edkmqW7/fVMQPA4z8w2zXPe2FVfyoXasYDTMQBCXTtdcKfg8bgczECEia2wd&#10;k4JfCrBePT8tMdfuxnu6HmIlEoRDjgpMjF0uZSgNWQxD1xEn7+K8xZikr6T2eEtw28pxlk2lxZrT&#10;gsGO3g2VzeHHKpCz3du335wnTdGcTnNTlEX3tVPq9aXfLEBE6uMjfG9/aAXj+RT+z6Qj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XSLXGAAAA3AAAAA8AAAAAAAAA&#10;AAAAAAAAoQIAAGRycy9kb3ducmV2LnhtbFBLBQYAAAAABAAEAPkAAACUAwAAAAA=&#10;"/>
                <v:line id="Line 45" o:spid="_x0000_s1087" style="position:absolute;flip:x;visibility:visible;mso-wrap-style:square" from="3855,9297" to="4065,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vtLsYAAADcAAAADwAAAGRycy9kb3ducmV2LnhtbESPQWsCMRSE74X+h/AKvUjNVsTqahQp&#10;FDx4qZaV3p6b182ym5dtEnX9940g9DjMzDfMYtXbVpzJh9qxgtdhBoK4dLrmSsHX/uNlCiJEZI2t&#10;Y1JwpQCr5ePDAnPtLvxJ512sRIJwyFGBibHLpQylIYth6Dri5P04bzEm6SupPV4S3LZylGUTabHm&#10;tGCwo3dDZbM7WQVyuh38+vVx3BTN4TAzRVl031ulnp/69RxEpD7+h+/tjVYwmr3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b7S7GAAAA3AAAAA8AAAAAAAAA&#10;AAAAAAAAoQIAAGRycy9kb3ducmV2LnhtbFBLBQYAAAAABAAEAPkAAACUAwAAAAA=&#10;"/>
                <v:line id="Line 46" o:spid="_x0000_s1088" style="position:absolute;flip:x;visibility:visible;mso-wrap-style:square" from="3855,9965" to="4065,9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R5XMMAAADcAAAADwAAAGRycy9kb3ducmV2LnhtbERPz2vCMBS+C/4P4Q12EU0nMrRrKjIY&#10;7OBlTire3pq3prR5qUmm3X9vDoMdP77fxXa0vbiSD61jBU+LDARx7XTLjYLj59t8DSJEZI29Y1Lw&#10;SwG25XRSYK7djT/oeoiNSCEcclRgYhxyKUNtyGJYuIE4cd/OW4wJ+kZqj7cUbnu5zLJnabHl1GBw&#10;oFdDdXf4sQrkej+7+N3Xqqu602ljqroaznulHh/G3QuISGP8F/+537WC5SatTWfSEZDl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EeVzDAAAA3AAAAA8AAAAAAAAAAAAA&#10;AAAAoQIAAGRycy9kb3ducmV2LnhtbFBLBQYAAAAABAAEAPkAAACRAwAAAAA=&#10;"/>
                <v:line id="Line 47" o:spid="_x0000_s1089" style="position:absolute;rotation:90;flip:x;visibility:visible;mso-wrap-style:square" from="4643,10752" to="4853,10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P7M8UAAADcAAAADwAAAGRycy9kb3ducmV2LnhtbESPUWvCQBCE3wX/w7FC3/RiCqVJPUVa&#10;hUIFqRZK35bcmqTN7YXcNsZ/7wmFPg4z8w2zWA2uUT11ofZsYD5LQBEX3tZcGvg4bqePoIIgW2w8&#10;k4ELBVgtx6MF5taf+Z36g5QqQjjkaKASaXOtQ1GRwzDzLXH0Tr5zKFF2pbYdniPcNTpNkgftsOa4&#10;UGFLzxUVP4dfZ+DzS0o8vsn97uWUpjr71rvNvjfmbjKsn0AJDfIf/mu/WgNplsHtTDwCe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gP7M8UAAADcAAAADwAAAAAAAAAA&#10;AAAAAAChAgAAZHJzL2Rvd25yZXYueG1sUEsFBgAAAAAEAAQA+QAAAJMDAAAAAA==&#10;"/>
                <v:line id="Line 48" o:spid="_x0000_s1090" style="position:absolute;rotation:90;flip:x;visibility:visible;mso-wrap-style:square" from="5333,10752" to="5543,10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LItMIAAADcAAAADwAAAGRycy9kb3ducmV2LnhtbERPS2vCQBC+F/oflhF6qxsjlBpdpVQL&#10;QgXxAaW3ITsmsdnZkB1j/PfuQejx43vPFr2rVUdtqDwbGA0TUMS5txUXBo6Hr9d3UEGQLdaeycCN&#10;Aizmz08zzKy/8o66vRQqhnDI0EAp0mRah7wkh2HoG+LInXzrUCJsC21bvMZwV+s0Sd60w4pjQ4kN&#10;fZaU/+0vzsDPrxR4+JbxZnlKUz05681q2xnzMug/pqCEevkXP9xra2CcxPnxTDwCen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dLItMIAAADcAAAADwAAAAAAAAAAAAAA&#10;AAChAgAAZHJzL2Rvd25yZXYueG1sUEsFBgAAAAAEAAQA+QAAAJADAAAAAA==&#10;"/>
                <v:line id="Line 49" o:spid="_x0000_s1091" style="position:absolute;rotation:90;flip:x;visibility:visible;mso-wrap-style:square" from="6015,10752" to="6225,10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5tL8UAAADcAAAADwAAAGRycy9kb3ducmV2LnhtbESPX2vCQBDE3wt+h2OFvtWLEUqNnlJa&#10;hUKF4h8Q35bcmsTm9kJuG9Nv7wmFPg4z8xtmvuxdrTpqQ+XZwHiUgCLOva24MHDYr59eQAVBtlh7&#10;JgO/FGC5GDzMMbP+ylvqdlKoCOGQoYFSpMm0DnlJDsPIN8TRO/vWoUTZFtq2eI1wV+s0SZ61w4rj&#10;QokNvZWUf+9+nIHjSQrcf8pk835OUz296M3qqzPmcdi/zkAJ9fIf/mt/WAOTZAz3M/EI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5tL8UAAADcAAAADwAAAAAAAAAA&#10;AAAAAAChAgAAZHJzL2Rvd25yZXYueG1sUEsFBgAAAAAEAAQA+QAAAJMDAAAAAA==&#10;"/>
                <v:line id="Line 50" o:spid="_x0000_s1092" style="position:absolute;rotation:90;flip:x;visibility:visible;mso-wrap-style:square" from="6697,10752" to="6907,10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zzWMUAAADcAAAADwAAAGRycy9kb3ducmV2LnhtbESPUWvCQBCE3wv+h2OFvumlEaRGTyna&#10;QqFCUQvFtyW3JmlzeyG3jfHfe4LQx2FmvmEWq97VqqM2VJ4NPI0TUMS5txUXBr4Ob6NnUEGQLdae&#10;ycCFAqyWg4cFZtafeUfdXgoVIRwyNFCKNJnWIS/JYRj7hjh6J986lCjbQtsWzxHuap0myVQ7rDgu&#10;lNjQuqT8d//nDHwfpcDDh0y2m1Oa6tmP3r5+dsY8DvuXOSihXv7D9/a7NTBJUridiUdAL6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kzzWMUAAADcAAAADwAAAAAAAAAA&#10;AAAAAAChAgAAZHJzL2Rvd25yZXYueG1sUEsFBgAAAAAEAAQA+QAAAJMDAAAAAA==&#10;"/>
                <v:line id="Line 51" o:spid="_x0000_s1093" style="position:absolute;rotation:90;flip:x;visibility:visible;mso-wrap-style:square" from="7387,10752" to="7597,10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BWw8UAAADcAAAADwAAAGRycy9kb3ducmV2LnhtbESPUWvCQBCE3wv+h2OFvtWLCYhNPUVa&#10;hUIFqRZK35bcmqTN7YXcNsZ/7wmFPg4z8w2zWA2uUT11ofZsYDpJQBEX3tZcGvg4bh/moIIgW2w8&#10;k4ELBVgtR3cLzK0/8zv1BylVhHDI0UAl0uZah6Iih2HiW+LonXznUKLsSm07PEe4a3SaJDPtsOa4&#10;UGFLzxUVP4dfZ+DzS0o8vkm2ezmlqX781rvNvjfmfjysn0AJDfIf/mu/WgNZksHtTDwCe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QBWw8UAAADcAAAADwAAAAAAAAAA&#10;AAAAAAChAgAAZHJzL2Rvd25yZXYueG1sUEsFBgAAAAAEAAQA+QAAAJMDAAAAAA==&#10;"/>
                <v:line id="Line 52" o:spid="_x0000_s1094" style="position:absolute;rotation:90;flip:x;visibility:visible;mso-wrap-style:square" from="3960,10752" to="4170,10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nOt8YAAADcAAAADwAAAGRycy9kb3ducmV2LnhtbESPX2vCQBDE3wt+h2MLfauXRimaeorY&#10;FgoVxD8gvi25NUnN7YXcNsZv3ysU+jjMzG+Y2aJ3teqoDZVnA0/DBBRx7m3FhYHD/v1xAioIssXa&#10;Mxm4UYDFfHA3w8z6K2+p20mhIoRDhgZKkSbTOuQlOQxD3xBH7+xbhxJlW2jb4jXCXa3TJHnWDiuO&#10;CyU2tCopv+y+nYHjSQrcf8po/XpOUz390uu3TWfMw32/fAEl1Mt/+K/9YQ2MkjH8nolHQM9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pzrfGAAAA3AAAAA8AAAAAAAAA&#10;AAAAAAAAoQIAAGRycy9kb3ducmV2LnhtbFBLBQYAAAAABAAEAPkAAACUAwAAAAA=&#10;"/>
                <v:line id="Line 53" o:spid="_x0000_s1095" style="position:absolute;flip:x;visibility:visible;mso-wrap-style:square" from="3855,10633" to="4065,10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5M2McAAADcAAAADwAAAGRycy9kb3ducmV2LnhtbESPQWsCMRSE7wX/Q3hCL6JZWyt2NYoU&#10;Cj140ZYVb8/N62bZzcs2SXX77xuh0OMwM98wq01vW3EhH2rHCqaTDARx6XTNlYKP99fxAkSIyBpb&#10;x6TghwJs1oO7FebaXXlPl0OsRIJwyFGBibHLpQylIYth4jri5H06bzEm6SupPV4T3LbyIcvm0mLN&#10;acFgRy+GyubwbRXIxW705bfnWVM0x+OzKcqiO+2Uuh/22yWISH38D/+137SCx+wJbmfSEZD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bkzYxwAAANwAAAAPAAAAAAAA&#10;AAAAAAAAAKECAABkcnMvZG93bnJldi54bWxQSwUGAAAAAAQABAD5AAAAlQMAAAAA&#10;"/>
                <v:shape id="Text Box 54" o:spid="_x0000_s1096" type="#_x0000_t202" style="position:absolute;left:3543;top:10419;width:424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FM7sMA&#10;AADc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moG9zPx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FM7sMAAADcAAAADwAAAAAAAAAAAAAAAACYAgAAZHJzL2Rv&#10;d25yZXYueG1sUEsFBgAAAAAEAAQA9QAAAIgDAAAAAA==&#10;" filled="f" stroked="f">
                  <v:textbox>
                    <w:txbxContent>
                      <w:p w:rsidR="0068087B" w:rsidRDefault="0068087B" w:rsidP="007C1F51">
                        <w:r>
                          <w:t>0</w:t>
                        </w:r>
                      </w:p>
                    </w:txbxContent>
                  </v:textbox>
                </v:shape>
                <v:shape id="Text Box 55" o:spid="_x0000_s1097" type="#_x0000_t202" style="position:absolute;left:3858;top:10802;width:424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<v:textbox>
                    <w:txbxContent>
                      <w:p w:rsidR="0068087B" w:rsidRDefault="0068087B" w:rsidP="007C1F51">
                        <w:r>
                          <w:t>0</w:t>
                        </w:r>
                      </w:p>
                    </w:txbxContent>
                  </v:textbox>
                </v:shape>
                <v:shape id="Text Box 56" o:spid="_x0000_s1098" type="#_x0000_t202" style="position:absolute;left:4479;top:10802;width:54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<v:textbox>
                    <w:txbxContent>
                      <w:p w:rsidR="0068087B" w:rsidRDefault="0068087B" w:rsidP="007C1F51">
                        <w:r>
                          <w:t>10</w:t>
                        </w:r>
                      </w:p>
                    </w:txbxContent>
                  </v:textbox>
                </v:shape>
                <v:shape id="Text Box 57" o:spid="_x0000_s1099" type="#_x0000_t202" style="position:absolute;left:4314;top:11108;width:3726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3n3M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zo9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TefcwgAAANwAAAAPAAAAAAAAAAAAAAAAAJgCAABkcnMvZG93&#10;bnJldi54bWxQSwUGAAAAAAQABAD1AAAAhwMAAAAA&#10;" filled="f" stroked="f">
                  <v:textbox>
                    <w:txbxContent>
                      <w:p w:rsidR="0068087B" w:rsidRDefault="0068087B" w:rsidP="007C1F51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 xml:space="preserve">Hours spent watching </w:t>
                        </w:r>
                        <w:proofErr w:type="gramStart"/>
                        <w:r>
                          <w:rPr>
                            <w:sz w:val="22"/>
                          </w:rPr>
                          <w:t>TV(</w:t>
                        </w:r>
                        <w:proofErr w:type="gramEnd"/>
                        <w:r>
                          <w:rPr>
                            <w:i/>
                            <w:iCs/>
                            <w:sz w:val="22"/>
                          </w:rPr>
                          <w:t>h</w:t>
                        </w:r>
                        <w:r>
                          <w:rPr>
                            <w:sz w:val="22"/>
                          </w:rPr>
                          <w:t>)</w:t>
                        </w:r>
                      </w:p>
                    </w:txbxContent>
                  </v:textbox>
                </v:shape>
                <v:shape id="Text Box 58" o:spid="_x0000_s1100" type="#_x0000_t202" style="position:absolute;left:5174;top:10802;width:54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FCR8QA&#10;AADcAAAADwAAAGRycy9kb3ducmV2LnhtbESPQWvCQBSE74X+h+UVequ7sSpt6iaIInhS1LbQ2yP7&#10;TEKzb0N2NfHfu0Khx2FmvmHm+WAbcaHO1441JCMFgrhwpuZSw+dx/fIGwgdkg41j0nAlD3n2+DDH&#10;1Lie93Q5hFJECPsUNVQhtKmUvqjIoh+5ljh6J9dZDFF2pTQd9hFuGzlWaiYt1hwXKmxpWVHxezhb&#10;DV/b08/3RO3KlZ22vRuUZPsutX5+GhYfIAIN4T/8194YDa9JAvc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BQkfEAAAA3AAAAA8AAAAAAAAAAAAAAAAAmAIAAGRycy9k&#10;b3ducmV2LnhtbFBLBQYAAAAABAAEAPUAAACJAwAAAAA=&#10;" filled="f" stroked="f">
                  <v:textbox>
                    <w:txbxContent>
                      <w:p w:rsidR="0068087B" w:rsidRDefault="0068087B" w:rsidP="007C1F51">
                        <w:r>
                          <w:t>20</w:t>
                        </w:r>
                      </w:p>
                    </w:txbxContent>
                  </v:textbox>
                </v:shape>
                <v:shape id="Text Box 59" o:spid="_x0000_s1101" type="#_x0000_t202" style="position:absolute;left:5868;top:10802;width:54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PcMM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9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T3DDEAAAA3AAAAA8AAAAAAAAAAAAAAAAAmAIAAGRycy9k&#10;b3ducmV2LnhtbFBLBQYAAAAABAAEAPUAAACJAwAAAAA=&#10;" filled="f" stroked="f">
                  <v:textbox>
                    <w:txbxContent>
                      <w:p w:rsidR="0068087B" w:rsidRDefault="0068087B" w:rsidP="007C1F51">
                        <w:r>
                          <w:t>30</w:t>
                        </w:r>
                      </w:p>
                    </w:txbxContent>
                  </v:textbox>
                </v:shape>
                <v:shape id="Text Box 60" o:spid="_x0000_s1102" type="#_x0000_t202" style="position:absolute;left:6562;top:10802;width:54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95q8QA&#10;AADcAAAADwAAAGRycy9kb3ducmV2LnhtbESPT2vCQBTE74LfYXkFb7qrVtHUVUQp9FQx/oHeHtln&#10;Epp9G7Jbk377bkHwOMzMb5jVprOVuFPjS8caxiMFgjhzpuRcw/n0PlyA8AHZYOWYNPySh82631th&#10;YlzLR7qnIRcRwj5BDUUIdSKlzwqy6EeuJo7ezTUWQ5RNLk2DbYTbSk6UmkuLJceFAmvaFZR9pz9W&#10;w+Xz9nV9VYd8b2d16zol2S6l1oOXbvsGIlAXnuFH+8NomI6n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feavEAAAA3AAAAA8AAAAAAAAAAAAAAAAAmAIAAGRycy9k&#10;b3ducmV2LnhtbFBLBQYAAAAABAAEAPUAAACJAwAAAAA=&#10;" filled="f" stroked="f">
                  <v:textbox>
                    <w:txbxContent>
                      <w:p w:rsidR="0068087B" w:rsidRDefault="0068087B" w:rsidP="007C1F51">
                        <w:r>
                          <w:t>40</w:t>
                        </w:r>
                      </w:p>
                    </w:txbxContent>
                  </v:textbox>
                </v:shape>
                <v:shape id="Text Box 61" o:spid="_x0000_s1103" type="#_x0000_t202" style="position:absolute;left:7269;top:10802;width:54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bh38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r+Mp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24d/EAAAA3AAAAA8AAAAAAAAAAAAAAAAAmAIAAGRycy9k&#10;b3ducmV2LnhtbFBLBQYAAAAABAAEAPUAAACJAwAAAAA=&#10;" filled="f" stroked="f">
                  <v:textbox>
                    <w:txbxContent>
                      <w:p w:rsidR="0068087B" w:rsidRDefault="0068087B" w:rsidP="007C1F51">
                        <w:r>
                          <w:t>50</w:t>
                        </w:r>
                      </w:p>
                    </w:txbxContent>
                  </v:textbox>
                </v:shape>
                <v:oval id="Oval 62" o:spid="_x0000_s1104" style="position:absolute;left:6353;top:8909;width:78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OoTsMA&#10;AADcAAAADwAAAGRycy9kb3ducmV2LnhtbESPQWvCQBSE74X+h+UVeil1E0WR1FUkoHg1zcHjM/ua&#10;hGbfht3VJP++Kwg9DjPzDbPZjaYTd3K+tawgnSUgiCurW64VlN+HzzUIH5A1dpZJwUQedtvXlw1m&#10;2g58pnsRahEh7DNU0ITQZ1L6qiGDfmZ74uj9WGcwROlqqR0OEW46OU+SlTTYclxosKe8oeq3uBkF&#10;7qOf8umUH9IrH4vlsNaXVamVen8b918gAo3hP/xsn7SCRbqEx5l4BO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7OoTsMAAADcAAAADwAAAAAAAAAAAAAAAACYAgAAZHJzL2Rv&#10;d25yZXYueG1sUEsFBgAAAAAEAAQA9QAAAIgDAAAAAA==&#10;" fillcolor="black"/>
                <v:oval id="Oval 63" o:spid="_x0000_s1105" style="position:absolute;left:5543;top:7909;width:78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E2OcMA&#10;AADcAAAADwAAAGRycy9kb3ducmV2LnhtbESPQWvCQBSE70L/w/KEXqRuUjFI6ioloHg1evD4mn1N&#10;gtm3YXc1yb/vFgo9DjPzDbPdj6YTT3K+tawgXSYgiCurW64VXC+Htw0IH5A1dpZJwUQe9ruX2RZz&#10;bQc+07MMtYgQ9jkqaELocyl91ZBBv7Q9cfS+rTMYonS11A6HCDedfE+STBpsOS402FPRUHUvH0aB&#10;W/RTMZ2KQ/rFx3I9bPQtu2qlXufj5weIQGP4D/+1T1rBKs3g90w8AnL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2E2OcMAAADcAAAADwAAAAAAAAAAAAAAAACYAgAAZHJzL2Rv&#10;d25yZXYueG1sUEsFBgAAAAAEAAQA9QAAAIgDAAAAAA==&#10;" fillcolor="black"/>
                <v:oval id="Oval 64" o:spid="_x0000_s1106" style="position:absolute;left:4722;top:7570;width:78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2TosQA&#10;AADcAAAADwAAAGRycy9kb3ducmV2LnhtbESPQWvCQBSE70L/w/IKvUjdpKKV1FUkoHg19dDja/Y1&#10;Cc2+DburSf69Kwgeh5n5hllvB9OKKznfWFaQzhIQxKXVDVcKzt/79xUIH5A1tpZJwUgetpuXyRoz&#10;bXs+0bUIlYgQ9hkqqEPoMil9WZNBP7MdcfT+rDMYonSV1A77CDet/EiSpTTYcFyosaO8pvK/uBgF&#10;btqN+XjM9+kvH4pFv9I/y7NW6u112H2BCDSEZ/jRPmoF8/QT7mfiEZ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tk6LEAAAA3AAAAA8AAAAAAAAAAAAAAAAAmAIAAGRycy9k&#10;b3ducmV2LnhtbFBLBQYAAAAABAAEAPUAAACJAwAAAAA=&#10;" fillcolor="black"/>
                <v:oval id="Oval 65" o:spid="_x0000_s1107" style="position:absolute;left:4599;top:7740;width:78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IH0MAA&#10;AADcAAAADwAAAGRycy9kb3ducmV2LnhtbERPTYvCMBC9C/sfwizsRTTtLopUo0jBxetWDx7HZmyL&#10;zaQk0bb/fnMQPD7e92Y3mFY8yfnGsoJ0noAgLq1uuFJwPh1mKxA+IGtsLZOCkTzsth+TDWba9vxH&#10;zyJUIoawz1BBHUKXSenLmgz6ue2II3ezzmCI0FVSO+xjuGnld5IspcGGY0ONHeU1lffiYRS4aTfm&#10;4zE/pFf+LRb9Sl+WZ63U1+ewX4MINIS3+OU+agU/aVwbz8QjIL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bIH0MAAAADcAAAADwAAAAAAAAAAAAAAAACYAgAAZHJzL2Rvd25y&#10;ZXYueG1sUEsFBgAAAAAEAAQA9QAAAIUDAAAAAA==&#10;" fillcolor="black"/>
                <v:oval id="Oval 66" o:spid="_x0000_s1108" style="position:absolute;left:5057;top:8251;width:78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6iS8QA&#10;AADcAAAADwAAAGRycy9kb3ducmV2LnhtbESPwWrDMBBE74X+g9hCL6WR3dKQOJZDMCTkWjeHHrfW&#10;xjaxVkZSYvvvo0Khx2Fm3jD5djK9uJHznWUF6SIBQVxb3XGj4PS1f12B8AFZY2+ZFMzkYVs8PuSY&#10;aTvyJ92q0IgIYZ+hgjaEIZPS1y0Z9As7EEfvbJ3BEKVrpHY4Rrjp5VuSLKXBjuNCiwOVLdWX6moU&#10;uJdhLudjuU9/+FB9jCv9vTxppZ6fpt0GRKAp/If/2ket4D1dw++ZeARk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+okvEAAAA3AAAAA8AAAAAAAAAAAAAAAAAmAIAAGRycy9k&#10;b3ducmV2LnhtbFBLBQYAAAAABAAEAPUAAACJAwAAAAA=&#10;" fillcolor="black"/>
                <v:oval id="Oval 67" o:spid="_x0000_s1109" style="position:absolute;left:4367;top:7251;width:78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jBa8AA&#10;AADcAAAADwAAAGRycy9kb3ducmV2LnhtbERPTYvCMBC9C/6HMMJeRFNdFOkaRQqK1+324HFsZtti&#10;MylJtO2/3xyEPT7e9/44mFa8yPnGsoLVMgFBXFrdcKWg+DkvdiB8QNbYWiYFI3k4HqaTPaba9vxN&#10;rzxUIoawT1FBHUKXSunLmgz6pe2II/drncEQoaukdtjHcNPKdZJspcGGY0ONHWU1lY/8aRS4eTdm&#10;4zU7r+58yTf9Tt+2hVbqYzacvkAEGsK/+O2+agWf6zg/nolHQB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ajBa8AAAADcAAAADwAAAAAAAAAAAAAAAACYAgAAZHJzL2Rvd25y&#10;ZXYueG1sUEsFBgAAAAAEAAQA9QAAAIUDAAAAAA==&#10;" fillcolor="black"/>
                <v:oval id="Oval 68" o:spid="_x0000_s1110" style="position:absolute;left:6767;top:9246;width:78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Rk8MMA&#10;AADcAAAADwAAAGRycy9kb3ducmV2LnhtbESPQWvCQBSE70L/w/IKvUjdxFKR1FUkYPHaNAePz+xr&#10;Epp9G3ZXk/x7VxA8DjPzDbPZjaYTV3K+tawgXSQgiCurW64VlL+H9zUIH5A1dpZJwUQedtuX2QYz&#10;bQf+oWsRahEh7DNU0ITQZ1L6qiGDfmF74uj9WWcwROlqqR0OEW46uUySlTTYclxosKe8oeq/uBgF&#10;bt5P+XTMD+mZv4vPYa1Pq1Ir9fY67r9ABBrDM/xoH7WCj2UK9zPx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uRk8MMAAADcAAAADwAAAAAAAAAAAAAAAACYAgAAZHJzL2Rv&#10;d25yZXYueG1sUEsFBgAAAAAEAAQA9QAAAIgDAAAAAA==&#10;" fillcolor="black"/>
                <v:oval id="Oval 69" o:spid="_x0000_s1111" style="position:absolute;left:7450;top:9590;width:78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b6h8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rBe5rC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b6h8MAAADcAAAADwAAAAAAAAAAAAAAAACYAgAAZHJzL2Rv&#10;d25yZXYueG1sUEsFBgAAAAAEAAQA9QAAAIgDAAAAAA==&#10;" fillcolor="black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0" o:spid="_x0000_s1112" type="#_x0000_t32" style="position:absolute;left:4065;top:6951;width:3744;height:36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UoU8EAAADcAAAADwAAAGRycy9kb3ducmV2LnhtbESPzarCMBSE9xd8h3AEdzbVwkWqUVQQ&#10;3LjwZ+Pu0BybYnNSm1jr2xvhwl0OM/MNs1j1thYdtb5yrGCSpCCIC6crLhVczrvxDIQPyBprx6Tg&#10;TR5Wy8HPAnPtXnyk7hRKESHsc1RgQmhyKX1hyKJPXEMcvZtrLYYo21LqFl8Rbms5TdNfabHiuGCw&#10;oa2h4n56WgW20fZxcEZf71VWb2h/W2/STqnRsF/PQQTqw3/4r73XCrJpBt8z8QjI5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9ShTwQAAANwAAAAPAAAAAAAAAAAAAAAA&#10;AKECAABkcnMvZG93bnJldi54bWxQSwUGAAAAAAQABAD5AAAAjwMAAAAA&#10;" strokeweight="1.5pt"/>
              </v:group>
            </w:pict>
          </mc:Fallback>
        </mc:AlternateContent>
      </w:r>
    </w:p>
    <w:p w:rsidR="007C1F51" w:rsidRDefault="007C1F51" w:rsidP="007C1F51">
      <w:pPr>
        <w:tabs>
          <w:tab w:val="left" w:pos="567"/>
          <w:tab w:val="left" w:pos="9072"/>
          <w:tab w:val="left" w:pos="9360"/>
          <w:tab w:val="left" w:pos="9639"/>
        </w:tabs>
      </w:pPr>
    </w:p>
    <w:p w:rsidR="007C1F51" w:rsidRDefault="007C1F51" w:rsidP="007C1F51">
      <w:pPr>
        <w:tabs>
          <w:tab w:val="left" w:pos="567"/>
          <w:tab w:val="left" w:pos="9072"/>
          <w:tab w:val="left" w:pos="9360"/>
          <w:tab w:val="left" w:pos="9639"/>
        </w:tabs>
        <w:rPr>
          <w:sz w:val="26"/>
        </w:rPr>
      </w:pPr>
      <w:r>
        <w:tab/>
      </w:r>
    </w:p>
    <w:p w:rsidR="007C1F51" w:rsidRDefault="007C1F51" w:rsidP="007C1F51">
      <w:pPr>
        <w:tabs>
          <w:tab w:val="left" w:pos="567"/>
          <w:tab w:val="left" w:pos="9072"/>
          <w:tab w:val="left" w:pos="9360"/>
          <w:tab w:val="left" w:pos="9639"/>
        </w:tabs>
        <w:rPr>
          <w:sz w:val="26"/>
        </w:rPr>
      </w:pPr>
    </w:p>
    <w:p w:rsidR="007C1F51" w:rsidRDefault="007C1F51" w:rsidP="007C1F51">
      <w:pPr>
        <w:tabs>
          <w:tab w:val="left" w:pos="567"/>
          <w:tab w:val="left" w:pos="9072"/>
          <w:tab w:val="left" w:pos="9360"/>
          <w:tab w:val="left" w:pos="9639"/>
        </w:tabs>
        <w:rPr>
          <w:sz w:val="26"/>
        </w:rPr>
      </w:pPr>
    </w:p>
    <w:p w:rsidR="007C1F51" w:rsidRDefault="007C1F51" w:rsidP="007C1F51">
      <w:pPr>
        <w:tabs>
          <w:tab w:val="left" w:pos="567"/>
          <w:tab w:val="left" w:pos="851"/>
        </w:tabs>
        <w:rPr>
          <w:szCs w:val="24"/>
        </w:rPr>
      </w:pPr>
    </w:p>
    <w:p w:rsidR="007C1F51" w:rsidRDefault="007C1F51" w:rsidP="007C1F51">
      <w:pPr>
        <w:tabs>
          <w:tab w:val="left" w:pos="567"/>
          <w:tab w:val="left" w:pos="851"/>
        </w:tabs>
        <w:ind w:left="567"/>
        <w:rPr>
          <w:szCs w:val="24"/>
        </w:rPr>
      </w:pPr>
    </w:p>
    <w:p w:rsidR="007C1F51" w:rsidRDefault="007C1F51" w:rsidP="007C1F51">
      <w:pPr>
        <w:tabs>
          <w:tab w:val="left" w:pos="567"/>
          <w:tab w:val="left" w:pos="851"/>
        </w:tabs>
        <w:ind w:left="567"/>
        <w:rPr>
          <w:szCs w:val="24"/>
        </w:rPr>
      </w:pPr>
    </w:p>
    <w:p w:rsidR="007C1F51" w:rsidRDefault="007C1F51" w:rsidP="007C1F51">
      <w:pPr>
        <w:tabs>
          <w:tab w:val="left" w:pos="567"/>
          <w:tab w:val="left" w:pos="851"/>
        </w:tabs>
        <w:ind w:left="567"/>
        <w:rPr>
          <w:szCs w:val="24"/>
        </w:rPr>
      </w:pPr>
    </w:p>
    <w:p w:rsidR="007C1F51" w:rsidRDefault="007C1F51" w:rsidP="007C1F51">
      <w:pPr>
        <w:tabs>
          <w:tab w:val="left" w:pos="567"/>
          <w:tab w:val="left" w:pos="851"/>
        </w:tabs>
        <w:ind w:left="567"/>
        <w:rPr>
          <w:szCs w:val="24"/>
        </w:rPr>
      </w:pPr>
    </w:p>
    <w:p w:rsidR="007C1F51" w:rsidRDefault="007C1F51" w:rsidP="007C1F51">
      <w:pPr>
        <w:tabs>
          <w:tab w:val="left" w:pos="567"/>
          <w:tab w:val="left" w:pos="851"/>
        </w:tabs>
        <w:ind w:left="567"/>
        <w:rPr>
          <w:szCs w:val="24"/>
        </w:rPr>
      </w:pPr>
    </w:p>
    <w:p w:rsidR="007C1F51" w:rsidRDefault="007C1F51" w:rsidP="007C1F51">
      <w:pPr>
        <w:tabs>
          <w:tab w:val="left" w:pos="567"/>
          <w:tab w:val="left" w:pos="851"/>
        </w:tabs>
        <w:ind w:left="567"/>
        <w:rPr>
          <w:szCs w:val="24"/>
        </w:rPr>
      </w:pPr>
    </w:p>
    <w:p w:rsidR="007C1F51" w:rsidRDefault="007C1F51" w:rsidP="007C1F51">
      <w:pPr>
        <w:tabs>
          <w:tab w:val="left" w:pos="567"/>
          <w:tab w:val="left" w:pos="851"/>
        </w:tabs>
        <w:ind w:left="567"/>
        <w:rPr>
          <w:szCs w:val="24"/>
        </w:rPr>
      </w:pPr>
    </w:p>
    <w:p w:rsidR="007C1F51" w:rsidRDefault="007C1F51" w:rsidP="007C1F51">
      <w:pPr>
        <w:tabs>
          <w:tab w:val="left" w:pos="567"/>
          <w:tab w:val="left" w:pos="851"/>
        </w:tabs>
        <w:ind w:left="567"/>
        <w:rPr>
          <w:szCs w:val="24"/>
        </w:rPr>
      </w:pPr>
    </w:p>
    <w:p w:rsidR="007C1F51" w:rsidRDefault="007C1F51" w:rsidP="007C1F51">
      <w:pPr>
        <w:tabs>
          <w:tab w:val="left" w:pos="567"/>
          <w:tab w:val="left" w:pos="851"/>
        </w:tabs>
        <w:ind w:left="567"/>
        <w:rPr>
          <w:szCs w:val="24"/>
        </w:rPr>
      </w:pPr>
    </w:p>
    <w:p w:rsidR="007C1F51" w:rsidRDefault="007C1F51" w:rsidP="007C1F51">
      <w:pPr>
        <w:tabs>
          <w:tab w:val="left" w:pos="567"/>
          <w:tab w:val="left" w:pos="851"/>
        </w:tabs>
        <w:ind w:left="567"/>
        <w:rPr>
          <w:szCs w:val="24"/>
        </w:rPr>
      </w:pPr>
      <w:r>
        <w:rPr>
          <w:noProof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45792" behindDoc="0" locked="0" layoutInCell="1" allowOverlap="1" wp14:anchorId="0CBCDFE1" wp14:editId="44E56958">
                <wp:simplePos x="0" y="0"/>
                <wp:positionH relativeFrom="column">
                  <wp:posOffset>4114800</wp:posOffset>
                </wp:positionH>
                <wp:positionV relativeFrom="paragraph">
                  <wp:posOffset>68580</wp:posOffset>
                </wp:positionV>
                <wp:extent cx="494030" cy="447675"/>
                <wp:effectExtent l="0" t="0" r="0" b="9525"/>
                <wp:wrapNone/>
                <wp:docPr id="389" name="Text Box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4030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8087B" w:rsidRDefault="0068087B" w:rsidP="007C1F51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iCs/>
                              </w:rPr>
                              <w:t>h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9" o:spid="_x0000_s1113" type="#_x0000_t202" style="position:absolute;left:0;text-align:left;margin-left:324pt;margin-top:5.4pt;width:38.9pt;height:35.25pt;z-index:25174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753ugIAAMQ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" filled="f" stroked="f">
                <v:textbox>
                  <w:txbxContent>
                    <w:p w:rsidR="0068087B" w:rsidRDefault="0068087B" w:rsidP="007C1F51">
                      <w:pPr>
                        <w:jc w:val="center"/>
                        <w:rPr>
                          <w:i/>
                          <w:iCs/>
                        </w:rPr>
                      </w:pPr>
                      <w:proofErr w:type="gramStart"/>
                      <w:r>
                        <w:rPr>
                          <w:i/>
                          <w:iCs/>
                        </w:rPr>
                        <w:t>h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7C1F51" w:rsidRDefault="007C1F51" w:rsidP="007C1F51">
      <w:pPr>
        <w:ind w:firstLine="720"/>
        <w:rPr>
          <w:szCs w:val="24"/>
        </w:rPr>
      </w:pPr>
    </w:p>
    <w:p w:rsidR="007C1F51" w:rsidRDefault="007C1F51" w:rsidP="007C1F51">
      <w:pPr>
        <w:ind w:firstLine="720"/>
        <w:rPr>
          <w:szCs w:val="24"/>
        </w:rPr>
      </w:pPr>
    </w:p>
    <w:p w:rsidR="007C1F51" w:rsidRDefault="007C1F51" w:rsidP="007C1F51">
      <w:pPr>
        <w:ind w:firstLine="720"/>
        <w:rPr>
          <w:szCs w:val="24"/>
        </w:rPr>
      </w:pPr>
    </w:p>
    <w:p w:rsidR="007C1F51" w:rsidRDefault="007C1F51" w:rsidP="007C1F51">
      <w:pPr>
        <w:ind w:firstLine="720"/>
        <w:rPr>
          <w:szCs w:val="24"/>
        </w:rPr>
      </w:pPr>
    </w:p>
    <w:p w:rsidR="007C1F51" w:rsidRDefault="007C1F51" w:rsidP="007C1F51">
      <w:pPr>
        <w:ind w:firstLine="720"/>
      </w:pPr>
      <w:r>
        <w:rPr>
          <w:szCs w:val="24"/>
        </w:rPr>
        <w:t>(a)</w:t>
      </w:r>
      <w:r>
        <w:rPr>
          <w:szCs w:val="24"/>
        </w:rPr>
        <w:tab/>
      </w:r>
      <w:r>
        <w:t xml:space="preserve">Find the equation of the line of best fit drawn in terms of </w:t>
      </w:r>
      <w:r w:rsidRPr="006F512E">
        <w:rPr>
          <w:i/>
        </w:rPr>
        <w:t>f</w:t>
      </w:r>
      <w:r>
        <w:t xml:space="preserve"> and</w:t>
      </w:r>
      <w:r w:rsidRPr="006F512E">
        <w:rPr>
          <w:i/>
        </w:rPr>
        <w:t xml:space="preserve"> h</w:t>
      </w:r>
      <w:r>
        <w:t>.</w:t>
      </w:r>
    </w:p>
    <w:p w:rsidR="0035374F" w:rsidRDefault="0035374F" w:rsidP="007C1F51">
      <w:pPr>
        <w:ind w:firstLine="720"/>
      </w:pPr>
      <w:r>
        <w:t>(b)</w:t>
      </w:r>
      <w:r>
        <w:tab/>
        <w:t>Use your equation to estimate</w:t>
      </w:r>
      <w:r w:rsidR="007C1F51">
        <w:t xml:space="preserve"> the fitness level if the hours spent watching</w:t>
      </w:r>
    </w:p>
    <w:p w:rsidR="007C1F51" w:rsidRDefault="0035374F" w:rsidP="007C1F51">
      <w:pPr>
        <w:ind w:firstLine="720"/>
      </w:pPr>
      <w:r>
        <w:tab/>
        <w:t>TV was 23.</w:t>
      </w:r>
      <w:r w:rsidR="007C1F51">
        <w:tab/>
      </w:r>
    </w:p>
    <w:p w:rsidR="007C1F51" w:rsidRDefault="007C1F51" w:rsidP="007C1F51">
      <w:pPr>
        <w:tabs>
          <w:tab w:val="left" w:pos="567"/>
          <w:tab w:val="left" w:pos="9072"/>
          <w:tab w:val="left" w:pos="9360"/>
          <w:tab w:val="left" w:pos="9639"/>
        </w:tabs>
        <w:rPr>
          <w:sz w:val="26"/>
        </w:rPr>
      </w:pPr>
    </w:p>
    <w:p w:rsidR="00BC05AD" w:rsidRDefault="00BC05AD" w:rsidP="00642B2B">
      <w:pPr>
        <w:tabs>
          <w:tab w:val="left" w:pos="567"/>
          <w:tab w:val="left" w:pos="9072"/>
          <w:tab w:val="left" w:pos="9360"/>
          <w:tab w:val="left" w:pos="9639"/>
        </w:tabs>
        <w:rPr>
          <w:szCs w:val="24"/>
        </w:rPr>
      </w:pPr>
    </w:p>
    <w:p w:rsidR="007722AB" w:rsidRDefault="00BC05AD" w:rsidP="00642B2B">
      <w:pPr>
        <w:tabs>
          <w:tab w:val="left" w:pos="567"/>
          <w:tab w:val="left" w:pos="9072"/>
          <w:tab w:val="left" w:pos="9360"/>
          <w:tab w:val="left" w:pos="9639"/>
        </w:tabs>
        <w:rPr>
          <w:szCs w:val="24"/>
        </w:rPr>
      </w:pPr>
      <w:r>
        <w:rPr>
          <w:noProof/>
          <w:lang w:eastAsia="en-GB"/>
        </w:rPr>
        <w:drawing>
          <wp:anchor distT="0" distB="0" distL="114300" distR="114300" simplePos="0" relativeHeight="251746816" behindDoc="0" locked="0" layoutInCell="1" allowOverlap="1" wp14:anchorId="7B38B58C" wp14:editId="4999AA87">
            <wp:simplePos x="0" y="0"/>
            <wp:positionH relativeFrom="margin">
              <wp:posOffset>3037840</wp:posOffset>
            </wp:positionH>
            <wp:positionV relativeFrom="margin">
              <wp:posOffset>5469890</wp:posOffset>
            </wp:positionV>
            <wp:extent cx="1724025" cy="1714500"/>
            <wp:effectExtent l="0" t="0" r="9525" b="0"/>
            <wp:wrapSquare wrapText="bothSides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71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7C1F51" w:rsidRPr="00ED5414">
        <w:rPr>
          <w:szCs w:val="24"/>
        </w:rPr>
        <w:t>8.</w:t>
      </w:r>
      <w:r w:rsidR="007C1F51" w:rsidRPr="00ED5414">
        <w:rPr>
          <w:szCs w:val="24"/>
        </w:rPr>
        <w:tab/>
      </w:r>
      <w:r w:rsidR="00DB6D30" w:rsidRPr="00DB6D30">
        <w:rPr>
          <w:szCs w:val="24"/>
        </w:rPr>
        <w:t>The volume of this sphere is 524cm</w:t>
      </w:r>
      <w:r w:rsidR="00DB6D30" w:rsidRPr="00DB6D30">
        <w:rPr>
          <w:szCs w:val="24"/>
          <w:vertAlign w:val="superscript"/>
        </w:rPr>
        <w:t>3</w:t>
      </w:r>
      <w:r w:rsidR="00DB6D30" w:rsidRPr="00DB6D30">
        <w:rPr>
          <w:szCs w:val="24"/>
        </w:rPr>
        <w:t>.</w:t>
      </w:r>
    </w:p>
    <w:p w:rsidR="00DB6D30" w:rsidRDefault="00DB6D30" w:rsidP="00642B2B">
      <w:pPr>
        <w:tabs>
          <w:tab w:val="left" w:pos="567"/>
          <w:tab w:val="left" w:pos="9072"/>
          <w:tab w:val="left" w:pos="9360"/>
          <w:tab w:val="left" w:pos="9639"/>
        </w:tabs>
        <w:rPr>
          <w:szCs w:val="24"/>
        </w:rPr>
      </w:pPr>
    </w:p>
    <w:p w:rsidR="00DB6D30" w:rsidRPr="006E6BE9" w:rsidRDefault="00DB6D30" w:rsidP="00642B2B">
      <w:pPr>
        <w:tabs>
          <w:tab w:val="left" w:pos="567"/>
          <w:tab w:val="left" w:pos="9072"/>
          <w:tab w:val="left" w:pos="9360"/>
          <w:tab w:val="left" w:pos="9639"/>
        </w:tabs>
        <w:rPr>
          <w:szCs w:val="24"/>
        </w:rPr>
      </w:pPr>
      <w:r>
        <w:rPr>
          <w:szCs w:val="24"/>
        </w:rPr>
        <w:tab/>
      </w:r>
      <w:r w:rsidR="006E6BE9" w:rsidRPr="006E6BE9">
        <w:rPr>
          <w:szCs w:val="24"/>
        </w:rPr>
        <w:t xml:space="preserve">Calculate the diameter, </w:t>
      </w:r>
      <w:r w:rsidR="006E6BE9" w:rsidRPr="006E6BE9">
        <w:rPr>
          <w:i/>
          <w:szCs w:val="24"/>
        </w:rPr>
        <w:t>d</w:t>
      </w:r>
      <w:r w:rsidR="006E6BE9" w:rsidRPr="006E6BE9">
        <w:rPr>
          <w:i/>
          <w:szCs w:val="24"/>
          <w:vertAlign w:val="superscript"/>
        </w:rPr>
        <w:t xml:space="preserve"> </w:t>
      </w:r>
      <w:r w:rsidR="006E6BE9" w:rsidRPr="006E6BE9">
        <w:rPr>
          <w:szCs w:val="24"/>
        </w:rPr>
        <w:t>cm.</w:t>
      </w:r>
    </w:p>
    <w:p w:rsidR="00D2368A" w:rsidRDefault="00D2368A" w:rsidP="00D2368A">
      <w:pPr>
        <w:ind w:firstLine="720"/>
      </w:pPr>
    </w:p>
    <w:p w:rsidR="002830D0" w:rsidRDefault="002830D0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D2368A" w:rsidRDefault="00D2368A" w:rsidP="00D2368A">
      <w:pPr>
        <w:ind w:firstLine="720"/>
      </w:pPr>
    </w:p>
    <w:p w:rsidR="00AD2FB9" w:rsidRDefault="00AD2FB9" w:rsidP="00950EE6">
      <w:pPr>
        <w:pStyle w:val="Title"/>
      </w:pPr>
    </w:p>
    <w:p w:rsidR="00950EE6" w:rsidRDefault="00950EE6" w:rsidP="00950EE6">
      <w:pPr>
        <w:pStyle w:val="Title"/>
      </w:pPr>
      <w:r>
        <w:lastRenderedPageBreak/>
        <w:t>S4 - N5 HOMEWORK EXERCISE No. 5</w:t>
      </w:r>
    </w:p>
    <w:p w:rsidR="00950EE6" w:rsidRDefault="00950EE6" w:rsidP="00950EE6">
      <w:pPr>
        <w:pStyle w:val="Title"/>
        <w:jc w:val="left"/>
        <w:rPr>
          <w:b w:val="0"/>
          <w:u w:val="none"/>
        </w:rPr>
      </w:pPr>
    </w:p>
    <w:p w:rsidR="00950EE6" w:rsidRDefault="00950EE6" w:rsidP="00950EE6">
      <w:pPr>
        <w:pStyle w:val="Title"/>
        <w:jc w:val="left"/>
        <w:rPr>
          <w:b w:val="0"/>
          <w:u w:val="none"/>
        </w:rPr>
      </w:pPr>
    </w:p>
    <w:p w:rsidR="00950EE6" w:rsidRDefault="00950EE6" w:rsidP="00950EE6">
      <w:r w:rsidRPr="00950EE6">
        <w:t>1.</w:t>
      </w:r>
      <w:r>
        <w:rPr>
          <w:b/>
        </w:rPr>
        <w:tab/>
      </w:r>
      <w:r w:rsidRPr="002863E6">
        <w:t xml:space="preserve">A rectangle has length </w:t>
      </w:r>
      <w:r w:rsidRPr="002863E6">
        <w:rPr>
          <w:position w:val="-24"/>
        </w:rPr>
        <w:object w:dxaOrig="360" w:dyaOrig="620">
          <v:shape id="_x0000_i1029" type="#_x0000_t75" style="width:18pt;height:30.75pt" o:ole="" fillcolor="window">
            <v:imagedata r:id="rId35" o:title=""/>
          </v:shape>
          <o:OLEObject Type="Embed" ProgID="Equation.3" ShapeID="_x0000_i1029" DrawAspect="Content" ObjectID="_1486803123" r:id="rId36"/>
        </w:object>
      </w:r>
      <w:r w:rsidRPr="002863E6">
        <w:t xml:space="preserve"> cm and breadth </w:t>
      </w:r>
      <w:r w:rsidRPr="002863E6">
        <w:rPr>
          <w:position w:val="-24"/>
        </w:rPr>
        <w:object w:dxaOrig="340" w:dyaOrig="620">
          <v:shape id="_x0000_i1030" type="#_x0000_t75" style="width:17.25pt;height:30.75pt" o:ole="" fillcolor="window">
            <v:imagedata r:id="rId37" o:title=""/>
          </v:shape>
          <o:OLEObject Type="Embed" ProgID="Equation.3" ShapeID="_x0000_i1030" DrawAspect="Content" ObjectID="_1486803124" r:id="rId38"/>
        </w:object>
      </w:r>
      <w:r w:rsidRPr="002863E6">
        <w:t xml:space="preserve"> cm. Calculate its perimeter.</w:t>
      </w:r>
    </w:p>
    <w:p w:rsidR="00950EE6" w:rsidRDefault="00950EE6" w:rsidP="00950EE6"/>
    <w:p w:rsidR="006E1512" w:rsidRDefault="00950EE6" w:rsidP="006E1512">
      <w:pPr>
        <w:rPr>
          <w:i/>
        </w:rPr>
      </w:pPr>
      <w:r>
        <w:t>2.</w:t>
      </w:r>
      <w:r>
        <w:tab/>
      </w:r>
      <w:r w:rsidR="006E1512">
        <w:t>A function is defined by the formula</w:t>
      </w:r>
      <w:r w:rsidR="006E1512">
        <w:tab/>
      </w:r>
      <w:r w:rsidR="006E1512">
        <w:rPr>
          <w:i/>
        </w:rPr>
        <w:t>g</w:t>
      </w:r>
      <w:r w:rsidR="006E1512">
        <w:t>(</w:t>
      </w:r>
      <w:r w:rsidR="006E1512">
        <w:rPr>
          <w:i/>
        </w:rPr>
        <w:t>x</w:t>
      </w:r>
      <w:r w:rsidR="006E1512">
        <w:t xml:space="preserve">) = 12 </w:t>
      </w:r>
      <w:r w:rsidR="006E1512">
        <w:sym w:font="Symbol" w:char="002D"/>
      </w:r>
      <w:r w:rsidR="006E1512">
        <w:t xml:space="preserve"> 5</w:t>
      </w:r>
      <w:r w:rsidR="006E1512">
        <w:rPr>
          <w:i/>
        </w:rPr>
        <w:t>x</w:t>
      </w:r>
    </w:p>
    <w:p w:rsidR="006E1512" w:rsidRDefault="006E1512" w:rsidP="006E1512">
      <w:pPr>
        <w:rPr>
          <w:i/>
        </w:rPr>
      </w:pPr>
    </w:p>
    <w:p w:rsidR="006E1512" w:rsidRDefault="006E1512" w:rsidP="006E1512">
      <w:pPr>
        <w:ind w:left="360" w:firstLine="360"/>
      </w:pPr>
      <w:r w:rsidRPr="006E1512">
        <w:t>(a)</w:t>
      </w:r>
      <w:r w:rsidR="00DA4BE8">
        <w:tab/>
        <w:t>Evaluate</w:t>
      </w:r>
      <w:r>
        <w:t xml:space="preserve"> </w:t>
      </w:r>
      <w:r w:rsidR="008E1E76" w:rsidRPr="008E1E76">
        <w:rPr>
          <w:b/>
        </w:rPr>
        <w:t>without a calculator</w:t>
      </w:r>
      <w:r w:rsidR="008E1E76">
        <w:t xml:space="preserve"> the value </w:t>
      </w:r>
      <w:proofErr w:type="gramStart"/>
      <w:r w:rsidR="008E1E76">
        <w:t xml:space="preserve">of  </w:t>
      </w:r>
      <w:r>
        <w:rPr>
          <w:i/>
        </w:rPr>
        <w:t>g</w:t>
      </w:r>
      <w:proofErr w:type="gramEnd"/>
      <w:r>
        <w:t xml:space="preserve">(5) + </w:t>
      </w:r>
      <w:r>
        <w:rPr>
          <w:i/>
        </w:rPr>
        <w:t>g</w:t>
      </w:r>
      <w:r>
        <w:t>(</w:t>
      </w:r>
      <w:r>
        <w:sym w:font="Symbol" w:char="002D"/>
      </w:r>
      <w:r>
        <w:t>2)</w:t>
      </w:r>
      <w:r>
        <w:tab/>
      </w:r>
    </w:p>
    <w:p w:rsidR="006E1512" w:rsidRDefault="006E1512" w:rsidP="006E1512">
      <w:r>
        <w:tab/>
      </w:r>
      <w:r w:rsidRPr="006E1512">
        <w:t>(b)</w:t>
      </w:r>
      <w:r>
        <w:tab/>
        <w:t xml:space="preserve">If </w:t>
      </w:r>
      <w:proofErr w:type="gramStart"/>
      <w:r>
        <w:rPr>
          <w:i/>
        </w:rPr>
        <w:t>g</w:t>
      </w:r>
      <w:r>
        <w:t>(</w:t>
      </w:r>
      <w:proofErr w:type="gramEnd"/>
      <w:r>
        <w:rPr>
          <w:i/>
        </w:rPr>
        <w:t>k</w:t>
      </w:r>
      <w:r>
        <w:t xml:space="preserve">) = 14, find </w:t>
      </w:r>
      <w:r>
        <w:rPr>
          <w:i/>
        </w:rPr>
        <w:t>k</w:t>
      </w:r>
      <w:r>
        <w:t>.</w:t>
      </w:r>
      <w:r>
        <w:tab/>
      </w:r>
    </w:p>
    <w:p w:rsidR="006200AF" w:rsidRDefault="006200AF" w:rsidP="006E1512"/>
    <w:p w:rsidR="002A0BF2" w:rsidRDefault="006200AF" w:rsidP="002A0BF2">
      <w:pPr>
        <w:pStyle w:val="Default"/>
        <w:rPr>
          <w:sz w:val="23"/>
          <w:szCs w:val="23"/>
        </w:rPr>
      </w:pPr>
      <w:r>
        <w:t>3.</w:t>
      </w:r>
      <w:r>
        <w:tab/>
      </w:r>
      <w:r w:rsidR="002A0BF2">
        <w:rPr>
          <w:sz w:val="23"/>
          <w:szCs w:val="23"/>
        </w:rPr>
        <w:t>Two variables are connected by the relation</w:t>
      </w:r>
      <w:r w:rsidR="00B4663F">
        <w:rPr>
          <w:sz w:val="23"/>
          <w:szCs w:val="23"/>
        </w:rPr>
        <w:t xml:space="preserve">ship </w:t>
      </w:r>
      <w:r w:rsidR="00B4663F" w:rsidRPr="00B4663F">
        <w:rPr>
          <w:i/>
          <w:sz w:val="23"/>
          <w:szCs w:val="23"/>
        </w:rPr>
        <w:t>y</w:t>
      </w:r>
      <w:r w:rsidR="00B4663F">
        <w:rPr>
          <w:sz w:val="23"/>
          <w:szCs w:val="23"/>
        </w:rPr>
        <w:t xml:space="preserve"> = </w:t>
      </w:r>
      <w:proofErr w:type="spellStart"/>
      <w:r w:rsidR="00B4663F" w:rsidRPr="00B4663F">
        <w:rPr>
          <w:i/>
          <w:sz w:val="23"/>
          <w:szCs w:val="23"/>
        </w:rPr>
        <w:t>a</w:t>
      </w:r>
      <w:r w:rsidR="00B4663F" w:rsidRPr="00FE2437">
        <w:rPr>
          <w:i/>
          <w:sz w:val="23"/>
          <w:szCs w:val="23"/>
        </w:rPr>
        <w:t>x</w:t>
      </w:r>
      <w:proofErr w:type="spellEnd"/>
      <w:r w:rsidR="00B4663F">
        <w:rPr>
          <w:sz w:val="23"/>
          <w:szCs w:val="23"/>
        </w:rPr>
        <w:t xml:space="preserve"> + </w:t>
      </w:r>
      <w:r w:rsidR="00B4663F" w:rsidRPr="00B4663F">
        <w:rPr>
          <w:i/>
          <w:sz w:val="23"/>
          <w:szCs w:val="23"/>
        </w:rPr>
        <w:t>b</w:t>
      </w:r>
      <w:r w:rsidR="00FE2437">
        <w:rPr>
          <w:i/>
          <w:sz w:val="23"/>
          <w:szCs w:val="23"/>
        </w:rPr>
        <w:t>.</w:t>
      </w:r>
    </w:p>
    <w:p w:rsidR="006200AF" w:rsidRDefault="002A0BF2" w:rsidP="002A0BF2">
      <w:pPr>
        <w:rPr>
          <w:sz w:val="23"/>
          <w:szCs w:val="23"/>
        </w:rPr>
      </w:pPr>
      <w:r>
        <w:rPr>
          <w:sz w:val="23"/>
          <w:szCs w:val="23"/>
        </w:rPr>
        <w:tab/>
        <w:t>Given that both</w:t>
      </w:r>
      <w:r w:rsidR="00B4663F">
        <w:rPr>
          <w:sz w:val="23"/>
          <w:szCs w:val="23"/>
        </w:rPr>
        <w:t xml:space="preserve"> </w:t>
      </w:r>
      <w:proofErr w:type="gramStart"/>
      <w:r w:rsidR="00B4663F" w:rsidRPr="00B4663F">
        <w:rPr>
          <w:i/>
          <w:sz w:val="23"/>
          <w:szCs w:val="23"/>
        </w:rPr>
        <w:t>a</w:t>
      </w:r>
      <w:r w:rsidR="00B4663F">
        <w:rPr>
          <w:sz w:val="23"/>
          <w:szCs w:val="23"/>
        </w:rPr>
        <w:t xml:space="preserve"> and</w:t>
      </w:r>
      <w:proofErr w:type="gramEnd"/>
      <w:r w:rsidR="00B4663F">
        <w:rPr>
          <w:sz w:val="23"/>
          <w:szCs w:val="23"/>
        </w:rPr>
        <w:t xml:space="preserve"> </w:t>
      </w:r>
      <w:r w:rsidR="00B4663F" w:rsidRPr="00B4663F">
        <w:rPr>
          <w:i/>
          <w:sz w:val="23"/>
          <w:szCs w:val="23"/>
        </w:rPr>
        <w:t>b</w:t>
      </w:r>
      <w:r w:rsidR="00B4663F">
        <w:rPr>
          <w:sz w:val="23"/>
          <w:szCs w:val="23"/>
        </w:rPr>
        <w:t xml:space="preserve"> are</w:t>
      </w:r>
      <w:r>
        <w:rPr>
          <w:sz w:val="23"/>
          <w:szCs w:val="23"/>
        </w:rPr>
        <w:t xml:space="preserve"> negative, sketch a possible graph of </w:t>
      </w:r>
      <w:r>
        <w:rPr>
          <w:i/>
          <w:iCs/>
          <w:sz w:val="23"/>
          <w:szCs w:val="23"/>
        </w:rPr>
        <w:t xml:space="preserve">y </w:t>
      </w:r>
      <w:r>
        <w:rPr>
          <w:sz w:val="23"/>
          <w:szCs w:val="23"/>
        </w:rPr>
        <w:t xml:space="preserve">against </w:t>
      </w:r>
      <w:r>
        <w:rPr>
          <w:i/>
          <w:iCs/>
          <w:sz w:val="23"/>
          <w:szCs w:val="23"/>
        </w:rPr>
        <w:t xml:space="preserve">x </w:t>
      </w:r>
      <w:r>
        <w:rPr>
          <w:sz w:val="23"/>
          <w:szCs w:val="23"/>
        </w:rPr>
        <w:t xml:space="preserve">to </w:t>
      </w:r>
      <w:r w:rsidR="00B4663F">
        <w:rPr>
          <w:sz w:val="23"/>
          <w:szCs w:val="23"/>
        </w:rPr>
        <w:tab/>
      </w:r>
      <w:r>
        <w:rPr>
          <w:sz w:val="23"/>
          <w:szCs w:val="23"/>
        </w:rPr>
        <w:t xml:space="preserve">illustrate this relationship. </w:t>
      </w:r>
    </w:p>
    <w:p w:rsidR="00CF3533" w:rsidRDefault="00CF3533" w:rsidP="002A0BF2">
      <w:pPr>
        <w:rPr>
          <w:sz w:val="23"/>
          <w:szCs w:val="23"/>
        </w:rPr>
      </w:pPr>
    </w:p>
    <w:p w:rsidR="00CF3533" w:rsidRPr="00F4738D" w:rsidRDefault="00CF3533" w:rsidP="002A0BF2">
      <w:pPr>
        <w:rPr>
          <w:sz w:val="23"/>
          <w:szCs w:val="23"/>
        </w:rPr>
      </w:pPr>
      <w:r>
        <w:rPr>
          <w:sz w:val="23"/>
          <w:szCs w:val="23"/>
        </w:rPr>
        <w:t>4.</w:t>
      </w:r>
      <w:r>
        <w:rPr>
          <w:sz w:val="23"/>
          <w:szCs w:val="23"/>
        </w:rPr>
        <w:tab/>
      </w:r>
      <w:r w:rsidR="00867A32">
        <w:rPr>
          <w:sz w:val="23"/>
          <w:szCs w:val="23"/>
        </w:rPr>
        <w:t>Factorise</w:t>
      </w:r>
      <w:r w:rsidR="000901E4">
        <w:rPr>
          <w:sz w:val="23"/>
          <w:szCs w:val="23"/>
        </w:rPr>
        <w:t xml:space="preserve">    </w:t>
      </w:r>
      <w:r w:rsidR="00867A32">
        <w:rPr>
          <w:sz w:val="23"/>
          <w:szCs w:val="23"/>
        </w:rPr>
        <w:t xml:space="preserve">(a) </w:t>
      </w:r>
      <w:r w:rsidR="00926C92">
        <w:rPr>
          <w:sz w:val="23"/>
          <w:szCs w:val="23"/>
        </w:rPr>
        <w:t>9</w:t>
      </w:r>
      <w:r w:rsidR="00926C92" w:rsidRPr="00926C92">
        <w:rPr>
          <w:i/>
          <w:sz w:val="23"/>
          <w:szCs w:val="23"/>
        </w:rPr>
        <w:t>x</w:t>
      </w:r>
      <w:r w:rsidR="00926C92">
        <w:rPr>
          <w:sz w:val="23"/>
          <w:szCs w:val="23"/>
          <w:vertAlign w:val="superscript"/>
        </w:rPr>
        <w:t>2</w:t>
      </w:r>
      <w:r w:rsidR="00926C92">
        <w:rPr>
          <w:sz w:val="23"/>
          <w:szCs w:val="23"/>
        </w:rPr>
        <w:t xml:space="preserve"> – 16</w:t>
      </w:r>
      <w:r w:rsidR="00926C92" w:rsidRPr="00926C92">
        <w:rPr>
          <w:i/>
          <w:sz w:val="23"/>
          <w:szCs w:val="23"/>
        </w:rPr>
        <w:t>y</w:t>
      </w:r>
      <w:r w:rsidR="00926C92">
        <w:rPr>
          <w:sz w:val="23"/>
          <w:szCs w:val="23"/>
          <w:vertAlign w:val="superscript"/>
        </w:rPr>
        <w:t>2</w:t>
      </w:r>
      <w:r w:rsidR="00867A32">
        <w:rPr>
          <w:sz w:val="23"/>
          <w:szCs w:val="23"/>
        </w:rPr>
        <w:t xml:space="preserve"> </w:t>
      </w:r>
      <w:r w:rsidR="002F4AD0">
        <w:rPr>
          <w:sz w:val="23"/>
          <w:szCs w:val="23"/>
        </w:rPr>
        <w:t xml:space="preserve">   </w:t>
      </w:r>
      <w:r w:rsidR="00926C92">
        <w:rPr>
          <w:sz w:val="23"/>
          <w:szCs w:val="23"/>
        </w:rPr>
        <w:t xml:space="preserve">(b) </w:t>
      </w:r>
      <w:r w:rsidR="00E72925">
        <w:rPr>
          <w:sz w:val="23"/>
          <w:szCs w:val="23"/>
        </w:rPr>
        <w:t>3</w:t>
      </w:r>
      <w:r w:rsidR="00E72925" w:rsidRPr="00E72925">
        <w:rPr>
          <w:i/>
          <w:sz w:val="23"/>
          <w:szCs w:val="23"/>
        </w:rPr>
        <w:t>y</w:t>
      </w:r>
      <w:r w:rsidR="00E72925" w:rsidRPr="00E72925">
        <w:rPr>
          <w:sz w:val="23"/>
          <w:szCs w:val="23"/>
          <w:vertAlign w:val="superscript"/>
        </w:rPr>
        <w:t>2</w:t>
      </w:r>
      <w:r w:rsidR="00E72925">
        <w:rPr>
          <w:sz w:val="23"/>
          <w:szCs w:val="23"/>
        </w:rPr>
        <w:t xml:space="preserve"> – 2</w:t>
      </w:r>
      <w:r w:rsidR="00E72925" w:rsidRPr="00E72925">
        <w:rPr>
          <w:i/>
          <w:sz w:val="23"/>
          <w:szCs w:val="23"/>
        </w:rPr>
        <w:t>y</w:t>
      </w:r>
      <w:r w:rsidR="00E72925">
        <w:rPr>
          <w:sz w:val="23"/>
          <w:szCs w:val="23"/>
        </w:rPr>
        <w:t xml:space="preserve"> </w:t>
      </w:r>
      <w:r w:rsidR="00041496">
        <w:rPr>
          <w:sz w:val="23"/>
          <w:szCs w:val="23"/>
        </w:rPr>
        <w:t>–</w:t>
      </w:r>
      <w:r w:rsidR="00E72925">
        <w:rPr>
          <w:sz w:val="23"/>
          <w:szCs w:val="23"/>
        </w:rPr>
        <w:t xml:space="preserve"> 1</w:t>
      </w:r>
      <w:r w:rsidR="002F4AD0">
        <w:rPr>
          <w:sz w:val="23"/>
          <w:szCs w:val="23"/>
        </w:rPr>
        <w:t xml:space="preserve">   </w:t>
      </w:r>
      <w:r w:rsidR="00041496">
        <w:rPr>
          <w:sz w:val="23"/>
          <w:szCs w:val="23"/>
        </w:rPr>
        <w:t xml:space="preserve">(c) </w:t>
      </w:r>
      <w:r w:rsidR="009308EF" w:rsidRPr="009308EF">
        <w:rPr>
          <w:i/>
          <w:sz w:val="23"/>
          <w:szCs w:val="23"/>
        </w:rPr>
        <w:t>a</w:t>
      </w:r>
      <w:r w:rsidR="009308EF" w:rsidRPr="009308EF">
        <w:rPr>
          <w:sz w:val="23"/>
          <w:szCs w:val="23"/>
          <w:vertAlign w:val="superscript"/>
        </w:rPr>
        <w:t>2</w:t>
      </w:r>
      <w:r w:rsidR="009308EF">
        <w:rPr>
          <w:sz w:val="23"/>
          <w:szCs w:val="23"/>
        </w:rPr>
        <w:t xml:space="preserve"> – 5</w:t>
      </w:r>
      <w:r w:rsidR="009308EF" w:rsidRPr="009308EF">
        <w:rPr>
          <w:i/>
          <w:sz w:val="23"/>
          <w:szCs w:val="23"/>
        </w:rPr>
        <w:t>ab</w:t>
      </w:r>
      <w:r w:rsidR="009308EF">
        <w:rPr>
          <w:sz w:val="23"/>
          <w:szCs w:val="23"/>
        </w:rPr>
        <w:t xml:space="preserve"> + 6</w:t>
      </w:r>
      <w:r w:rsidR="009308EF" w:rsidRPr="009308EF">
        <w:rPr>
          <w:i/>
          <w:sz w:val="23"/>
          <w:szCs w:val="23"/>
        </w:rPr>
        <w:t>b</w:t>
      </w:r>
      <w:r w:rsidR="009308EF" w:rsidRPr="009308EF">
        <w:rPr>
          <w:sz w:val="23"/>
          <w:szCs w:val="23"/>
          <w:vertAlign w:val="superscript"/>
        </w:rPr>
        <w:t>2</w:t>
      </w:r>
      <w:r w:rsidR="002F4AD0">
        <w:rPr>
          <w:sz w:val="23"/>
          <w:szCs w:val="23"/>
        </w:rPr>
        <w:t xml:space="preserve">   (d) </w:t>
      </w:r>
      <w:r w:rsidR="00F4738D">
        <w:rPr>
          <w:sz w:val="23"/>
          <w:szCs w:val="23"/>
        </w:rPr>
        <w:t>1 – 16</w:t>
      </w:r>
      <w:r w:rsidR="00F4738D" w:rsidRPr="00F4738D">
        <w:rPr>
          <w:i/>
          <w:sz w:val="23"/>
          <w:szCs w:val="23"/>
        </w:rPr>
        <w:t>y</w:t>
      </w:r>
      <w:r w:rsidR="00F4738D">
        <w:rPr>
          <w:sz w:val="23"/>
          <w:szCs w:val="23"/>
          <w:vertAlign w:val="superscript"/>
        </w:rPr>
        <w:t>2</w:t>
      </w:r>
    </w:p>
    <w:p w:rsidR="00432894" w:rsidRDefault="00432894" w:rsidP="002A0BF2">
      <w:pPr>
        <w:rPr>
          <w:sz w:val="23"/>
          <w:szCs w:val="23"/>
        </w:rPr>
      </w:pPr>
    </w:p>
    <w:p w:rsidR="00432894" w:rsidRDefault="00432894" w:rsidP="002A0BF2">
      <w:pPr>
        <w:rPr>
          <w:sz w:val="23"/>
          <w:szCs w:val="23"/>
        </w:rPr>
      </w:pPr>
      <w:r>
        <w:rPr>
          <w:sz w:val="23"/>
          <w:szCs w:val="23"/>
        </w:rPr>
        <w:t>5.</w:t>
      </w:r>
      <w:r>
        <w:rPr>
          <w:sz w:val="23"/>
          <w:szCs w:val="23"/>
        </w:rPr>
        <w:tab/>
      </w:r>
      <w:r w:rsidR="0049754B">
        <w:rPr>
          <w:sz w:val="23"/>
          <w:szCs w:val="23"/>
        </w:rPr>
        <w:t>Solve the inequality</w:t>
      </w:r>
      <w:r w:rsidR="00835BFB">
        <w:rPr>
          <w:sz w:val="23"/>
          <w:szCs w:val="23"/>
        </w:rPr>
        <w:t xml:space="preserve"> </w:t>
      </w:r>
      <w:r w:rsidR="00835BFB">
        <w:rPr>
          <w:sz w:val="23"/>
          <w:szCs w:val="23"/>
        </w:rPr>
        <w:tab/>
        <w:t>(</w:t>
      </w:r>
      <w:r w:rsidR="00835BFB" w:rsidRPr="00835BFB">
        <w:rPr>
          <w:i/>
          <w:sz w:val="23"/>
          <w:szCs w:val="23"/>
        </w:rPr>
        <w:t>x</w:t>
      </w:r>
      <w:r w:rsidR="00835BFB">
        <w:rPr>
          <w:sz w:val="23"/>
          <w:szCs w:val="23"/>
        </w:rPr>
        <w:t xml:space="preserve"> – 3)</w:t>
      </w:r>
      <w:r w:rsidR="00835BFB" w:rsidRPr="00835BFB">
        <w:rPr>
          <w:sz w:val="23"/>
          <w:szCs w:val="23"/>
          <w:vertAlign w:val="superscript"/>
        </w:rPr>
        <w:t>2</w:t>
      </w:r>
      <w:r w:rsidR="00835BFB">
        <w:rPr>
          <w:sz w:val="23"/>
          <w:szCs w:val="23"/>
        </w:rPr>
        <w:t xml:space="preserve"> – (</w:t>
      </w:r>
      <w:r w:rsidR="00835BFB" w:rsidRPr="00835BFB">
        <w:rPr>
          <w:i/>
          <w:sz w:val="23"/>
          <w:szCs w:val="23"/>
        </w:rPr>
        <w:t>x</w:t>
      </w:r>
      <w:r w:rsidR="00835BFB">
        <w:rPr>
          <w:sz w:val="23"/>
          <w:szCs w:val="23"/>
        </w:rPr>
        <w:t xml:space="preserve"> – 5)</w:t>
      </w:r>
      <w:r w:rsidR="0035374F" w:rsidRPr="00835BFB">
        <w:rPr>
          <w:sz w:val="23"/>
          <w:szCs w:val="23"/>
          <w:vertAlign w:val="superscript"/>
        </w:rPr>
        <w:t>2</w:t>
      </w:r>
      <w:r w:rsidR="0035374F">
        <w:rPr>
          <w:sz w:val="23"/>
          <w:szCs w:val="23"/>
        </w:rPr>
        <w:t xml:space="preserve"> &lt; 0</w:t>
      </w:r>
    </w:p>
    <w:p w:rsidR="00260D3F" w:rsidRDefault="00260D3F" w:rsidP="002A0BF2">
      <w:pPr>
        <w:rPr>
          <w:sz w:val="23"/>
          <w:szCs w:val="23"/>
        </w:rPr>
      </w:pPr>
    </w:p>
    <w:p w:rsidR="00260D3F" w:rsidRDefault="00260D3F" w:rsidP="002A0BF2">
      <w:pPr>
        <w:rPr>
          <w:sz w:val="23"/>
          <w:szCs w:val="23"/>
        </w:rPr>
      </w:pPr>
      <w:r>
        <w:rPr>
          <w:sz w:val="23"/>
          <w:szCs w:val="23"/>
        </w:rPr>
        <w:t>6.</w:t>
      </w:r>
      <w:r>
        <w:rPr>
          <w:sz w:val="23"/>
          <w:szCs w:val="23"/>
        </w:rPr>
        <w:tab/>
      </w:r>
      <w:r w:rsidR="00CF4070">
        <w:rPr>
          <w:sz w:val="23"/>
          <w:szCs w:val="23"/>
        </w:rPr>
        <w:t xml:space="preserve">Simplify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× 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5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sup>
            </m:sSup>
          </m:den>
        </m:f>
      </m:oMath>
      <w:r w:rsidR="004A0776">
        <w:rPr>
          <w:sz w:val="23"/>
          <w:szCs w:val="23"/>
        </w:rPr>
        <w:t xml:space="preserve"> </w:t>
      </w:r>
      <w:r w:rsidR="00CF4070">
        <w:rPr>
          <w:sz w:val="23"/>
          <w:szCs w:val="23"/>
        </w:rPr>
        <w:t xml:space="preserve"> expressing your answer with </w:t>
      </w:r>
      <w:r w:rsidR="00CF4070" w:rsidRPr="004A0776">
        <w:rPr>
          <w:b/>
          <w:sz w:val="23"/>
          <w:szCs w:val="23"/>
        </w:rPr>
        <w:t>positive powers</w:t>
      </w:r>
      <w:r w:rsidR="00CF4070">
        <w:rPr>
          <w:sz w:val="23"/>
          <w:szCs w:val="23"/>
        </w:rPr>
        <w:t>.</w:t>
      </w:r>
    </w:p>
    <w:p w:rsidR="003A4402" w:rsidRDefault="003A4402" w:rsidP="002A0BF2">
      <w:pPr>
        <w:rPr>
          <w:sz w:val="23"/>
          <w:szCs w:val="23"/>
        </w:rPr>
      </w:pPr>
    </w:p>
    <w:p w:rsidR="003A4402" w:rsidRDefault="003A4402" w:rsidP="002A0BF2">
      <w:pPr>
        <w:rPr>
          <w:sz w:val="26"/>
        </w:rPr>
      </w:pPr>
      <w:r>
        <w:rPr>
          <w:sz w:val="23"/>
          <w:szCs w:val="23"/>
        </w:rPr>
        <w:t>7.</w:t>
      </w:r>
      <w:r>
        <w:rPr>
          <w:sz w:val="23"/>
          <w:szCs w:val="23"/>
        </w:rPr>
        <w:tab/>
      </w:r>
      <w:r w:rsidR="009257A5" w:rsidRPr="009257A5">
        <w:rPr>
          <w:szCs w:val="24"/>
        </w:rPr>
        <w:t xml:space="preserve">Write down the equation of the graphs shown below, which have the form </w:t>
      </w:r>
      <w:r w:rsidR="009257A5" w:rsidRPr="009257A5">
        <w:rPr>
          <w:i/>
          <w:szCs w:val="24"/>
        </w:rPr>
        <w:t>y</w:t>
      </w:r>
      <w:r w:rsidR="009257A5">
        <w:rPr>
          <w:sz w:val="26"/>
        </w:rPr>
        <w:t xml:space="preserve"> = </w:t>
      </w:r>
      <w:r w:rsidR="009257A5">
        <w:rPr>
          <w:i/>
          <w:sz w:val="26"/>
        </w:rPr>
        <w:t>kx</w:t>
      </w:r>
      <w:r w:rsidR="009257A5">
        <w:rPr>
          <w:sz w:val="26"/>
          <w:vertAlign w:val="superscript"/>
        </w:rPr>
        <w:t>2</w:t>
      </w:r>
      <w:r w:rsidR="009257A5">
        <w:rPr>
          <w:sz w:val="26"/>
        </w:rPr>
        <w:t>.</w:t>
      </w:r>
    </w:p>
    <w:p w:rsidR="009257A5" w:rsidRDefault="009257A5" w:rsidP="002A0BF2">
      <w:pPr>
        <w:rPr>
          <w:sz w:val="26"/>
        </w:rPr>
      </w:pPr>
    </w:p>
    <w:p w:rsidR="009257A5" w:rsidRPr="009257A5" w:rsidRDefault="00747480" w:rsidP="002A0BF2">
      <w:pPr>
        <w:rPr>
          <w:szCs w:val="24"/>
        </w:rPr>
      </w:pPr>
      <w:r>
        <w:rPr>
          <w:noProof/>
          <w:lang w:eastAsia="en-GB"/>
        </w:rPr>
        <w:drawing>
          <wp:anchor distT="0" distB="0" distL="114300" distR="114300" simplePos="0" relativeHeight="251755008" behindDoc="0" locked="0" layoutInCell="1" allowOverlap="1" wp14:anchorId="7B2FB779" wp14:editId="709E8508">
            <wp:simplePos x="0" y="0"/>
            <wp:positionH relativeFrom="margin">
              <wp:posOffset>492760</wp:posOffset>
            </wp:positionH>
            <wp:positionV relativeFrom="margin">
              <wp:posOffset>4241165</wp:posOffset>
            </wp:positionV>
            <wp:extent cx="1704975" cy="1524000"/>
            <wp:effectExtent l="0" t="0" r="9525" b="0"/>
            <wp:wrapSquare wrapText="bothSides"/>
            <wp:docPr id="526" name="Picture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4CA6">
        <w:rPr>
          <w:noProof/>
          <w:lang w:eastAsia="en-GB"/>
        </w:rPr>
        <w:drawing>
          <wp:anchor distT="0" distB="0" distL="114300" distR="114300" simplePos="0" relativeHeight="251756032" behindDoc="0" locked="0" layoutInCell="1" allowOverlap="1" wp14:anchorId="2FEB8203" wp14:editId="78E7794A">
            <wp:simplePos x="0" y="0"/>
            <wp:positionH relativeFrom="margin">
              <wp:posOffset>2945130</wp:posOffset>
            </wp:positionH>
            <wp:positionV relativeFrom="margin">
              <wp:posOffset>4236720</wp:posOffset>
            </wp:positionV>
            <wp:extent cx="1895475" cy="1532255"/>
            <wp:effectExtent l="0" t="0" r="9525" b="0"/>
            <wp:wrapSquare wrapText="bothSides"/>
            <wp:docPr id="527" name="Picture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532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257A5">
        <w:rPr>
          <w:sz w:val="26"/>
        </w:rPr>
        <w:tab/>
      </w:r>
      <w:r w:rsidR="0059573E">
        <w:rPr>
          <w:szCs w:val="24"/>
        </w:rPr>
        <w:tab/>
      </w:r>
      <w:r w:rsidR="0059573E">
        <w:rPr>
          <w:szCs w:val="24"/>
        </w:rPr>
        <w:tab/>
      </w:r>
      <w:r w:rsidR="0059573E">
        <w:rPr>
          <w:szCs w:val="24"/>
        </w:rPr>
        <w:tab/>
      </w:r>
      <w:r w:rsidR="0059573E">
        <w:rPr>
          <w:szCs w:val="24"/>
        </w:rPr>
        <w:tab/>
      </w:r>
      <w:r w:rsidR="0059573E">
        <w:rPr>
          <w:szCs w:val="24"/>
        </w:rPr>
        <w:tab/>
        <w:t xml:space="preserve">        </w:t>
      </w:r>
      <w:r w:rsidR="009257A5" w:rsidRPr="009257A5">
        <w:rPr>
          <w:szCs w:val="24"/>
        </w:rPr>
        <w:t xml:space="preserve"> </w:t>
      </w:r>
      <w:r w:rsidR="009257A5">
        <w:rPr>
          <w:szCs w:val="24"/>
        </w:rPr>
        <w:tab/>
      </w:r>
      <w:r w:rsidR="009257A5">
        <w:rPr>
          <w:szCs w:val="24"/>
        </w:rPr>
        <w:tab/>
      </w:r>
      <w:r w:rsidR="009257A5">
        <w:rPr>
          <w:szCs w:val="24"/>
        </w:rPr>
        <w:tab/>
      </w:r>
      <w:r w:rsidR="009257A5">
        <w:rPr>
          <w:szCs w:val="24"/>
        </w:rPr>
        <w:tab/>
      </w:r>
      <w:r w:rsidR="009257A5">
        <w:rPr>
          <w:szCs w:val="24"/>
        </w:rPr>
        <w:tab/>
      </w:r>
      <w:r w:rsidR="009257A5">
        <w:rPr>
          <w:szCs w:val="24"/>
        </w:rPr>
        <w:tab/>
      </w:r>
    </w:p>
    <w:p w:rsidR="006E1512" w:rsidRDefault="006E1512" w:rsidP="006E1512">
      <w:pPr>
        <w:ind w:left="360" w:firstLine="360"/>
        <w:rPr>
          <w:b/>
        </w:rPr>
      </w:pPr>
      <w:r>
        <w:tab/>
      </w:r>
      <w:r>
        <w:tab/>
      </w:r>
      <w:r>
        <w:tab/>
      </w:r>
      <w:r>
        <w:tab/>
        <w:t xml:space="preserve">                    </w:t>
      </w:r>
    </w:p>
    <w:p w:rsidR="0059573E" w:rsidRDefault="0059573E" w:rsidP="00950EE6">
      <w:pPr>
        <w:ind w:firstLine="720"/>
      </w:pPr>
    </w:p>
    <w:p w:rsidR="000E7E40" w:rsidRDefault="000E7E40" w:rsidP="000E7E40">
      <w:pPr>
        <w:pStyle w:val="Footer"/>
      </w:pPr>
    </w:p>
    <w:p w:rsidR="000E7E40" w:rsidRDefault="00525892" w:rsidP="000E7E40">
      <w:pPr>
        <w:pStyle w:val="Footer"/>
        <w:rPr>
          <w:szCs w:val="24"/>
        </w:rPr>
      </w:pPr>
      <w:r>
        <w:t>8.</w:t>
      </w:r>
      <w:r>
        <w:tab/>
      </w:r>
      <w:r w:rsidR="000E7E40" w:rsidRPr="000E7E40">
        <w:rPr>
          <w:szCs w:val="24"/>
        </w:rPr>
        <w:t>Write down the equation of the graphs shown below, which have the</w:t>
      </w:r>
    </w:p>
    <w:p w:rsidR="000E7E40" w:rsidRDefault="000E7E40" w:rsidP="000E7E40">
      <w:pPr>
        <w:pStyle w:val="Footer"/>
        <w:rPr>
          <w:szCs w:val="24"/>
        </w:rPr>
      </w:pPr>
      <w:r>
        <w:rPr>
          <w:szCs w:val="24"/>
        </w:rPr>
        <w:t xml:space="preserve">               </w:t>
      </w:r>
      <w:proofErr w:type="gramStart"/>
      <w:r w:rsidRPr="000E7E40">
        <w:rPr>
          <w:szCs w:val="24"/>
        </w:rPr>
        <w:t>form</w:t>
      </w:r>
      <w:proofErr w:type="gramEnd"/>
      <w:r w:rsidRPr="000E7E40">
        <w:rPr>
          <w:szCs w:val="24"/>
        </w:rPr>
        <w:t xml:space="preserve"> </w:t>
      </w:r>
      <w:r w:rsidRPr="000E7E40">
        <w:rPr>
          <w:i/>
          <w:szCs w:val="24"/>
        </w:rPr>
        <w:t>y</w:t>
      </w:r>
      <w:r w:rsidRPr="000E7E40">
        <w:rPr>
          <w:szCs w:val="24"/>
        </w:rPr>
        <w:t xml:space="preserve"> = </w:t>
      </w:r>
      <w:r w:rsidRPr="000E7E40">
        <w:rPr>
          <w:i/>
          <w:szCs w:val="24"/>
        </w:rPr>
        <w:t>ax</w:t>
      </w:r>
      <w:r w:rsidRPr="000E7E40">
        <w:rPr>
          <w:szCs w:val="24"/>
          <w:vertAlign w:val="superscript"/>
        </w:rPr>
        <w:t>2</w:t>
      </w:r>
      <w:r w:rsidRPr="000E7E40">
        <w:rPr>
          <w:szCs w:val="24"/>
        </w:rPr>
        <w:t xml:space="preserve"> + </w:t>
      </w:r>
      <w:r w:rsidRPr="000E7E40">
        <w:rPr>
          <w:i/>
          <w:szCs w:val="24"/>
        </w:rPr>
        <w:t>b</w:t>
      </w:r>
      <w:r w:rsidRPr="000E7E40">
        <w:rPr>
          <w:szCs w:val="24"/>
        </w:rPr>
        <w:t>.</w:t>
      </w:r>
    </w:p>
    <w:p w:rsidR="00283E8D" w:rsidRDefault="00283E8D" w:rsidP="000E7E40">
      <w:pPr>
        <w:pStyle w:val="Footer"/>
        <w:rPr>
          <w:szCs w:val="24"/>
        </w:rPr>
      </w:pPr>
    </w:p>
    <w:p w:rsidR="00283E8D" w:rsidRDefault="00747480" w:rsidP="000E7E40">
      <w:pPr>
        <w:pStyle w:val="Footer"/>
        <w:rPr>
          <w:szCs w:val="24"/>
        </w:rPr>
      </w:pPr>
      <w:r>
        <w:rPr>
          <w:noProof/>
          <w:lang w:eastAsia="en-GB"/>
        </w:rPr>
        <w:drawing>
          <wp:anchor distT="0" distB="0" distL="114300" distR="114300" simplePos="0" relativeHeight="251758080" behindDoc="0" locked="0" layoutInCell="1" allowOverlap="1" wp14:anchorId="5414E582" wp14:editId="40B5A1DD">
            <wp:simplePos x="0" y="0"/>
            <wp:positionH relativeFrom="margin">
              <wp:posOffset>3002280</wp:posOffset>
            </wp:positionH>
            <wp:positionV relativeFrom="margin">
              <wp:posOffset>6765290</wp:posOffset>
            </wp:positionV>
            <wp:extent cx="2256790" cy="1980565"/>
            <wp:effectExtent l="0" t="0" r="0" b="635"/>
            <wp:wrapSquare wrapText="bothSides"/>
            <wp:docPr id="533" name="Picture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6790" cy="1980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83E8D">
        <w:rPr>
          <w:szCs w:val="24"/>
        </w:rPr>
        <w:t xml:space="preserve">              (a)                                                           (</w:t>
      </w:r>
      <w:proofErr w:type="gramStart"/>
      <w:r w:rsidR="00283E8D">
        <w:rPr>
          <w:szCs w:val="24"/>
        </w:rPr>
        <w:t>b</w:t>
      </w:r>
      <w:proofErr w:type="gramEnd"/>
      <w:r w:rsidR="00283E8D">
        <w:rPr>
          <w:szCs w:val="24"/>
        </w:rPr>
        <w:t>)</w:t>
      </w:r>
      <w:r w:rsidR="00283E8D">
        <w:rPr>
          <w:szCs w:val="24"/>
        </w:rPr>
        <w:tab/>
      </w:r>
      <w:r w:rsidR="00283E8D">
        <w:rPr>
          <w:szCs w:val="24"/>
        </w:rPr>
        <w:tab/>
      </w:r>
      <w:r w:rsidR="00283E8D">
        <w:rPr>
          <w:szCs w:val="24"/>
        </w:rPr>
        <w:tab/>
      </w:r>
      <w:r w:rsidR="00283E8D">
        <w:rPr>
          <w:szCs w:val="24"/>
        </w:rPr>
        <w:tab/>
      </w:r>
    </w:p>
    <w:p w:rsidR="00283E8D" w:rsidRDefault="00747480" w:rsidP="000E7E40">
      <w:pPr>
        <w:pStyle w:val="Footer"/>
        <w:rPr>
          <w:szCs w:val="24"/>
        </w:rPr>
      </w:pPr>
      <w:r>
        <w:rPr>
          <w:noProof/>
          <w:lang w:eastAsia="en-GB"/>
        </w:rPr>
        <w:drawing>
          <wp:anchor distT="0" distB="0" distL="114300" distR="114300" simplePos="0" relativeHeight="251759104" behindDoc="0" locked="0" layoutInCell="1" allowOverlap="1" wp14:anchorId="2F7A7D26" wp14:editId="091FE583">
            <wp:simplePos x="0" y="0"/>
            <wp:positionH relativeFrom="margin">
              <wp:posOffset>421005</wp:posOffset>
            </wp:positionH>
            <wp:positionV relativeFrom="margin">
              <wp:posOffset>6689090</wp:posOffset>
            </wp:positionV>
            <wp:extent cx="2104390" cy="2056765"/>
            <wp:effectExtent l="0" t="0" r="0" b="635"/>
            <wp:wrapSquare wrapText="bothSides"/>
            <wp:docPr id="534" name="Picture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4390" cy="2056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83E8D">
        <w:rPr>
          <w:szCs w:val="24"/>
        </w:rPr>
        <w:tab/>
      </w:r>
    </w:p>
    <w:p w:rsidR="00283E8D" w:rsidRPr="000E7E40" w:rsidRDefault="00283E8D" w:rsidP="00283E8D">
      <w:pPr>
        <w:pStyle w:val="Footer"/>
        <w:tabs>
          <w:tab w:val="clear" w:pos="4153"/>
          <w:tab w:val="clear" w:pos="8306"/>
          <w:tab w:val="center" w:pos="0"/>
        </w:tabs>
        <w:ind w:right="-381"/>
        <w:rPr>
          <w:szCs w:val="24"/>
        </w:rPr>
      </w:pPr>
      <w:r>
        <w:rPr>
          <w:szCs w:val="24"/>
        </w:rPr>
        <w:tab/>
      </w:r>
    </w:p>
    <w:p w:rsidR="000E7E40" w:rsidRDefault="000E7E40" w:rsidP="000E7E40">
      <w:pPr>
        <w:pStyle w:val="Footer"/>
      </w:pPr>
      <w:r>
        <w:rPr>
          <w:szCs w:val="24"/>
        </w:rPr>
        <w:tab/>
      </w:r>
      <w:r w:rsidRPr="000E7E40">
        <w:rPr>
          <w:szCs w:val="24"/>
        </w:rPr>
        <w:t xml:space="preserve"> </w:t>
      </w:r>
    </w:p>
    <w:p w:rsidR="000E7E40" w:rsidRDefault="000E7E40" w:rsidP="000E7E40">
      <w:pPr>
        <w:rPr>
          <w:szCs w:val="24"/>
        </w:rPr>
      </w:pPr>
    </w:p>
    <w:p w:rsidR="0059573E" w:rsidRDefault="0059573E" w:rsidP="00950EE6">
      <w:pPr>
        <w:ind w:firstLine="720"/>
        <w:rPr>
          <w:szCs w:val="24"/>
        </w:rPr>
      </w:pPr>
    </w:p>
    <w:p w:rsidR="0059573E" w:rsidRDefault="0059573E" w:rsidP="00950EE6">
      <w:pPr>
        <w:ind w:firstLine="720"/>
        <w:rPr>
          <w:szCs w:val="24"/>
        </w:rPr>
      </w:pPr>
    </w:p>
    <w:p w:rsidR="00950EE6" w:rsidRDefault="0059573E" w:rsidP="00950EE6">
      <w:pPr>
        <w:ind w:firstLine="72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</w:p>
    <w:p w:rsidR="00950EE6" w:rsidRDefault="00950EE6" w:rsidP="00950EE6">
      <w:pPr>
        <w:ind w:firstLine="720"/>
        <w:rPr>
          <w:szCs w:val="24"/>
        </w:rPr>
      </w:pPr>
    </w:p>
    <w:p w:rsidR="00525892" w:rsidRDefault="00525892" w:rsidP="00525892">
      <w:pPr>
        <w:ind w:hanging="142"/>
        <w:rPr>
          <w:szCs w:val="24"/>
        </w:rPr>
      </w:pPr>
    </w:p>
    <w:p w:rsidR="00747480" w:rsidRDefault="00747480" w:rsidP="00525892">
      <w:pPr>
        <w:ind w:hanging="142"/>
        <w:rPr>
          <w:szCs w:val="24"/>
        </w:rPr>
      </w:pPr>
    </w:p>
    <w:p w:rsidR="00D40CCE" w:rsidRPr="00D40CCE" w:rsidRDefault="00525892" w:rsidP="00525892">
      <w:pPr>
        <w:ind w:hanging="142"/>
        <w:rPr>
          <w:szCs w:val="24"/>
        </w:rPr>
      </w:pPr>
      <w:r>
        <w:rPr>
          <w:szCs w:val="24"/>
        </w:rPr>
        <w:lastRenderedPageBreak/>
        <w:t>9.</w:t>
      </w:r>
      <w:r>
        <w:rPr>
          <w:szCs w:val="24"/>
        </w:rPr>
        <w:tab/>
      </w:r>
      <w:r w:rsidR="00D40CCE" w:rsidRPr="00D40CCE">
        <w:rPr>
          <w:szCs w:val="24"/>
        </w:rPr>
        <w:t xml:space="preserve">Write down the equation of the graphs shown below, which have the form </w:t>
      </w:r>
    </w:p>
    <w:p w:rsidR="00D40CCE" w:rsidRDefault="00D40CCE" w:rsidP="00525892">
      <w:pPr>
        <w:ind w:hanging="142"/>
        <w:rPr>
          <w:szCs w:val="24"/>
        </w:rPr>
      </w:pPr>
      <w:r w:rsidRPr="00D40CCE">
        <w:rPr>
          <w:szCs w:val="24"/>
        </w:rPr>
        <w:tab/>
      </w:r>
      <w:r w:rsidRPr="00D40CCE">
        <w:rPr>
          <w:szCs w:val="24"/>
        </w:rPr>
        <w:tab/>
      </w:r>
      <w:r w:rsidRPr="00D40CCE">
        <w:rPr>
          <w:i/>
          <w:szCs w:val="24"/>
        </w:rPr>
        <w:t>y</w:t>
      </w:r>
      <w:r w:rsidRPr="00D40CCE">
        <w:rPr>
          <w:szCs w:val="24"/>
        </w:rPr>
        <w:t xml:space="preserve"> = (</w:t>
      </w:r>
      <w:r w:rsidRPr="00D40CCE">
        <w:rPr>
          <w:i/>
          <w:szCs w:val="24"/>
        </w:rPr>
        <w:t>x</w:t>
      </w:r>
      <w:r w:rsidRPr="00D40CCE">
        <w:rPr>
          <w:szCs w:val="24"/>
        </w:rPr>
        <w:t xml:space="preserve"> + </w:t>
      </w:r>
      <w:r w:rsidRPr="00D40CCE">
        <w:rPr>
          <w:i/>
          <w:szCs w:val="24"/>
        </w:rPr>
        <w:t>a</w:t>
      </w:r>
      <w:proofErr w:type="gramStart"/>
      <w:r w:rsidRPr="00D40CCE">
        <w:rPr>
          <w:szCs w:val="24"/>
        </w:rPr>
        <w:t>)</w:t>
      </w:r>
      <w:r w:rsidRPr="00D40CCE">
        <w:rPr>
          <w:szCs w:val="24"/>
          <w:vertAlign w:val="superscript"/>
        </w:rPr>
        <w:t>2</w:t>
      </w:r>
      <w:proofErr w:type="gramEnd"/>
      <w:r w:rsidRPr="00D40CCE">
        <w:rPr>
          <w:szCs w:val="24"/>
        </w:rPr>
        <w:t xml:space="preserve"> + </w:t>
      </w:r>
      <w:r w:rsidRPr="00D40CCE">
        <w:rPr>
          <w:i/>
          <w:szCs w:val="24"/>
        </w:rPr>
        <w:t>b</w:t>
      </w:r>
      <w:r w:rsidRPr="00D40CCE">
        <w:rPr>
          <w:szCs w:val="24"/>
        </w:rPr>
        <w:t>.</w:t>
      </w:r>
    </w:p>
    <w:p w:rsidR="00D40CCE" w:rsidRDefault="00D40CCE" w:rsidP="00525892">
      <w:pPr>
        <w:ind w:hanging="142"/>
        <w:rPr>
          <w:szCs w:val="24"/>
        </w:rPr>
      </w:pPr>
    </w:p>
    <w:p w:rsidR="00525892" w:rsidRPr="00D40CCE" w:rsidRDefault="00747480" w:rsidP="00525892">
      <w:pPr>
        <w:ind w:hanging="142"/>
        <w:rPr>
          <w:szCs w:val="24"/>
        </w:rPr>
      </w:pPr>
      <w:r>
        <w:rPr>
          <w:noProof/>
          <w:lang w:eastAsia="en-GB"/>
        </w:rPr>
        <w:drawing>
          <wp:anchor distT="0" distB="0" distL="114300" distR="114300" simplePos="0" relativeHeight="251761152" behindDoc="0" locked="0" layoutInCell="1" allowOverlap="1" wp14:anchorId="5DA908F0" wp14:editId="38C8B475">
            <wp:simplePos x="0" y="0"/>
            <wp:positionH relativeFrom="margin">
              <wp:posOffset>3035935</wp:posOffset>
            </wp:positionH>
            <wp:positionV relativeFrom="margin">
              <wp:posOffset>674370</wp:posOffset>
            </wp:positionV>
            <wp:extent cx="2018665" cy="2123440"/>
            <wp:effectExtent l="0" t="0" r="635" b="0"/>
            <wp:wrapSquare wrapText="bothSides"/>
            <wp:docPr id="536" name="Picture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2123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0CCE">
        <w:rPr>
          <w:szCs w:val="24"/>
        </w:rPr>
        <w:tab/>
      </w:r>
      <w:r w:rsidR="00D40CCE">
        <w:rPr>
          <w:szCs w:val="24"/>
        </w:rPr>
        <w:tab/>
        <w:t xml:space="preserve">(a) </w:t>
      </w:r>
      <w:r w:rsidR="00D40CCE">
        <w:rPr>
          <w:szCs w:val="24"/>
        </w:rPr>
        <w:tab/>
      </w:r>
      <w:r w:rsidR="00D40CCE">
        <w:rPr>
          <w:szCs w:val="24"/>
        </w:rPr>
        <w:tab/>
      </w:r>
      <w:r w:rsidR="00D40CCE">
        <w:rPr>
          <w:szCs w:val="24"/>
        </w:rPr>
        <w:tab/>
      </w:r>
      <w:r w:rsidR="00D40CCE">
        <w:rPr>
          <w:szCs w:val="24"/>
        </w:rPr>
        <w:tab/>
      </w:r>
      <w:r w:rsidR="00D40CCE">
        <w:rPr>
          <w:szCs w:val="24"/>
        </w:rPr>
        <w:tab/>
        <w:t>(</w:t>
      </w:r>
      <w:proofErr w:type="gramStart"/>
      <w:r w:rsidR="00D40CCE">
        <w:rPr>
          <w:szCs w:val="24"/>
        </w:rPr>
        <w:t>b</w:t>
      </w:r>
      <w:proofErr w:type="gramEnd"/>
      <w:r w:rsidR="00D40CCE">
        <w:rPr>
          <w:szCs w:val="24"/>
        </w:rPr>
        <w:t>)</w:t>
      </w:r>
      <w:r w:rsidR="00525892" w:rsidRPr="00D40CCE">
        <w:rPr>
          <w:szCs w:val="24"/>
        </w:rPr>
        <w:tab/>
      </w:r>
    </w:p>
    <w:p w:rsidR="00950EE6" w:rsidRDefault="00794E3B" w:rsidP="00950EE6">
      <w:pPr>
        <w:ind w:firstLine="720"/>
        <w:rPr>
          <w:szCs w:val="24"/>
        </w:rPr>
      </w:pPr>
      <w:r>
        <w:rPr>
          <w:noProof/>
          <w:lang w:eastAsia="en-GB"/>
        </w:rPr>
        <w:drawing>
          <wp:anchor distT="0" distB="0" distL="114300" distR="114300" simplePos="0" relativeHeight="251760128" behindDoc="0" locked="0" layoutInCell="1" allowOverlap="1" wp14:anchorId="4B51962F" wp14:editId="13FB54FB">
            <wp:simplePos x="0" y="0"/>
            <wp:positionH relativeFrom="margin">
              <wp:posOffset>506730</wp:posOffset>
            </wp:positionH>
            <wp:positionV relativeFrom="margin">
              <wp:posOffset>735965</wp:posOffset>
            </wp:positionV>
            <wp:extent cx="2047240" cy="1904365"/>
            <wp:effectExtent l="0" t="0" r="0" b="635"/>
            <wp:wrapSquare wrapText="bothSides"/>
            <wp:docPr id="535" name="Picture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240" cy="190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2368A" w:rsidRDefault="00D2368A" w:rsidP="00D2368A">
      <w:pPr>
        <w:ind w:firstLine="720"/>
      </w:pPr>
    </w:p>
    <w:p w:rsidR="00F90D07" w:rsidRDefault="00F90D07" w:rsidP="00D2368A">
      <w:pPr>
        <w:ind w:firstLine="720"/>
      </w:pPr>
    </w:p>
    <w:p w:rsidR="00F90D07" w:rsidRDefault="00F90D07" w:rsidP="00D2368A">
      <w:pPr>
        <w:ind w:firstLine="720"/>
      </w:pPr>
    </w:p>
    <w:p w:rsidR="00F90D07" w:rsidRDefault="00F90D07" w:rsidP="00D2368A">
      <w:pPr>
        <w:ind w:firstLine="720"/>
      </w:pPr>
    </w:p>
    <w:p w:rsidR="00F90D07" w:rsidRDefault="00F90D07" w:rsidP="00D2368A">
      <w:pPr>
        <w:ind w:firstLine="720"/>
      </w:pPr>
    </w:p>
    <w:p w:rsidR="00F90D07" w:rsidRDefault="00F90D07" w:rsidP="00D2368A">
      <w:pPr>
        <w:ind w:firstLine="720"/>
      </w:pPr>
    </w:p>
    <w:p w:rsidR="00F90D07" w:rsidRDefault="00F90D07" w:rsidP="00D2368A">
      <w:pPr>
        <w:ind w:firstLine="720"/>
      </w:pPr>
    </w:p>
    <w:p w:rsidR="00F90D07" w:rsidRDefault="00F90D07" w:rsidP="00D2368A">
      <w:pPr>
        <w:ind w:firstLine="720"/>
      </w:pPr>
    </w:p>
    <w:p w:rsidR="00F90D07" w:rsidRDefault="00F90D07" w:rsidP="00D2368A">
      <w:pPr>
        <w:ind w:firstLine="720"/>
      </w:pPr>
    </w:p>
    <w:p w:rsidR="00F90D07" w:rsidRDefault="00F90D07" w:rsidP="00D2368A">
      <w:pPr>
        <w:ind w:firstLine="720"/>
      </w:pPr>
    </w:p>
    <w:p w:rsidR="00F90D07" w:rsidRDefault="0063682B" w:rsidP="0063682B">
      <w:pPr>
        <w:tabs>
          <w:tab w:val="left" w:pos="1905"/>
        </w:tabs>
        <w:ind w:firstLine="720"/>
      </w:pPr>
      <w:r>
        <w:tab/>
      </w:r>
    </w:p>
    <w:p w:rsidR="0063682B" w:rsidRDefault="0063682B" w:rsidP="0063682B">
      <w:pPr>
        <w:tabs>
          <w:tab w:val="left" w:pos="1905"/>
        </w:tabs>
        <w:ind w:firstLine="720"/>
      </w:pPr>
    </w:p>
    <w:p w:rsidR="004A62A3" w:rsidRDefault="0063682B" w:rsidP="004A62A3">
      <w:pPr>
        <w:tabs>
          <w:tab w:val="left" w:pos="1905"/>
        </w:tabs>
        <w:ind w:left="709" w:hanging="709"/>
      </w:pPr>
      <w:r>
        <w:t>10.</w:t>
      </w:r>
      <w:r w:rsidR="00794E3B">
        <w:tab/>
      </w:r>
      <w:r w:rsidR="004A62A3">
        <w:t xml:space="preserve">The area above a church doorway is made up </w:t>
      </w:r>
      <w:r w:rsidR="009852AE">
        <w:t xml:space="preserve">of a semicircle </w:t>
      </w:r>
      <w:r w:rsidR="004A62A3">
        <w:t xml:space="preserve">of plain glass with a semi-circular band of coloured glass above it, as shown. </w:t>
      </w:r>
    </w:p>
    <w:p w:rsidR="004A62A3" w:rsidRDefault="009852AE" w:rsidP="004A62A3">
      <w:pPr>
        <w:tabs>
          <w:tab w:val="left" w:pos="1905"/>
        </w:tabs>
        <w:ind w:left="709" w:hanging="709"/>
      </w:pPr>
      <w:r>
        <w:rPr>
          <w:noProof/>
          <w:lang w:eastAsia="en-GB"/>
        </w:rPr>
        <w:drawing>
          <wp:anchor distT="0" distB="0" distL="114300" distR="114300" simplePos="0" relativeHeight="251762176" behindDoc="0" locked="0" layoutInCell="1" allowOverlap="1" wp14:anchorId="594194FA" wp14:editId="43FD304F">
            <wp:simplePos x="0" y="0"/>
            <wp:positionH relativeFrom="margin">
              <wp:posOffset>1573530</wp:posOffset>
            </wp:positionH>
            <wp:positionV relativeFrom="margin">
              <wp:posOffset>3416935</wp:posOffset>
            </wp:positionV>
            <wp:extent cx="2419350" cy="2339340"/>
            <wp:effectExtent l="0" t="0" r="0" b="3810"/>
            <wp:wrapSquare wrapText="bothSides"/>
            <wp:docPr id="537" name="Picture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339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A62A3" w:rsidRDefault="004A62A3" w:rsidP="004A62A3">
      <w:pPr>
        <w:tabs>
          <w:tab w:val="left" w:pos="1905"/>
        </w:tabs>
        <w:ind w:left="709" w:hanging="709"/>
      </w:pPr>
    </w:p>
    <w:p w:rsidR="004A62A3" w:rsidRDefault="004A62A3" w:rsidP="004A62A3">
      <w:pPr>
        <w:tabs>
          <w:tab w:val="left" w:pos="1905"/>
        </w:tabs>
        <w:ind w:left="709" w:hanging="709"/>
      </w:pPr>
    </w:p>
    <w:p w:rsidR="00507566" w:rsidRDefault="00507566" w:rsidP="004A62A3">
      <w:pPr>
        <w:tabs>
          <w:tab w:val="left" w:pos="1905"/>
        </w:tabs>
        <w:ind w:left="709" w:hanging="709"/>
      </w:pPr>
    </w:p>
    <w:p w:rsidR="00507566" w:rsidRDefault="00507566" w:rsidP="004A62A3">
      <w:pPr>
        <w:tabs>
          <w:tab w:val="left" w:pos="1905"/>
        </w:tabs>
        <w:ind w:left="709" w:hanging="709"/>
      </w:pPr>
    </w:p>
    <w:p w:rsidR="00507566" w:rsidRDefault="00507566" w:rsidP="004A62A3">
      <w:pPr>
        <w:tabs>
          <w:tab w:val="left" w:pos="1905"/>
        </w:tabs>
        <w:ind w:left="709" w:hanging="709"/>
      </w:pPr>
    </w:p>
    <w:p w:rsidR="00507566" w:rsidRDefault="00507566" w:rsidP="004A62A3">
      <w:pPr>
        <w:tabs>
          <w:tab w:val="left" w:pos="1905"/>
        </w:tabs>
        <w:ind w:left="709" w:hanging="709"/>
      </w:pPr>
    </w:p>
    <w:p w:rsidR="004A62A3" w:rsidRDefault="004A62A3" w:rsidP="004A62A3">
      <w:pPr>
        <w:tabs>
          <w:tab w:val="left" w:pos="1905"/>
        </w:tabs>
        <w:ind w:left="709" w:hanging="709"/>
      </w:pPr>
    </w:p>
    <w:p w:rsidR="004A62A3" w:rsidRDefault="004A62A3" w:rsidP="004A62A3">
      <w:pPr>
        <w:tabs>
          <w:tab w:val="left" w:pos="1905"/>
        </w:tabs>
        <w:ind w:left="709" w:hanging="709"/>
      </w:pPr>
    </w:p>
    <w:p w:rsidR="004A62A3" w:rsidRDefault="004A62A3" w:rsidP="004A62A3">
      <w:pPr>
        <w:tabs>
          <w:tab w:val="left" w:pos="1905"/>
        </w:tabs>
        <w:ind w:left="709" w:hanging="709"/>
      </w:pPr>
    </w:p>
    <w:p w:rsidR="004A62A3" w:rsidRDefault="004A62A3" w:rsidP="004A62A3">
      <w:pPr>
        <w:tabs>
          <w:tab w:val="left" w:pos="1905"/>
        </w:tabs>
        <w:ind w:left="709" w:hanging="709"/>
      </w:pPr>
    </w:p>
    <w:p w:rsidR="004A62A3" w:rsidRDefault="004A62A3" w:rsidP="004A62A3">
      <w:pPr>
        <w:tabs>
          <w:tab w:val="left" w:pos="1905"/>
        </w:tabs>
        <w:ind w:left="709" w:hanging="709"/>
      </w:pPr>
    </w:p>
    <w:p w:rsidR="004A62A3" w:rsidRDefault="004A62A3" w:rsidP="004A62A3">
      <w:pPr>
        <w:tabs>
          <w:tab w:val="left" w:pos="1905"/>
        </w:tabs>
        <w:ind w:left="709" w:hanging="709"/>
      </w:pPr>
    </w:p>
    <w:p w:rsidR="009852AE" w:rsidRDefault="004A62A3" w:rsidP="004A62A3">
      <w:pPr>
        <w:tabs>
          <w:tab w:val="left" w:pos="1905"/>
        </w:tabs>
        <w:ind w:left="709" w:hanging="709"/>
      </w:pPr>
      <w:r>
        <w:tab/>
      </w:r>
    </w:p>
    <w:p w:rsidR="009852AE" w:rsidRDefault="009852AE" w:rsidP="004A62A3">
      <w:pPr>
        <w:tabs>
          <w:tab w:val="left" w:pos="1905"/>
        </w:tabs>
        <w:ind w:left="709" w:hanging="709"/>
      </w:pPr>
      <w:r>
        <w:tab/>
      </w:r>
    </w:p>
    <w:p w:rsidR="0063682B" w:rsidRDefault="009852AE" w:rsidP="004A62A3">
      <w:pPr>
        <w:tabs>
          <w:tab w:val="left" w:pos="1905"/>
        </w:tabs>
        <w:ind w:left="709" w:hanging="709"/>
      </w:pPr>
      <w:r>
        <w:tab/>
      </w:r>
      <w:r w:rsidR="004A62A3">
        <w:t>The framework of the door has a width of 3 metres and the band of coloured glass has a width of 30cm.  The glass is constructed from four equal sections.</w:t>
      </w:r>
      <w:r w:rsidR="00A7748E">
        <w:tab/>
      </w:r>
    </w:p>
    <w:p w:rsidR="00F90D07" w:rsidRDefault="00F90D07" w:rsidP="00D2368A">
      <w:pPr>
        <w:ind w:firstLine="720"/>
      </w:pPr>
    </w:p>
    <w:p w:rsidR="00F90D07" w:rsidRDefault="004A62A3" w:rsidP="00D2368A">
      <w:pPr>
        <w:ind w:firstLine="720"/>
      </w:pPr>
      <w:r w:rsidRPr="004A62A3">
        <w:t>One of th</w:t>
      </w:r>
      <w:r>
        <w:t xml:space="preserve">e pieces of coloured glass has </w:t>
      </w:r>
      <w:r w:rsidRPr="004A62A3">
        <w:t xml:space="preserve">been broken.  </w:t>
      </w:r>
    </w:p>
    <w:p w:rsidR="004A62A3" w:rsidRDefault="004A62A3" w:rsidP="00D2368A">
      <w:pPr>
        <w:ind w:firstLine="720"/>
      </w:pPr>
    </w:p>
    <w:p w:rsidR="004A62A3" w:rsidRDefault="00BE7912" w:rsidP="00D2368A">
      <w:pPr>
        <w:ind w:firstLine="720"/>
      </w:pPr>
      <w:r w:rsidRPr="00BE7912">
        <w:t>Calculate the a</w:t>
      </w:r>
      <w:r>
        <w:t xml:space="preserve">rea of the coloured panel that </w:t>
      </w:r>
      <w:r w:rsidRPr="00BE7912">
        <w:t>needs to be replaced.</w:t>
      </w:r>
    </w:p>
    <w:p w:rsidR="001D7EAD" w:rsidRDefault="001D7EAD" w:rsidP="00D2368A">
      <w:pPr>
        <w:ind w:firstLine="720"/>
      </w:pPr>
    </w:p>
    <w:p w:rsidR="001D7EAD" w:rsidRDefault="001D7EAD" w:rsidP="00D2368A">
      <w:pPr>
        <w:ind w:firstLine="720"/>
      </w:pPr>
    </w:p>
    <w:p w:rsidR="001D7EAD" w:rsidRDefault="001D7EAD" w:rsidP="00D2368A">
      <w:pPr>
        <w:ind w:firstLine="720"/>
      </w:pPr>
    </w:p>
    <w:p w:rsidR="001D7EAD" w:rsidRDefault="001D7EAD" w:rsidP="00D2368A">
      <w:pPr>
        <w:ind w:firstLine="720"/>
      </w:pPr>
    </w:p>
    <w:p w:rsidR="001D7EAD" w:rsidRDefault="001D7EAD" w:rsidP="00D2368A">
      <w:pPr>
        <w:ind w:firstLine="720"/>
      </w:pPr>
    </w:p>
    <w:p w:rsidR="001D7EAD" w:rsidRDefault="001D7EAD" w:rsidP="00D2368A">
      <w:pPr>
        <w:ind w:firstLine="720"/>
      </w:pPr>
    </w:p>
    <w:p w:rsidR="001D7EAD" w:rsidRDefault="001D7EAD" w:rsidP="00D2368A">
      <w:pPr>
        <w:ind w:firstLine="720"/>
      </w:pPr>
    </w:p>
    <w:p w:rsidR="001D7EAD" w:rsidRDefault="001D7EAD" w:rsidP="00D2368A">
      <w:pPr>
        <w:ind w:firstLine="720"/>
      </w:pPr>
    </w:p>
    <w:p w:rsidR="001D7EAD" w:rsidRDefault="001D7EAD" w:rsidP="00D2368A">
      <w:pPr>
        <w:ind w:firstLine="720"/>
      </w:pPr>
    </w:p>
    <w:p w:rsidR="001D7EAD" w:rsidRDefault="001D7EAD" w:rsidP="00D2368A">
      <w:pPr>
        <w:ind w:firstLine="720"/>
      </w:pPr>
    </w:p>
    <w:p w:rsidR="001D7EAD" w:rsidRDefault="001D7EAD" w:rsidP="00D2368A">
      <w:pPr>
        <w:ind w:firstLine="720"/>
      </w:pPr>
    </w:p>
    <w:p w:rsidR="001D7EAD" w:rsidRDefault="001D7EAD" w:rsidP="00D2368A">
      <w:pPr>
        <w:ind w:firstLine="720"/>
      </w:pPr>
    </w:p>
    <w:p w:rsidR="001D7EAD" w:rsidRDefault="001D7EAD" w:rsidP="00D2368A">
      <w:pPr>
        <w:ind w:firstLine="720"/>
      </w:pPr>
    </w:p>
    <w:p w:rsidR="001D7EAD" w:rsidRDefault="001D7EAD" w:rsidP="00D2368A">
      <w:pPr>
        <w:ind w:firstLine="720"/>
      </w:pPr>
    </w:p>
    <w:p w:rsidR="001D7EAD" w:rsidRDefault="001D7EAD" w:rsidP="00AC70F8">
      <w:pPr>
        <w:pStyle w:val="Title"/>
        <w:rPr>
          <w:b w:val="0"/>
          <w:u w:val="none"/>
        </w:rPr>
      </w:pPr>
      <w:r>
        <w:lastRenderedPageBreak/>
        <w:t>S4 - N5 HOMEWORK EXERCISE No. 6</w:t>
      </w:r>
    </w:p>
    <w:p w:rsidR="00AC70F8" w:rsidRDefault="00AC70F8" w:rsidP="00AC70F8">
      <w:pPr>
        <w:pStyle w:val="Title"/>
        <w:jc w:val="left"/>
        <w:rPr>
          <w:b w:val="0"/>
          <w:u w:val="none"/>
        </w:rPr>
      </w:pPr>
    </w:p>
    <w:p w:rsidR="008B76D1" w:rsidRPr="008B76D1" w:rsidRDefault="00AC70F8" w:rsidP="008B76D1">
      <w:pPr>
        <w:rPr>
          <w:szCs w:val="24"/>
        </w:rPr>
      </w:pPr>
      <w:r w:rsidRPr="008B76D1">
        <w:t>1.</w:t>
      </w:r>
      <w:r>
        <w:rPr>
          <w:b/>
        </w:rPr>
        <w:tab/>
      </w:r>
      <w:r w:rsidR="008B76D1" w:rsidRPr="008B76D1">
        <w:rPr>
          <w:szCs w:val="24"/>
        </w:rPr>
        <w:t>A company’s profit for the year was £1</w:t>
      </w:r>
      <w:r w:rsidR="008B76D1" w:rsidRPr="008B76D1">
        <w:rPr>
          <w:szCs w:val="24"/>
        </w:rPr>
        <w:sym w:font="Symbol" w:char="F0D7"/>
      </w:r>
      <w:r w:rsidR="008B76D1" w:rsidRPr="008B76D1">
        <w:rPr>
          <w:szCs w:val="24"/>
        </w:rPr>
        <w:t xml:space="preserve">2 </w:t>
      </w:r>
      <w:r w:rsidR="008B76D1" w:rsidRPr="008B76D1">
        <w:rPr>
          <w:szCs w:val="24"/>
        </w:rPr>
        <w:sym w:font="Symbol" w:char="F0B4"/>
      </w:r>
      <w:r w:rsidR="008B76D1" w:rsidRPr="008B76D1">
        <w:rPr>
          <w:szCs w:val="24"/>
        </w:rPr>
        <w:t xml:space="preserve"> 10</w:t>
      </w:r>
      <w:r w:rsidR="008B76D1" w:rsidRPr="008B76D1">
        <w:rPr>
          <w:szCs w:val="24"/>
          <w:vertAlign w:val="superscript"/>
        </w:rPr>
        <w:t>8</w:t>
      </w:r>
      <w:r w:rsidR="008B76D1" w:rsidRPr="008B76D1">
        <w:rPr>
          <w:szCs w:val="24"/>
        </w:rPr>
        <w:t>.</w:t>
      </w:r>
    </w:p>
    <w:p w:rsidR="008B76D1" w:rsidRDefault="008B76D1" w:rsidP="008B76D1">
      <w:pPr>
        <w:pStyle w:val="Title"/>
        <w:jc w:val="left"/>
        <w:rPr>
          <w:b w:val="0"/>
          <w:szCs w:val="24"/>
          <w:u w:val="none"/>
        </w:rPr>
      </w:pPr>
      <w:r w:rsidRPr="008B76D1">
        <w:rPr>
          <w:b w:val="0"/>
          <w:szCs w:val="24"/>
          <w:u w:val="none"/>
        </w:rPr>
        <w:tab/>
        <w:t xml:space="preserve">Calculate the profit made per day, </w:t>
      </w:r>
      <w:r w:rsidRPr="008B76D1">
        <w:rPr>
          <w:szCs w:val="24"/>
          <w:u w:val="none"/>
        </w:rPr>
        <w:t>giving your answer to the nearest £.</w:t>
      </w:r>
    </w:p>
    <w:p w:rsidR="008B76D1" w:rsidRDefault="008B76D1" w:rsidP="008B76D1">
      <w:pPr>
        <w:pStyle w:val="Title"/>
        <w:jc w:val="left"/>
        <w:rPr>
          <w:b w:val="0"/>
          <w:szCs w:val="24"/>
          <w:u w:val="none"/>
        </w:rPr>
      </w:pPr>
    </w:p>
    <w:p w:rsidR="008B76D1" w:rsidRDefault="008B76D1" w:rsidP="008B76D1">
      <w:r w:rsidRPr="008B76D1">
        <w:rPr>
          <w:szCs w:val="24"/>
        </w:rPr>
        <w:t>2.</w:t>
      </w:r>
      <w:r>
        <w:rPr>
          <w:b/>
          <w:szCs w:val="24"/>
        </w:rPr>
        <w:tab/>
      </w:r>
      <w:r>
        <w:t xml:space="preserve">A function is defined as </w:t>
      </w:r>
      <w:r>
        <w:rPr>
          <w:i/>
        </w:rPr>
        <w:t>f</w:t>
      </w:r>
      <w:r>
        <w:t xml:space="preserve"> (</w:t>
      </w:r>
      <w:r>
        <w:rPr>
          <w:i/>
        </w:rPr>
        <w:t>x</w:t>
      </w:r>
      <w:r>
        <w:t xml:space="preserve">) 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tab/>
      </w:r>
    </w:p>
    <w:p w:rsidR="008B76D1" w:rsidRDefault="008B76D1" w:rsidP="008B76D1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r w:rsidRPr="008B76D1">
        <w:rPr>
          <w:b w:val="0"/>
          <w:u w:val="none"/>
        </w:rPr>
        <w:t xml:space="preserve">Find a simplified expression for </w:t>
      </w:r>
      <w:r w:rsidRPr="008B76D1">
        <w:rPr>
          <w:b w:val="0"/>
          <w:i/>
          <w:u w:val="none"/>
        </w:rPr>
        <w:t>f</w:t>
      </w:r>
      <w:r w:rsidRPr="008B76D1">
        <w:rPr>
          <w:b w:val="0"/>
          <w:u w:val="none"/>
        </w:rPr>
        <w:t xml:space="preserve"> (</w:t>
      </w:r>
      <w:r w:rsidRPr="008B76D1">
        <w:rPr>
          <w:b w:val="0"/>
          <w:i/>
          <w:u w:val="none"/>
        </w:rPr>
        <w:t>a</w:t>
      </w:r>
      <w:r w:rsidRPr="008B76D1">
        <w:rPr>
          <w:b w:val="0"/>
          <w:u w:val="none"/>
        </w:rPr>
        <w:t xml:space="preserve"> + 2) </w:t>
      </w:r>
      <w:r w:rsidRPr="008B76D1">
        <w:rPr>
          <w:b w:val="0"/>
          <w:u w:val="none"/>
        </w:rPr>
        <w:sym w:font="Symbol" w:char="002D"/>
      </w:r>
      <w:r w:rsidRPr="008B76D1">
        <w:rPr>
          <w:b w:val="0"/>
          <w:u w:val="none"/>
        </w:rPr>
        <w:t xml:space="preserve"> </w:t>
      </w:r>
      <w:r w:rsidRPr="008B76D1">
        <w:rPr>
          <w:b w:val="0"/>
          <w:i/>
          <w:u w:val="none"/>
        </w:rPr>
        <w:t>f</w:t>
      </w:r>
      <w:r w:rsidRPr="008B76D1">
        <w:rPr>
          <w:b w:val="0"/>
          <w:u w:val="none"/>
        </w:rPr>
        <w:t xml:space="preserve"> (</w:t>
      </w:r>
      <w:r w:rsidRPr="008B76D1">
        <w:rPr>
          <w:b w:val="0"/>
          <w:i/>
          <w:u w:val="none"/>
        </w:rPr>
        <w:t>a</w:t>
      </w:r>
      <w:r w:rsidRPr="008B76D1">
        <w:rPr>
          <w:b w:val="0"/>
          <w:u w:val="none"/>
        </w:rPr>
        <w:t xml:space="preserve"> </w:t>
      </w:r>
      <w:r w:rsidRPr="008B76D1">
        <w:rPr>
          <w:b w:val="0"/>
          <w:u w:val="none"/>
        </w:rPr>
        <w:sym w:font="Symbol" w:char="002D"/>
      </w:r>
      <w:r w:rsidR="000976EA">
        <w:rPr>
          <w:b w:val="0"/>
          <w:u w:val="none"/>
        </w:rPr>
        <w:t xml:space="preserve"> 5).</w:t>
      </w:r>
    </w:p>
    <w:p w:rsidR="008B76D1" w:rsidRDefault="008B76D1" w:rsidP="008B76D1">
      <w:pPr>
        <w:pStyle w:val="Title"/>
        <w:jc w:val="left"/>
        <w:rPr>
          <w:b w:val="0"/>
          <w:u w:val="none"/>
        </w:rPr>
      </w:pPr>
    </w:p>
    <w:p w:rsidR="007D55C7" w:rsidRDefault="008B76D1" w:rsidP="008B76D1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3.</w:t>
      </w:r>
      <w:r>
        <w:rPr>
          <w:b w:val="0"/>
          <w:u w:val="none"/>
        </w:rPr>
        <w:tab/>
      </w:r>
      <w:r w:rsidR="007D55C7">
        <w:rPr>
          <w:b w:val="0"/>
          <w:u w:val="none"/>
        </w:rPr>
        <w:t xml:space="preserve">A line passes through two points </w:t>
      </w:r>
      <w:proofErr w:type="gramStart"/>
      <w:r w:rsidR="007D55C7">
        <w:rPr>
          <w:b w:val="0"/>
          <w:u w:val="none"/>
        </w:rPr>
        <w:t>A(</w:t>
      </w:r>
      <w:proofErr w:type="gramEnd"/>
      <w:r w:rsidR="007D55C7">
        <w:rPr>
          <w:b w:val="0"/>
          <w:u w:val="none"/>
        </w:rPr>
        <w:t>0, -</w:t>
      </w:r>
      <w:r w:rsidR="007D55C7" w:rsidRPr="007D55C7">
        <w:rPr>
          <w:b w:val="0"/>
          <w:i/>
          <w:u w:val="none"/>
        </w:rPr>
        <w:t>t</w:t>
      </w:r>
      <w:r w:rsidR="007D55C7">
        <w:rPr>
          <w:b w:val="0"/>
          <w:u w:val="none"/>
        </w:rPr>
        <w:t>) and B(2, 5</w:t>
      </w:r>
      <w:r w:rsidR="007D55C7" w:rsidRPr="007D55C7">
        <w:rPr>
          <w:b w:val="0"/>
          <w:i/>
          <w:u w:val="none"/>
        </w:rPr>
        <w:t>t</w:t>
      </w:r>
      <w:r w:rsidR="007D55C7">
        <w:rPr>
          <w:b w:val="0"/>
          <w:u w:val="none"/>
        </w:rPr>
        <w:t>).</w:t>
      </w:r>
    </w:p>
    <w:p w:rsidR="007D55C7" w:rsidRDefault="00251860" w:rsidP="008B76D1">
      <w:pPr>
        <w:pStyle w:val="Title"/>
        <w:jc w:val="left"/>
        <w:rPr>
          <w:b w:val="0"/>
          <w:u w:val="none"/>
        </w:rPr>
      </w:pPr>
      <w:r>
        <w:rPr>
          <w:rFonts w:ascii="ImprintMT" w:hAnsi="ImprintMT" w:cs="ImprintMT"/>
          <w:noProof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764224" behindDoc="0" locked="0" layoutInCell="1" allowOverlap="1" wp14:anchorId="415C53D8" wp14:editId="0E094E61">
                <wp:simplePos x="0" y="0"/>
                <wp:positionH relativeFrom="column">
                  <wp:posOffset>840105</wp:posOffset>
                </wp:positionH>
                <wp:positionV relativeFrom="paragraph">
                  <wp:posOffset>26670</wp:posOffset>
                </wp:positionV>
                <wp:extent cx="3243580" cy="2314575"/>
                <wp:effectExtent l="0" t="0" r="0" b="28575"/>
                <wp:wrapNone/>
                <wp:docPr id="512" name="Group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43580" cy="2314575"/>
                          <a:chOff x="3337" y="2413"/>
                          <a:chExt cx="5108" cy="3645"/>
                        </a:xfrm>
                      </wpg:grpSpPr>
                      <wps:wsp>
                        <wps:cNvPr id="513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3903" y="5008"/>
                            <a:ext cx="73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0976EA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6253" y="2751"/>
                            <a:ext cx="1457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Pr="009B46D1" w:rsidRDefault="0068087B" w:rsidP="000976EA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</w:rPr>
                                <w:t>B(</w:t>
                              </w:r>
                              <w:proofErr w:type="gramEnd"/>
                              <w:r>
                                <w:rPr>
                                  <w:b/>
                                </w:rPr>
                                <w:t>2</w:t>
                              </w:r>
                              <w:r w:rsidRPr="009B46D1">
                                <w:rPr>
                                  <w:b/>
                                </w:rPr>
                                <w:t xml:space="preserve">, </w:t>
                              </w:r>
                              <w:r>
                                <w:rPr>
                                  <w:b/>
                                </w:rPr>
                                <w:t>5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t</w:t>
                              </w:r>
                              <w:r w:rsidRPr="009B46D1">
                                <w:rPr>
                                  <w:b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5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4368" y="5338"/>
                            <a:ext cx="1147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0976EA">
                              <w:pPr>
                                <w:rPr>
                                  <w:b/>
                                  <w:bCs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bCs/>
                                </w:rPr>
                                <w:t>A(</w:t>
                              </w:r>
                              <w:proofErr w:type="gramEnd"/>
                              <w:r>
                                <w:rPr>
                                  <w:b/>
                                  <w:bCs/>
                                </w:rPr>
                                <w:t xml:space="preserve">0, </w:t>
                              </w:r>
                              <w:r>
                                <w:rPr>
                                  <w:b/>
                                  <w:bCs/>
                                  <w:i/>
                                </w:rPr>
                                <w:t>-t</w:t>
                              </w:r>
                              <w:r>
                                <w:rPr>
                                  <w:b/>
                                  <w:bCs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710" y="5053"/>
                            <a:ext cx="73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0976EA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930" y="2413"/>
                            <a:ext cx="73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0976EA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18" name="Group 9"/>
                        <wpg:cNvGrpSpPr>
                          <a:grpSpLocks/>
                        </wpg:cNvGrpSpPr>
                        <wpg:grpSpPr bwMode="auto">
                          <a:xfrm>
                            <a:off x="3337" y="2698"/>
                            <a:ext cx="4515" cy="3360"/>
                            <a:chOff x="3337" y="1589"/>
                            <a:chExt cx="4515" cy="3360"/>
                          </a:xfrm>
                        </wpg:grpSpPr>
                        <wps:wsp>
                          <wps:cNvPr id="519" name="Line 10"/>
                          <wps:cNvCnPr/>
                          <wps:spPr bwMode="auto">
                            <a:xfrm rot="5400000">
                              <a:off x="5595" y="1709"/>
                              <a:ext cx="0" cy="45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sm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0" name="Line 11"/>
                          <wps:cNvCnPr/>
                          <wps:spPr bwMode="auto">
                            <a:xfrm>
                              <a:off x="4290" y="1589"/>
                              <a:ext cx="0" cy="3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sm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" name="Line 12"/>
                          <wps:cNvCnPr/>
                          <wps:spPr bwMode="auto">
                            <a:xfrm flipV="1">
                              <a:off x="4140" y="1844"/>
                              <a:ext cx="2017" cy="27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2" o:spid="_x0000_s1114" style="position:absolute;margin-left:66.15pt;margin-top:2.1pt;width:255.4pt;height:182.25pt;z-index:251764224" coordorigin="3337,2413" coordsize="5108,3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">
                <v:shape id="Text Box 3" o:spid="_x0000_s1115" type="#_x0000_t202" style="position:absolute;left:3903;top:5008;width:73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S7U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WEyf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Uu1PEAAAA3AAAAA8AAAAAAAAAAAAAAAAAmAIAAGRycy9k&#10;b3ducmV2LnhtbFBLBQYAAAAABAAEAPUAAACJAwAAAAA=&#10;" filled="f" stroked="f">
                  <v:textbox>
                    <w:txbxContent>
                      <w:p w:rsidR="0068087B" w:rsidRDefault="0068087B" w:rsidP="000976EA">
                        <w:r>
                          <w:t>0</w:t>
                        </w:r>
                      </w:p>
                    </w:txbxContent>
                  </v:textbox>
                </v:shape>
                <v:shape id="Text Box 4" o:spid="_x0000_s1116" type="#_x0000_t202" style="position:absolute;left:6253;top:2751;width:1457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0jJ8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zpP4P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9IyfEAAAA3AAAAA8AAAAAAAAAAAAAAAAAmAIAAGRycy9k&#10;b3ducmV2LnhtbFBLBQYAAAAABAAEAPUAAACJAwAAAAA=&#10;" filled="f" stroked="f">
                  <v:textbox>
                    <w:txbxContent>
                      <w:p w:rsidR="0068087B" w:rsidRPr="009B46D1" w:rsidRDefault="0068087B" w:rsidP="000976EA">
                        <w:pPr>
                          <w:rPr>
                            <w:b/>
                          </w:rPr>
                        </w:pPr>
                        <w:proofErr w:type="gramStart"/>
                        <w:r>
                          <w:rPr>
                            <w:b/>
                          </w:rPr>
                          <w:t>B(</w:t>
                        </w:r>
                        <w:proofErr w:type="gramEnd"/>
                        <w:r>
                          <w:rPr>
                            <w:b/>
                          </w:rPr>
                          <w:t>2</w:t>
                        </w:r>
                        <w:r w:rsidRPr="009B46D1">
                          <w:rPr>
                            <w:b/>
                          </w:rPr>
                          <w:t xml:space="preserve">, </w:t>
                        </w:r>
                        <w:r>
                          <w:rPr>
                            <w:b/>
                          </w:rPr>
                          <w:t>5</w:t>
                        </w:r>
                        <w:r>
                          <w:rPr>
                            <w:b/>
                            <w:i/>
                          </w:rPr>
                          <w:t>t</w:t>
                        </w:r>
                        <w:r w:rsidRPr="009B46D1">
                          <w:rPr>
                            <w:b/>
                          </w:rPr>
                          <w:t>)</w:t>
                        </w:r>
                      </w:p>
                    </w:txbxContent>
                  </v:textbox>
                </v:shape>
                <v:shape id="Text Box 5" o:spid="_x0000_s1117" type="#_x0000_t202" style="position:absolute;left:4368;top:5338;width:1147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GGvMMA&#10;AADcAAAADwAAAGRycy9kb3ducmV2LnhtbESPQWvCQBSE74L/YXkFb2bX0hSNriItBU9KtRW8PbLP&#10;JDT7NmS3Jv57VxA8DjPzDbNY9bYWF2p95VjDJFEgiHNnKi40/By+xlMQPiAbrB2Thit5WC2HgwVm&#10;xnX8TZd9KESEsM9QQxlCk0np85Is+sQ1xNE7u9ZiiLItpGmxi3Bby1el3qXFiuNCiQ19lJT/7f+t&#10;ht/t+XR8U7vi06ZN53ol2c6k1qOXfj0HEagPz/CjvTEa0k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GGvMMAAADcAAAADwAAAAAAAAAAAAAAAACYAgAAZHJzL2Rv&#10;d25yZXYueG1sUEsFBgAAAAAEAAQA9QAAAIgDAAAAAA==&#10;" filled="f" stroked="f">
                  <v:textbox>
                    <w:txbxContent>
                      <w:p w:rsidR="0068087B" w:rsidRDefault="0068087B" w:rsidP="000976EA">
                        <w:pPr>
                          <w:rPr>
                            <w:b/>
                            <w:bCs/>
                          </w:rPr>
                        </w:pPr>
                        <w:proofErr w:type="gramStart"/>
                        <w:r>
                          <w:rPr>
                            <w:b/>
                            <w:bCs/>
                          </w:rPr>
                          <w:t>A(</w:t>
                        </w:r>
                        <w:proofErr w:type="gramEnd"/>
                        <w:r>
                          <w:rPr>
                            <w:b/>
                            <w:bCs/>
                          </w:rPr>
                          <w:t xml:space="preserve">0, </w:t>
                        </w:r>
                        <w:r>
                          <w:rPr>
                            <w:b/>
                            <w:bCs/>
                            <w:i/>
                          </w:rPr>
                          <w:t>-t</w:t>
                        </w:r>
                        <w:r>
                          <w:rPr>
                            <w:b/>
                            <w:bCs/>
                          </w:rPr>
                          <w:t>)</w:t>
                        </w:r>
                      </w:p>
                    </w:txbxContent>
                  </v:textbox>
                </v:shape>
                <v:shape id="Text Box 7" o:spid="_x0000_s1118" type="#_x0000_t202" style="position:absolute;left:7710;top:5053;width:73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MYy8MA&#10;AADc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0NIP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MYy8MAAADcAAAADwAAAAAAAAAAAAAAAACYAgAAZHJzL2Rv&#10;d25yZXYueG1sUEsFBgAAAAAEAAQA9QAAAIgDAAAAAA==&#10;" filled="f" stroked="f">
                  <v:textbox>
                    <w:txbxContent>
                      <w:p w:rsidR="0068087B" w:rsidRDefault="0068087B" w:rsidP="000976EA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8" o:spid="_x0000_s1119" type="#_x0000_t202" style="position:absolute;left:3930;top:2413;width:73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+9UMQA&#10;AADcAAAADwAAAGRycy9kb3ducmV2LnhtbESPT2vCQBTE74LfYXkFb7qr1D9NXUUshZ4U01ro7ZF9&#10;JqHZtyG7mvjtXUHwOMzMb5jlurOVuFDjS8caxiMFgjhzpuRcw8/353ABwgdkg5Vj0nAlD+tVv7fE&#10;xLiWD3RJQy4ihH2CGooQ6kRKnxVk0Y9cTRy9k2sshiibXJoG2wi3lZwoNZMWS44LBda0LSj7T89W&#10;w3F3+vt9Vfv8w07r1nVKsn2TWg9eus07iEBdeIYf7S+jYTqew/1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vvVDEAAAA3AAAAA8AAAAAAAAAAAAAAAAAmAIAAGRycy9k&#10;b3ducmV2LnhtbFBLBQYAAAAABAAEAPUAAACJAwAAAAA=&#10;" filled="f" stroked="f">
                  <v:textbox>
                    <w:txbxContent>
                      <w:p w:rsidR="0068087B" w:rsidRDefault="0068087B" w:rsidP="000976EA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group id="Group 9" o:spid="_x0000_s1120" style="position:absolute;left:3337;top:2698;width:4515;height:3360" coordorigin="3337,1589" coordsize="4515,3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+Ssns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h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vkrJ7CAAAA3AAAAA8A&#10;AAAAAAAAAAAAAAAAqgIAAGRycy9kb3ducmV2LnhtbFBLBQYAAAAABAAEAPoAAACZAwAAAAA=&#10;">
                  <v:line id="Line 10" o:spid="_x0000_s1121" style="position:absolute;rotation:90;visibility:visible;mso-wrap-style:square" from="5595,1709" to="5595,6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UZrcYAAADcAAAADwAAAGRycy9kb3ducmV2LnhtbESPQWvCQBSE7wX/w/IEL0U3Cmk1uooU&#10;pO3NWlG8PbLPJJh9m+6uSfrvu4VCj8PMfMOsNr2pRUvOV5YVTCcJCOLc6ooLBcfP3XgOwgdkjbVl&#10;UvBNHjbrwcMKM207/qD2EAoRIewzVFCG0GRS+rwkg35iG+LoXa0zGKJ0hdQOuwg3tZwlyZM0WHFc&#10;KLGhl5Ly2+FuFLRnfXN1dXw+fc1n73t+TfePu4tSo2G/XYII1If/8F/7TStIpwv4PROPgF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FGa3GAAAA3AAAAA8AAAAAAAAA&#10;AAAAAAAAoQIAAGRycy9kb3ducmV2LnhtbFBLBQYAAAAABAAEAPkAAACUAwAAAAA=&#10;">
                    <v:stroke startarrow="block" startarrowwidth="narrow" startarrowlength="short"/>
                  </v:line>
                  <v:line id="Line 11" o:spid="_x0000_s1122" style="position:absolute;visibility:visible;mso-wrap-style:square" from="4290,1589" to="4290,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4GsAAAADcAAAADwAAAGRycy9kb3ducmV2LnhtbERPW2vCMBR+H/gfwhF8W1MLjlEbRQuC&#10;ODaYjvl6aE4v2JyUJNru3y8Pgz1+fPdiO5lePMj5zrKCZZKCIK6s7rhR8HU5PL+C8AFZY2+ZFPyQ&#10;h+1m9lRgru3In/Q4h0bEEPY5KmhDGHIpfdWSQZ/YgThytXUGQ4SukdrhGMNNL7M0fZEGO44NLQ5U&#10;tlTdznejgJB336fuWtYBP95p2r+N9dIptZhPuzWIQFP4F/+5j1rBKovz45l4BOTm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O8uBrAAAAA3AAAAA8AAAAAAAAAAAAAAAAA&#10;oQIAAGRycy9kb3ducmV2LnhtbFBLBQYAAAAABAAEAPkAAACOAwAAAAA=&#10;">
                    <v:stroke startarrow="block" startarrowwidth="narrow" startarrowlength="short"/>
                  </v:line>
                  <v:line id="Line 12" o:spid="_x0000_s1123" style="position:absolute;flip:y;visibility:visible;mso-wrap-style:square" from="4140,1844" to="6157,4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vUQ8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t4mU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r1EPGAAAA3AAAAA8AAAAAAAAA&#10;AAAAAAAAoQIAAGRycy9kb3ducmV2LnhtbFBLBQYAAAAABAAEAPkAAACUAwAAAAA=&#10;"/>
                </v:group>
              </v:group>
            </w:pict>
          </mc:Fallback>
        </mc:AlternateContent>
      </w:r>
      <w:r w:rsidRPr="00427970">
        <w:rPr>
          <w:rFonts w:ascii="ImprintMT" w:hAnsi="ImprintMT" w:cs="ImprintMT"/>
          <w:noProof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66272" behindDoc="0" locked="0" layoutInCell="1" allowOverlap="1" wp14:anchorId="382D6F6D" wp14:editId="421882BD">
                <wp:simplePos x="0" y="0"/>
                <wp:positionH relativeFrom="column">
                  <wp:posOffset>2506980</wp:posOffset>
                </wp:positionH>
                <wp:positionV relativeFrom="paragraph">
                  <wp:posOffset>102870</wp:posOffset>
                </wp:positionV>
                <wp:extent cx="376555" cy="1403985"/>
                <wp:effectExtent l="0" t="0" r="0" b="0"/>
                <wp:wrapNone/>
                <wp:docPr id="5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655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087B" w:rsidRPr="00427970" w:rsidRDefault="0068087B" w:rsidP="00251860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427970">
                              <w:rPr>
                                <w:b/>
                                <w:sz w:val="44"/>
                                <w:szCs w:val="4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24" type="#_x0000_t202" style="position:absolute;margin-left:197.4pt;margin-top:8.1pt;width:29.65pt;height:110.55pt;z-index:2517662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" filled="f" stroked="f">
                <v:textbox style="mso-fit-shape-to-text:t">
                  <w:txbxContent>
                    <w:p w:rsidR="0068087B" w:rsidRPr="00427970" w:rsidRDefault="0068087B" w:rsidP="00251860">
                      <w:pPr>
                        <w:rPr>
                          <w:b/>
                          <w:sz w:val="44"/>
                          <w:szCs w:val="44"/>
                        </w:rPr>
                      </w:pPr>
                      <w:r w:rsidRPr="00427970">
                        <w:rPr>
                          <w:b/>
                          <w:sz w:val="44"/>
                          <w:szCs w:val="44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7D55C7" w:rsidRDefault="007D55C7" w:rsidP="008B76D1">
      <w:pPr>
        <w:pStyle w:val="Title"/>
        <w:jc w:val="left"/>
        <w:rPr>
          <w:b w:val="0"/>
          <w:u w:val="none"/>
        </w:rPr>
      </w:pPr>
    </w:p>
    <w:p w:rsidR="007D55C7" w:rsidRDefault="007D55C7" w:rsidP="008B76D1">
      <w:pPr>
        <w:pStyle w:val="Title"/>
        <w:jc w:val="left"/>
        <w:rPr>
          <w:b w:val="0"/>
          <w:u w:val="none"/>
        </w:rPr>
      </w:pPr>
    </w:p>
    <w:p w:rsidR="007D55C7" w:rsidRDefault="007D55C7" w:rsidP="008B76D1">
      <w:pPr>
        <w:pStyle w:val="Title"/>
        <w:jc w:val="left"/>
        <w:rPr>
          <w:b w:val="0"/>
          <w:u w:val="none"/>
        </w:rPr>
      </w:pPr>
    </w:p>
    <w:p w:rsidR="007D55C7" w:rsidRDefault="007D55C7" w:rsidP="008B76D1">
      <w:pPr>
        <w:pStyle w:val="Title"/>
        <w:jc w:val="left"/>
        <w:rPr>
          <w:b w:val="0"/>
          <w:u w:val="none"/>
        </w:rPr>
      </w:pPr>
    </w:p>
    <w:p w:rsidR="007D55C7" w:rsidRDefault="007D55C7" w:rsidP="008B76D1">
      <w:pPr>
        <w:pStyle w:val="Title"/>
        <w:jc w:val="left"/>
        <w:rPr>
          <w:b w:val="0"/>
          <w:u w:val="none"/>
        </w:rPr>
      </w:pPr>
    </w:p>
    <w:p w:rsidR="000976EA" w:rsidRDefault="000976EA" w:rsidP="008B76D1">
      <w:pPr>
        <w:pStyle w:val="Title"/>
        <w:jc w:val="left"/>
        <w:rPr>
          <w:b w:val="0"/>
          <w:u w:val="none"/>
        </w:rPr>
      </w:pPr>
    </w:p>
    <w:p w:rsidR="000976EA" w:rsidRDefault="000976EA" w:rsidP="008B76D1">
      <w:pPr>
        <w:pStyle w:val="Title"/>
        <w:jc w:val="left"/>
        <w:rPr>
          <w:b w:val="0"/>
          <w:u w:val="none"/>
        </w:rPr>
      </w:pPr>
    </w:p>
    <w:p w:rsidR="000976EA" w:rsidRDefault="000976EA" w:rsidP="008B76D1">
      <w:pPr>
        <w:pStyle w:val="Title"/>
        <w:jc w:val="left"/>
        <w:rPr>
          <w:b w:val="0"/>
          <w:u w:val="none"/>
        </w:rPr>
      </w:pPr>
    </w:p>
    <w:p w:rsidR="007D55C7" w:rsidRDefault="008F0255" w:rsidP="008B76D1">
      <w:pPr>
        <w:pStyle w:val="Title"/>
        <w:jc w:val="left"/>
        <w:rPr>
          <w:b w:val="0"/>
          <w:u w:val="none"/>
        </w:rPr>
      </w:pPr>
      <w:r w:rsidRPr="00427970">
        <w:rPr>
          <w:rFonts w:ascii="ImprintMT" w:hAnsi="ImprintMT" w:cs="ImprintMT"/>
          <w:noProof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68320" behindDoc="0" locked="0" layoutInCell="1" allowOverlap="1" wp14:anchorId="3EAB3417" wp14:editId="48FA385D">
                <wp:simplePos x="0" y="0"/>
                <wp:positionH relativeFrom="column">
                  <wp:posOffset>1309370</wp:posOffset>
                </wp:positionH>
                <wp:positionV relativeFrom="paragraph">
                  <wp:posOffset>153670</wp:posOffset>
                </wp:positionV>
                <wp:extent cx="376555" cy="1403985"/>
                <wp:effectExtent l="0" t="0" r="0" b="0"/>
                <wp:wrapNone/>
                <wp:docPr id="5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655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087B" w:rsidRPr="00427970" w:rsidRDefault="0068087B" w:rsidP="008F0255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427970">
                              <w:rPr>
                                <w:b/>
                                <w:sz w:val="44"/>
                                <w:szCs w:val="4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25" type="#_x0000_t202" style="position:absolute;margin-left:103.1pt;margin-top:12.1pt;width:29.65pt;height:110.55pt;z-index:2517683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" filled="f" stroked="f">
                <v:textbox style="mso-fit-shape-to-text:t">
                  <w:txbxContent>
                    <w:p w:rsidR="0068087B" w:rsidRPr="00427970" w:rsidRDefault="0068087B" w:rsidP="008F0255">
                      <w:pPr>
                        <w:rPr>
                          <w:b/>
                          <w:sz w:val="44"/>
                          <w:szCs w:val="44"/>
                        </w:rPr>
                      </w:pPr>
                      <w:r w:rsidRPr="00427970">
                        <w:rPr>
                          <w:b/>
                          <w:sz w:val="44"/>
                          <w:szCs w:val="44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0976EA" w:rsidRDefault="007D55C7" w:rsidP="008B76D1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</w:p>
    <w:p w:rsidR="000976EA" w:rsidRDefault="000976EA" w:rsidP="008B76D1">
      <w:pPr>
        <w:pStyle w:val="Title"/>
        <w:jc w:val="left"/>
        <w:rPr>
          <w:b w:val="0"/>
          <w:u w:val="none"/>
        </w:rPr>
      </w:pPr>
    </w:p>
    <w:p w:rsidR="000976EA" w:rsidRDefault="000976EA" w:rsidP="008B76D1">
      <w:pPr>
        <w:pStyle w:val="Title"/>
        <w:jc w:val="left"/>
        <w:rPr>
          <w:b w:val="0"/>
          <w:u w:val="none"/>
        </w:rPr>
      </w:pPr>
    </w:p>
    <w:p w:rsidR="000976EA" w:rsidRDefault="000976EA" w:rsidP="008B76D1">
      <w:pPr>
        <w:pStyle w:val="Title"/>
        <w:jc w:val="left"/>
        <w:rPr>
          <w:b w:val="0"/>
          <w:u w:val="none"/>
        </w:rPr>
      </w:pPr>
    </w:p>
    <w:p w:rsidR="000976EA" w:rsidRDefault="000976EA" w:rsidP="008B76D1">
      <w:pPr>
        <w:pStyle w:val="Title"/>
        <w:jc w:val="left"/>
        <w:rPr>
          <w:b w:val="0"/>
          <w:u w:val="none"/>
        </w:rPr>
      </w:pPr>
    </w:p>
    <w:p w:rsidR="007D55C7" w:rsidRDefault="000976EA" w:rsidP="008B76D1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r w:rsidR="007D55C7">
        <w:rPr>
          <w:b w:val="0"/>
          <w:u w:val="none"/>
        </w:rPr>
        <w:t xml:space="preserve">(a) Find the gradient of the line in terms of </w:t>
      </w:r>
      <w:r w:rsidR="007D55C7">
        <w:rPr>
          <w:b w:val="0"/>
          <w:i/>
          <w:u w:val="none"/>
        </w:rPr>
        <w:t>t</w:t>
      </w:r>
      <w:r w:rsidR="007D55C7">
        <w:rPr>
          <w:b w:val="0"/>
          <w:u w:val="none"/>
        </w:rPr>
        <w:t>.</w:t>
      </w:r>
    </w:p>
    <w:p w:rsidR="00635F44" w:rsidRDefault="00635F44" w:rsidP="008B76D1">
      <w:pPr>
        <w:pStyle w:val="Title"/>
        <w:jc w:val="left"/>
        <w:rPr>
          <w:b w:val="0"/>
          <w:u w:val="none"/>
        </w:rPr>
      </w:pPr>
    </w:p>
    <w:p w:rsidR="007D55C7" w:rsidRDefault="007D55C7" w:rsidP="008B76D1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  <w:t xml:space="preserve">(b) Find the equation of </w:t>
      </w:r>
      <w:r w:rsidR="000976EA">
        <w:rPr>
          <w:b w:val="0"/>
          <w:u w:val="none"/>
        </w:rPr>
        <w:t>t</w:t>
      </w:r>
      <w:r>
        <w:rPr>
          <w:b w:val="0"/>
          <w:u w:val="none"/>
        </w:rPr>
        <w:t xml:space="preserve">he line in terms of </w:t>
      </w:r>
      <w:r>
        <w:rPr>
          <w:b w:val="0"/>
          <w:i/>
          <w:u w:val="none"/>
        </w:rPr>
        <w:t>x</w:t>
      </w:r>
      <w:r>
        <w:rPr>
          <w:b w:val="0"/>
          <w:u w:val="none"/>
        </w:rPr>
        <w:t xml:space="preserve">, </w:t>
      </w:r>
      <w:r>
        <w:rPr>
          <w:b w:val="0"/>
          <w:i/>
          <w:u w:val="none"/>
        </w:rPr>
        <w:t>y</w:t>
      </w:r>
      <w:r>
        <w:rPr>
          <w:b w:val="0"/>
          <w:u w:val="none"/>
        </w:rPr>
        <w:t xml:space="preserve"> and </w:t>
      </w:r>
      <w:r>
        <w:rPr>
          <w:b w:val="0"/>
          <w:i/>
          <w:u w:val="none"/>
        </w:rPr>
        <w:t>t</w:t>
      </w:r>
      <w:r>
        <w:rPr>
          <w:b w:val="0"/>
          <w:u w:val="none"/>
        </w:rPr>
        <w:t>.</w:t>
      </w:r>
    </w:p>
    <w:p w:rsidR="007D55C7" w:rsidRDefault="007D55C7" w:rsidP="008B76D1">
      <w:pPr>
        <w:pStyle w:val="Title"/>
        <w:jc w:val="left"/>
        <w:rPr>
          <w:b w:val="0"/>
          <w:u w:val="none"/>
        </w:rPr>
      </w:pPr>
    </w:p>
    <w:p w:rsidR="00AC70F8" w:rsidRDefault="007D55C7" w:rsidP="008B76D1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4</w:t>
      </w:r>
      <w:r w:rsidR="00381004">
        <w:rPr>
          <w:b w:val="0"/>
          <w:u w:val="none"/>
        </w:rPr>
        <w:t>.</w:t>
      </w:r>
      <w:r w:rsidR="00381004">
        <w:rPr>
          <w:b w:val="0"/>
          <w:u w:val="none"/>
        </w:rPr>
        <w:tab/>
      </w:r>
      <w:r w:rsidR="00381004" w:rsidRPr="00381004">
        <w:rPr>
          <w:b w:val="0"/>
          <w:u w:val="none"/>
        </w:rPr>
        <w:t xml:space="preserve">Change the subject of the formula to </w:t>
      </w:r>
      <w:r w:rsidR="00381004" w:rsidRPr="00381004">
        <w:rPr>
          <w:b w:val="0"/>
          <w:i/>
          <w:u w:val="none"/>
        </w:rPr>
        <w:t>m</w:t>
      </w:r>
      <w:r w:rsidR="00381004" w:rsidRPr="00381004">
        <w:rPr>
          <w:b w:val="0"/>
          <w:u w:val="none"/>
        </w:rPr>
        <w:t>.</w:t>
      </w:r>
      <w:r w:rsidR="006629EA">
        <w:rPr>
          <w:b w:val="0"/>
          <w:u w:val="none"/>
        </w:rPr>
        <w:t xml:space="preserve">  </w:t>
      </w:r>
      <w:r w:rsidR="00381004" w:rsidRPr="00381004">
        <w:rPr>
          <w:position w:val="-24"/>
          <w:u w:val="none"/>
        </w:rPr>
        <w:object w:dxaOrig="1280" w:dyaOrig="620">
          <v:shape id="_x0000_i1031" type="#_x0000_t75" style="width:64pt;height:31pt" o:ole="" fillcolor="window">
            <v:imagedata r:id="rId46" o:title=""/>
          </v:shape>
          <o:OLEObject Type="Embed" ProgID="Equation.3" ShapeID="_x0000_i1031" DrawAspect="Content" ObjectID="_1486803125" r:id="rId47"/>
        </w:object>
      </w:r>
    </w:p>
    <w:p w:rsidR="00073C79" w:rsidRDefault="00073C79" w:rsidP="008B76D1">
      <w:pPr>
        <w:pStyle w:val="Title"/>
        <w:jc w:val="left"/>
        <w:rPr>
          <w:b w:val="0"/>
          <w:u w:val="none"/>
        </w:rPr>
      </w:pPr>
    </w:p>
    <w:p w:rsidR="00423B89" w:rsidRDefault="00073C79" w:rsidP="00423B89">
      <w:pPr>
        <w:pStyle w:val="Title"/>
        <w:jc w:val="left"/>
        <w:rPr>
          <w:b w:val="0"/>
          <w:bCs/>
          <w:u w:val="none"/>
        </w:rPr>
      </w:pPr>
      <w:r>
        <w:rPr>
          <w:b w:val="0"/>
          <w:u w:val="none"/>
        </w:rPr>
        <w:t>5.</w:t>
      </w:r>
      <w:r>
        <w:rPr>
          <w:b w:val="0"/>
          <w:u w:val="none"/>
        </w:rPr>
        <w:tab/>
      </w:r>
      <w:r w:rsidR="00B269C5">
        <w:rPr>
          <w:b w:val="0"/>
          <w:bCs/>
          <w:u w:val="none"/>
        </w:rPr>
        <w:t>The</w:t>
      </w:r>
      <w:r w:rsidR="00900AD9">
        <w:rPr>
          <w:b w:val="0"/>
          <w:bCs/>
          <w:u w:val="none"/>
        </w:rPr>
        <w:t xml:space="preserve"> equations of the parabolas below are </w:t>
      </w:r>
      <w:r w:rsidR="00423B89" w:rsidRPr="00423B89">
        <w:rPr>
          <w:b w:val="0"/>
          <w:bCs/>
          <w:u w:val="none"/>
        </w:rPr>
        <w:t xml:space="preserve">of the form </w:t>
      </w:r>
      <w:r w:rsidR="00423B89" w:rsidRPr="00423B89">
        <w:rPr>
          <w:b w:val="0"/>
          <w:i/>
          <w:u w:val="none"/>
        </w:rPr>
        <w:t>y = (x + p</w:t>
      </w:r>
      <w:proofErr w:type="gramStart"/>
      <w:r w:rsidR="00423B89" w:rsidRPr="00423B89">
        <w:rPr>
          <w:b w:val="0"/>
          <w:i/>
          <w:u w:val="none"/>
        </w:rPr>
        <w:t>)²</w:t>
      </w:r>
      <w:proofErr w:type="gramEnd"/>
      <w:r w:rsidR="00423B89" w:rsidRPr="00423B89">
        <w:rPr>
          <w:b w:val="0"/>
          <w:i/>
          <w:u w:val="none"/>
        </w:rPr>
        <w:t xml:space="preserve"> + q</w:t>
      </w:r>
    </w:p>
    <w:p w:rsidR="00900AD9" w:rsidRPr="00900AD9" w:rsidRDefault="003B7C8E" w:rsidP="00423B89">
      <w:pPr>
        <w:pStyle w:val="Title"/>
        <w:jc w:val="left"/>
        <w:rPr>
          <w:b w:val="0"/>
          <w:bCs/>
          <w:u w:val="none"/>
        </w:rPr>
      </w:pPr>
      <w:r w:rsidRPr="003B7C8E">
        <w:rPr>
          <w:rFonts w:asciiTheme="minorHAnsi" w:eastAsiaTheme="minorHAnsi" w:hAnsiTheme="minorHAnsi" w:cstheme="minorBidi"/>
          <w:b w:val="0"/>
          <w:noProof/>
          <w:sz w:val="22"/>
          <w:szCs w:val="22"/>
          <w:u w:val="none"/>
          <w:lang w:eastAsia="en-GB"/>
        </w:rPr>
        <mc:AlternateContent>
          <mc:Choice Requires="wpg">
            <w:drawing>
              <wp:anchor distT="0" distB="0" distL="114300" distR="114300" simplePos="0" relativeHeight="251779584" behindDoc="0" locked="0" layoutInCell="0" allowOverlap="1" wp14:anchorId="2C95E885" wp14:editId="0E060046">
                <wp:simplePos x="0" y="0"/>
                <wp:positionH relativeFrom="column">
                  <wp:posOffset>3201035</wp:posOffset>
                </wp:positionH>
                <wp:positionV relativeFrom="paragraph">
                  <wp:posOffset>121285</wp:posOffset>
                </wp:positionV>
                <wp:extent cx="1950085" cy="1932940"/>
                <wp:effectExtent l="0" t="0" r="0" b="10160"/>
                <wp:wrapNone/>
                <wp:docPr id="345" name="Group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0085" cy="1932940"/>
                          <a:chOff x="8359" y="5721"/>
                          <a:chExt cx="3071" cy="3044"/>
                        </a:xfrm>
                      </wpg:grpSpPr>
                      <wps:wsp>
                        <wps:cNvPr id="346" name="Line 12"/>
                        <wps:cNvCnPr/>
                        <wps:spPr bwMode="auto">
                          <a:xfrm flipV="1">
                            <a:off x="10046" y="5854"/>
                            <a:ext cx="0" cy="25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Line 13"/>
                        <wps:cNvCnPr/>
                        <wps:spPr bwMode="auto">
                          <a:xfrm>
                            <a:off x="8359" y="7713"/>
                            <a:ext cx="25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Text Box 348"/>
                        <wps:cNvSpPr txBox="1">
                          <a:spLocks noChangeArrowheads="1"/>
                        </wps:cNvSpPr>
                        <wps:spPr bwMode="auto">
                          <a:xfrm>
                            <a:off x="9644" y="7669"/>
                            <a:ext cx="402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3B7C8E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" name="Text Box 349"/>
                        <wps:cNvSpPr txBox="1">
                          <a:spLocks noChangeArrowheads="1"/>
                        </wps:cNvSpPr>
                        <wps:spPr bwMode="auto">
                          <a:xfrm>
                            <a:off x="8589" y="7656"/>
                            <a:ext cx="637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3B7C8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" name="Freeform 350"/>
                        <wps:cNvSpPr>
                          <a:spLocks/>
                        </wps:cNvSpPr>
                        <wps:spPr bwMode="auto">
                          <a:xfrm flipV="1">
                            <a:off x="8841" y="6913"/>
                            <a:ext cx="1562" cy="1852"/>
                          </a:xfrm>
                          <a:custGeom>
                            <a:avLst/>
                            <a:gdLst>
                              <a:gd name="T0" fmla="*/ 0 w 2076"/>
                              <a:gd name="T1" fmla="*/ 0 h 3048"/>
                              <a:gd name="T2" fmla="*/ 369 w 2076"/>
                              <a:gd name="T3" fmla="*/ 1742 h 3048"/>
                              <a:gd name="T4" fmla="*/ 687 w 2076"/>
                              <a:gd name="T5" fmla="*/ 2730 h 3048"/>
                              <a:gd name="T6" fmla="*/ 1038 w 2076"/>
                              <a:gd name="T7" fmla="*/ 3048 h 3048"/>
                              <a:gd name="T8" fmla="*/ 1373 w 2076"/>
                              <a:gd name="T9" fmla="*/ 2730 h 3048"/>
                              <a:gd name="T10" fmla="*/ 1725 w 2076"/>
                              <a:gd name="T11" fmla="*/ 1708 h 3048"/>
                              <a:gd name="T12" fmla="*/ 2076 w 2076"/>
                              <a:gd name="T13" fmla="*/ 51 h 30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2076" h="3048">
                                <a:moveTo>
                                  <a:pt x="0" y="0"/>
                                </a:moveTo>
                                <a:cubicBezTo>
                                  <a:pt x="127" y="643"/>
                                  <a:pt x="254" y="1287"/>
                                  <a:pt x="369" y="1742"/>
                                </a:cubicBezTo>
                                <a:cubicBezTo>
                                  <a:pt x="484" y="2197"/>
                                  <a:pt x="576" y="2513"/>
                                  <a:pt x="687" y="2730"/>
                                </a:cubicBezTo>
                                <a:cubicBezTo>
                                  <a:pt x="798" y="2947"/>
                                  <a:pt x="924" y="3048"/>
                                  <a:pt x="1038" y="3048"/>
                                </a:cubicBezTo>
                                <a:cubicBezTo>
                                  <a:pt x="1152" y="3048"/>
                                  <a:pt x="1259" y="2953"/>
                                  <a:pt x="1373" y="2730"/>
                                </a:cubicBezTo>
                                <a:cubicBezTo>
                                  <a:pt x="1487" y="2507"/>
                                  <a:pt x="1608" y="2154"/>
                                  <a:pt x="1725" y="1708"/>
                                </a:cubicBezTo>
                                <a:cubicBezTo>
                                  <a:pt x="1842" y="1262"/>
                                  <a:pt x="2018" y="327"/>
                                  <a:pt x="2076" y="5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" name="Text Box 351"/>
                        <wps:cNvSpPr txBox="1">
                          <a:spLocks noChangeArrowheads="1"/>
                        </wps:cNvSpPr>
                        <wps:spPr bwMode="auto">
                          <a:xfrm>
                            <a:off x="10710" y="7659"/>
                            <a:ext cx="720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3B7C8E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Text Box 384"/>
                        <wps:cNvSpPr txBox="1">
                          <a:spLocks noChangeArrowheads="1"/>
                        </wps:cNvSpPr>
                        <wps:spPr bwMode="auto">
                          <a:xfrm>
                            <a:off x="10312" y="7691"/>
                            <a:ext cx="637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3B7C8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5" name="Text Box 385"/>
                        <wps:cNvSpPr txBox="1">
                          <a:spLocks noChangeArrowheads="1"/>
                        </wps:cNvSpPr>
                        <wps:spPr bwMode="auto">
                          <a:xfrm>
                            <a:off x="9683" y="5721"/>
                            <a:ext cx="720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 w:rsidP="003B7C8E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5" o:spid="_x0000_s1126" style="position:absolute;margin-left:252.05pt;margin-top:9.55pt;width:153.55pt;height:152.2pt;z-index:251779584" coordorigin="8359,5721" coordsize="3071,30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" o:allowincell="f">
                <v:line id="Line 12" o:spid="_x0000_s1127" style="position:absolute;flip:y;visibility:visible;mso-wrap-style:square" from="10046,5854" to="10046,8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V9F8UAAADcAAAADwAAAGRycy9kb3ducmV2LnhtbESPQWvCQBCF74L/YZmCl1A3bUTa6Cq2&#10;KhSkh6qHHofsmIRmZ0N21PTfdwuCx8eb971582XvGnWhLtSeDTyNU1DEhbc1lwaOh+3jC6ggyBYb&#10;z2TglwIsF8PBHHPrr/xFl72UKkI45GigEmlzrUNRkcMw9i1x9E6+cyhRdqW2HV4j3DX6OU2n2mHN&#10;saHClt4rKn72Zxff2H7yOsuSN6eT5JU237JLtRgzeuhXM1BCvdyPb+kPayCbTOF/TCSAX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rV9F8UAAADcAAAADwAAAAAAAAAA&#10;AAAAAAChAgAAZHJzL2Rvd25yZXYueG1sUEsFBgAAAAAEAAQA+QAAAJMDAAAAAA==&#10;">
                  <v:stroke endarrow="block"/>
                </v:line>
                <v:line id="Line 13" o:spid="_x0000_s1128" style="position:absolute;visibility:visible;mso-wrap-style:square" from="8359,7713" to="10921,7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afH8UAAADcAAAADwAAAGRycy9kb3ducmV2LnhtbESPQWsCMRSE74X+h/AK3mrWVrq6GqV0&#10;KfRgBbX0/Ny8bpZuXpZNXOO/N4WCx2FmvmGW62hbMVDvG8cKJuMMBHHldMO1gq/D++MMhA/IGlvH&#10;pOBCHtar+7slFtqdeUfDPtQiQdgXqMCE0BVS+sqQRT92HXHyflxvMSTZ11L3eE5w28qnLHuRFhtO&#10;CwY7ejNU/e5PVkFuyp3MZbk5bMuhmczjZ/w+zpUaPcTXBYhAMdzC/+0PreB5msPfmXQ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oafH8UAAADcAAAADwAAAAAAAAAA&#10;AAAAAAChAgAAZHJzL2Rvd25yZXYueG1sUEsFBgAAAAAEAAQA+QAAAJMDAAAAAA==&#10;">
                  <v:stroke endarrow="block"/>
                </v:line>
                <v:shape id="Text Box 348" o:spid="_x0000_s1129" type="#_x0000_t202" style="position:absolute;left:9644;top:7669;width:402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jEx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om0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YjEx8AAAADcAAAADwAAAAAAAAAAAAAAAACYAgAAZHJzL2Rvd25y&#10;ZXYueG1sUEsFBgAAAAAEAAQA9QAAAIUDAAAAAA==&#10;" filled="f" stroked="f">
                  <v:textbox>
                    <w:txbxContent>
                      <w:p w:rsidR="0068087B" w:rsidRDefault="0068087B" w:rsidP="003B7C8E">
                        <w:r>
                          <w:t>0</w:t>
                        </w:r>
                      </w:p>
                    </w:txbxContent>
                  </v:textbox>
                </v:shape>
                <v:shape id="Text Box 349" o:spid="_x0000_s1130" type="#_x0000_t202" style="position:absolute;left:8589;top:7656;width:637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RhX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xp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EYVzEAAAA3AAAAA8AAAAAAAAAAAAAAAAAmAIAAGRycy9k&#10;b3ducmV2LnhtbFBLBQYAAAAABAAEAPUAAACJAwAAAAA=&#10;" filled="f" stroked="f">
                  <v:textbox>
                    <w:txbxContent>
                      <w:p w:rsidR="0068087B" w:rsidRDefault="0068087B" w:rsidP="003B7C8E"/>
                    </w:txbxContent>
                  </v:textbox>
                </v:shape>
                <v:shape id="Freeform 350" o:spid="_x0000_s1131" style="position:absolute;left:8841;top:6913;width:1562;height:1852;flip:y;visibility:visible;mso-wrap-style:square;v-text-anchor:top" coordsize="2076,30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jJmMMA&#10;AADcAAAADwAAAGRycy9kb3ducmV2LnhtbERPPW/CMBDdK/U/WFeJDeyCClWKQYBAILFAytBu1/ia&#10;pI3PkW0g/fd4QOr49L6n88424kI+1I41PA8UCOLCmZpLDaf3Tf8VRIjIBhvHpOGPAsxnjw9TzIy7&#10;8pEueSxFCuGQoYYqxjaTMhQVWQwD1xIn7tt5izFBX0rj8ZrCbSOHSo2lxZpTQ4UtrSoqfvOz1aAm&#10;a3UY+6+fE22X6/1n/TFyvNO699Qt3kBE6uK/+O7eGQ2jlzQ/nUlHQM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jJmMMAAADcAAAADwAAAAAAAAAAAAAAAACYAgAAZHJzL2Rv&#10;d25yZXYueG1sUEsFBgAAAAAEAAQA9QAAAIgDAAAAAA==&#10;" path="m,c127,643,254,1287,369,1742v115,455,207,771,318,988c798,2947,924,3048,1038,3048v114,,221,-95,335,-318c1487,2507,1608,2154,1725,1708,1842,1262,2018,327,2076,51e" filled="f">
                  <v:path arrowok="t" o:connecttype="custom" o:connectlocs="0,0;278,1058;517,1659;781,1852;1033,1659;1298,1038;1562,31" o:connectangles="0,0,0,0,0,0,0"/>
                </v:shape>
                <v:shape id="Text Box 351" o:spid="_x0000_s1132" type="#_x0000_t202" style="position:absolute;left:10710;top:7659;width:720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v7h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F5M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r+4fEAAAA3AAAAA8AAAAAAAAAAAAAAAAAmAIAAGRycy9k&#10;b3ducmV2LnhtbFBLBQYAAAAABAAEAPUAAACJAwAAAAA=&#10;" filled="f" stroked="f">
                  <v:textbox>
                    <w:txbxContent>
                      <w:p w:rsidR="0068087B" w:rsidRDefault="0068087B" w:rsidP="003B7C8E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384" o:spid="_x0000_s1133" type="#_x0000_t202" style="position:absolute;left:10312;top:7691;width:637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x0WM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6I8G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8dFjEAAAA3AAAAA8AAAAAAAAAAAAAAAAAmAIAAGRycy9k&#10;b3ducmV2LnhtbFBLBQYAAAAABAAEAPUAAACJAwAAAAA=&#10;" filled="f" stroked="f">
                  <v:textbox>
                    <w:txbxContent>
                      <w:p w:rsidR="0068087B" w:rsidRDefault="0068087B" w:rsidP="003B7C8E"/>
                    </w:txbxContent>
                  </v:textbox>
                </v:shape>
                <v:shape id="Text Box 385" o:spid="_x0000_s1134" type="#_x0000_t202" style="position:absolute;left:9683;top:5721;width:720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DRw8QA&#10;AADcAAAADwAAAGRycy9kb3ducmV2LnhtbESPT4vCMBTE7wt+h/AEb2viqotWo8iK4Mll/QfeHs2z&#10;LTYvpYm2fnuzsLDHYWZ+w8yXrS3Fg2pfONYw6CsQxKkzBWcajofN+wSED8gGS8ek4UkelovO2xwT&#10;4xr+occ+ZCJC2CeoIQ+hSqT0aU4Wfd9VxNG7utpiiLLOpKmxiXBbyg+lPqXFguNCjhV95ZTe9ner&#10;4bS7Xs4j9Z2t7bhqXKsk26nUutdtVzMQgdrwH/5rb42G4WQ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w0cPEAAAA3AAAAA8AAAAAAAAAAAAAAAAAmAIAAGRycy9k&#10;b3ducmV2LnhtbFBLBQYAAAAABAAEAPUAAACJAwAAAAA=&#10;" filled="f" stroked="f">
                  <v:textbox>
                    <w:txbxContent>
                      <w:p w:rsidR="0068087B" w:rsidRDefault="0068087B" w:rsidP="003B7C8E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900AD9">
        <w:rPr>
          <w:b w:val="0"/>
          <w:bCs/>
          <w:u w:val="none"/>
        </w:rPr>
        <w:tab/>
      </w:r>
      <w:proofErr w:type="gramStart"/>
      <w:r w:rsidR="00900AD9">
        <w:rPr>
          <w:b w:val="0"/>
          <w:bCs/>
          <w:u w:val="none"/>
        </w:rPr>
        <w:t>or</w:t>
      </w:r>
      <w:proofErr w:type="gramEnd"/>
      <w:r w:rsidR="00900AD9">
        <w:rPr>
          <w:b w:val="0"/>
          <w:bCs/>
          <w:u w:val="none"/>
        </w:rPr>
        <w:t xml:space="preserve"> </w:t>
      </w:r>
      <w:r w:rsidR="00900AD9" w:rsidRPr="00900AD9">
        <w:rPr>
          <w:b w:val="0"/>
          <w:bCs/>
          <w:i/>
          <w:u w:val="none"/>
        </w:rPr>
        <w:t>y</w:t>
      </w:r>
      <w:r w:rsidR="00900AD9">
        <w:rPr>
          <w:b w:val="0"/>
          <w:bCs/>
          <w:u w:val="none"/>
        </w:rPr>
        <w:t xml:space="preserve"> = </w:t>
      </w:r>
      <w:r w:rsidR="00900AD9" w:rsidRPr="00900AD9">
        <w:rPr>
          <w:b w:val="0"/>
          <w:bCs/>
          <w:i/>
          <w:u w:val="none"/>
        </w:rPr>
        <w:t>q</w:t>
      </w:r>
      <w:r w:rsidR="00900AD9">
        <w:rPr>
          <w:b w:val="0"/>
          <w:bCs/>
          <w:u w:val="none"/>
        </w:rPr>
        <w:t xml:space="preserve"> – (</w:t>
      </w:r>
      <w:r w:rsidR="00900AD9" w:rsidRPr="00900AD9">
        <w:rPr>
          <w:b w:val="0"/>
          <w:bCs/>
          <w:i/>
          <w:u w:val="none"/>
        </w:rPr>
        <w:t>x</w:t>
      </w:r>
      <w:r w:rsidR="00900AD9">
        <w:rPr>
          <w:b w:val="0"/>
          <w:bCs/>
          <w:u w:val="none"/>
        </w:rPr>
        <w:t xml:space="preserve"> + </w:t>
      </w:r>
      <w:r w:rsidR="00900AD9" w:rsidRPr="00900AD9">
        <w:rPr>
          <w:b w:val="0"/>
          <w:bCs/>
          <w:i/>
          <w:u w:val="none"/>
        </w:rPr>
        <w:t>p</w:t>
      </w:r>
      <w:r w:rsidR="00900AD9">
        <w:rPr>
          <w:b w:val="0"/>
          <w:bCs/>
          <w:u w:val="none"/>
        </w:rPr>
        <w:t>)</w:t>
      </w:r>
      <w:r w:rsidR="00900AD9">
        <w:rPr>
          <w:b w:val="0"/>
          <w:bCs/>
          <w:u w:val="none"/>
          <w:vertAlign w:val="superscript"/>
        </w:rPr>
        <w:t>2</w:t>
      </w:r>
      <w:r w:rsidR="00900AD9">
        <w:rPr>
          <w:b w:val="0"/>
          <w:bCs/>
          <w:u w:val="none"/>
        </w:rPr>
        <w:t>.</w:t>
      </w:r>
    </w:p>
    <w:p w:rsidR="001D7EAD" w:rsidRDefault="00770EE9" w:rsidP="00423B89">
      <w:pPr>
        <w:pStyle w:val="Title"/>
        <w:jc w:val="left"/>
        <w:rPr>
          <w:b w:val="0"/>
          <w:bCs/>
          <w:u w:val="none"/>
        </w:rPr>
      </w:pPr>
      <w:r>
        <w:rPr>
          <w:b w:val="0"/>
          <w:bCs/>
          <w:noProof/>
          <w:u w:val="none"/>
          <w:lang w:eastAsia="en-GB"/>
        </w:rPr>
        <mc:AlternateContent>
          <mc:Choice Requires="wpg">
            <w:drawing>
              <wp:anchor distT="0" distB="0" distL="114300" distR="114300" simplePos="0" relativeHeight="251775488" behindDoc="0" locked="0" layoutInCell="1" allowOverlap="1" wp14:anchorId="16FCBFCE" wp14:editId="795702F2">
                <wp:simplePos x="0" y="0"/>
                <wp:positionH relativeFrom="column">
                  <wp:posOffset>773430</wp:posOffset>
                </wp:positionH>
                <wp:positionV relativeFrom="paragraph">
                  <wp:posOffset>168910</wp:posOffset>
                </wp:positionV>
                <wp:extent cx="1447800" cy="1695450"/>
                <wp:effectExtent l="0" t="0" r="0" b="0"/>
                <wp:wrapNone/>
                <wp:docPr id="335" name="Group 3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7800" cy="1695450"/>
                          <a:chOff x="0" y="0"/>
                          <a:chExt cx="1447800" cy="1695450"/>
                        </a:xfrm>
                      </wpg:grpSpPr>
                      <pic:pic xmlns:pic="http://schemas.openxmlformats.org/drawingml/2006/picture">
                        <pic:nvPicPr>
                          <pic:cNvPr id="330" name="Picture 330"/>
                          <pic:cNvPicPr>
                            <a:picLocks noChangeAspect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1695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33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6700" y="85725"/>
                            <a:ext cx="381000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8087B" w:rsidRPr="00427970" w:rsidRDefault="0068087B" w:rsidP="0037618F">
                              <w:pPr>
                                <w:rPr>
                                  <w:b/>
                                  <w:sz w:val="44"/>
                                  <w:szCs w:val="44"/>
                                </w:rPr>
                              </w:pPr>
                              <w:r w:rsidRPr="00427970">
                                <w:rPr>
                                  <w:b/>
                                  <w:sz w:val="44"/>
                                  <w:szCs w:val="4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3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6675" y="238125"/>
                            <a:ext cx="276225" cy="276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8087B" w:rsidRDefault="0068087B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35" o:spid="_x0000_s1135" style="position:absolute;margin-left:60.9pt;margin-top:13.3pt;width:114pt;height:133.5pt;z-index:251775488" coordsize="14478,169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">
                <v:shape id="Picture 330" o:spid="_x0000_s1136" type="#_x0000_t75" style="position:absolute;width:14478;height:169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OVziXDAAAA3AAAAA8AAABkcnMvZG93bnJldi54bWxET8lqwzAQvRf6D2IKvTVy62CKE9nUhUAJ&#10;aUyWQ4+DNbFNrJGRlMT5++pQ6PHx9mU5mUFcyfnesoLXWQKCuLG651bB8bB6eQfhA7LGwTIpuJOH&#10;snh8WGKu7Y13dN2HVsQQ9jkq6EIYcyl905FBP7MjceRO1hkMEbpWaoe3GG4G+ZYkmTTYc2zocKTP&#10;jprz/mIUuEN2wiqr2maY/2y33zVujvVaqeen6WMBItAU/sV/7i+tIE3j/HgmHgFZ/AI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Q5XOJcMAAADcAAAADwAAAAAAAAAAAAAAAACf&#10;AgAAZHJzL2Rvd25yZXYueG1sUEsFBgAAAAAEAAQA9wAAAI8DAAAAAA==&#10;">
                  <v:imagedata r:id="rId49" o:title=""/>
                  <v:path arrowok="t"/>
                </v:shape>
                <v:shape id="_x0000_s1137" type="#_x0000_t202" style="position:absolute;left:2667;top:857;width:3810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CzPsIA&#10;AADcAAAADwAAAGRycy9kb3ducmV2LnhtbESPT2vCQBTE70K/w/KE3nSTSqVEV5H+AQ+9qOn9kX1m&#10;g9m3Iftq4rfvFgSPw8z8hllvR9+qK/WxCWwgn2egiKtgG64NlKev2RuoKMgW28Bk4EYRtpunyRoL&#10;GwY+0PUotUoQjgUacCJdoXWsHHmM89ARJ+8ceo+SZF9r2+OQ4L7VL1m21B4bTgsOO3p3VF2Ov96A&#10;iN3lt/LTx/3P+P0xuKx6xdKY5+m4W4ESGuURvrf31sBikcP/mXQE9O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MLM+wgAAANwAAAAPAAAAAAAAAAAAAAAAAJgCAABkcnMvZG93&#10;bnJldi54bWxQSwUGAAAAAAQABAD1AAAAhwMAAAAA&#10;" filled="f" stroked="f">
                  <v:textbox style="mso-fit-shape-to-text:t">
                    <w:txbxContent>
                      <w:p w:rsidR="0068087B" w:rsidRPr="00427970" w:rsidRDefault="0068087B" w:rsidP="0037618F">
                        <w:pPr>
                          <w:rPr>
                            <w:b/>
                            <w:sz w:val="44"/>
                            <w:szCs w:val="44"/>
                          </w:rPr>
                        </w:pPr>
                        <w:r w:rsidRPr="00427970">
                          <w:rPr>
                            <w:b/>
                            <w:sz w:val="44"/>
                            <w:szCs w:val="44"/>
                          </w:rPr>
                          <w:t>.</w:t>
                        </w:r>
                      </w:p>
                    </w:txbxContent>
                  </v:textbox>
                </v:shape>
                <v:shape id="_x0000_s1138" type="#_x0000_t202" style="position:absolute;left:666;top:2381;width:2763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zI/cQA&#10;AADcAAAADwAAAGRycy9kb3ducmV2LnhtbESPy2rDMBBF94X+g5hCd7Vsh4biRjGlEAghizy66HKw&#10;JpZja+RYcuL+fVQodHm5j8NdlJPtxJUG3zhWkCUpCOLK6YZrBV/H1csbCB+QNXaOScEPeSiXjw8L&#10;LLS78Z6uh1CLOMK+QAUmhL6Q0leGLPrE9cTRO7nBYohyqKUe8BbHbSfzNJ1Liw1HgsGePg1V7WG0&#10;EbL11bh3l3O2beW3aef4ujMbpZ6fpo93EIGm8B/+a6+1gtksh98z8Qj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cyP3EAAAA3AAAAA8AAAAAAAAAAAAAAAAAmAIAAGRycy9k&#10;b3ducmV2LnhtbFBLBQYAAAAABAAEAPUAAACJAwAAAAA=&#10;" stroked="f">
                  <v:textbox style="mso-fit-shape-to-text:t">
                    <w:txbxContent>
                      <w:p w:rsidR="0068087B" w:rsidRDefault="0068087B">
                        <w: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23B89">
        <w:rPr>
          <w:b w:val="0"/>
          <w:bCs/>
          <w:u w:val="none"/>
        </w:rPr>
        <w:tab/>
      </w:r>
    </w:p>
    <w:p w:rsidR="00E87B87" w:rsidRDefault="0037618F" w:rsidP="00423B89">
      <w:pPr>
        <w:pStyle w:val="Title"/>
        <w:jc w:val="left"/>
        <w:rPr>
          <w:b w:val="0"/>
          <w:bCs/>
          <w:u w:val="none"/>
        </w:rPr>
      </w:pPr>
      <w:r>
        <w:rPr>
          <w:b w:val="0"/>
          <w:bCs/>
          <w:noProof/>
          <w:u w:val="none"/>
          <w:lang w:eastAsia="en-GB"/>
        </w:rPr>
        <mc:AlternateContent>
          <mc:Choice Requires="wpg">
            <w:drawing>
              <wp:anchor distT="0" distB="0" distL="114300" distR="114300" simplePos="0" relativeHeight="251770368" behindDoc="0" locked="0" layoutInCell="1" allowOverlap="1" wp14:anchorId="1A18F833" wp14:editId="4AF680C9">
                <wp:simplePos x="0" y="0"/>
                <wp:positionH relativeFrom="column">
                  <wp:posOffset>3810000</wp:posOffset>
                </wp:positionH>
                <wp:positionV relativeFrom="paragraph">
                  <wp:posOffset>4653280</wp:posOffset>
                </wp:positionV>
                <wp:extent cx="1424305" cy="1686560"/>
                <wp:effectExtent l="9525" t="0" r="4445" b="3810"/>
                <wp:wrapNone/>
                <wp:docPr id="540" name="Group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4305" cy="1686560"/>
                          <a:chOff x="4642" y="9112"/>
                          <a:chExt cx="2243" cy="2656"/>
                        </a:xfrm>
                      </wpg:grpSpPr>
                      <wps:wsp>
                        <wps:cNvPr id="541" name="AutoShape 18"/>
                        <wps:cNvCnPr/>
                        <wps:spPr bwMode="auto">
                          <a:xfrm rot="5400000" flipH="1" flipV="1">
                            <a:off x="5681" y="10279"/>
                            <a:ext cx="0" cy="207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2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6375" y="11222"/>
                            <a:ext cx="510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i/>
                                  <w:iCs/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3" name="AutoShape 20"/>
                        <wps:cNvCnPr/>
                        <wps:spPr bwMode="auto">
                          <a:xfrm flipV="1">
                            <a:off x="5240" y="9423"/>
                            <a:ext cx="0" cy="207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4927" y="9112"/>
                            <a:ext cx="510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i/>
                                  <w:iCs/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  <w:sz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6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4942" y="11260"/>
                            <a:ext cx="510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Freeform 23"/>
                        <wps:cNvSpPr>
                          <a:spLocks/>
                        </wps:cNvSpPr>
                        <wps:spPr bwMode="auto">
                          <a:xfrm>
                            <a:off x="5178" y="9487"/>
                            <a:ext cx="1386" cy="1414"/>
                          </a:xfrm>
                          <a:custGeom>
                            <a:avLst/>
                            <a:gdLst>
                              <a:gd name="T0" fmla="*/ 0 w 1008"/>
                              <a:gd name="T1" fmla="*/ 0 h 1410"/>
                              <a:gd name="T2" fmla="*/ 504 w 1008"/>
                              <a:gd name="T3" fmla="*/ 1410 h 1410"/>
                              <a:gd name="T4" fmla="*/ 1008 w 1008"/>
                              <a:gd name="T5" fmla="*/ 0 h 14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08" h="1410">
                                <a:moveTo>
                                  <a:pt x="0" y="0"/>
                                </a:moveTo>
                                <a:cubicBezTo>
                                  <a:pt x="168" y="705"/>
                                  <a:pt x="336" y="1410"/>
                                  <a:pt x="504" y="1410"/>
                                </a:cubicBezTo>
                                <a:cubicBezTo>
                                  <a:pt x="672" y="1410"/>
                                  <a:pt x="840" y="705"/>
                                  <a:pt x="100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5505" y="10828"/>
                            <a:ext cx="1044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(3, 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9" name="Oval 25"/>
                        <wps:cNvSpPr>
                          <a:spLocks noChangeArrowheads="1"/>
                        </wps:cNvSpPr>
                        <wps:spPr bwMode="auto">
                          <a:xfrm>
                            <a:off x="5842" y="1087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40" o:spid="_x0000_s1139" style="position:absolute;margin-left:300pt;margin-top:366.4pt;width:112.15pt;height:132.8pt;z-index:251770368" coordorigin="4642,9112" coordsize="2243,2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">
                <v:shape id="AutoShape 18" o:spid="_x0000_s1140" type="#_x0000_t32" style="position:absolute;left:5681;top:10279;width:0;height:2078;rotation:9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cue8AAAADcAAAADwAAAGRycy9kb3ducmV2LnhtbESP3arCMBCE7wXfIazgnaYVFalGEQ8H&#10;9Eaw+gBLs/3BZlOaaOvbG0HwcpiZb5jNrje1eFLrKssK4mkEgjizuuJCwe36P1mBcB5ZY22ZFLzI&#10;wW47HGww0bbjCz1TX4gAYZeggtL7JpHSZSUZdFPbEAcvt61BH2RbSN1iF+CmlrMoWkqDFYeFEhs6&#10;lJTd04dRcPJNtjg7l89itof8Ly1kZDulxqN+vwbhqfe/8Ld91AoW8xg+Z8IRkN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5XLnvAAAAA3AAAAA8AAAAAAAAAAAAAAAAA&#10;oQIAAGRycy9kb3ducmV2LnhtbFBLBQYAAAAABAAEAPkAAACOAwAAAAA=&#10;" strokeweight="1pt">
                  <v:stroke endarrow="block"/>
                </v:shape>
                <v:shape id="Text Box 19" o:spid="_x0000_s1141" type="#_x0000_t202" style="position:absolute;left:6375;top:11222;width:510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sx1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Q7qY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rMdX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pPr>
                          <w:rPr>
                            <w:i/>
                            <w:iCs/>
                            <w:sz w:val="20"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AutoShape 20" o:spid="_x0000_s1142" type="#_x0000_t32" style="position:absolute;left:5240;top:9423;width:0;height:207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4Li8UAAADcAAAADwAAAGRycy9kb3ducmV2LnhtbESPQWsCMRCF74X+hzAFbzVbuxZZjVIE&#10;UaEXbQ89DpvpZm0yWZNU139vCoLHx5v3vXmzRe+sOFGIrWcFL8MCBHHtdcuNgq/P1fMEREzIGq1n&#10;UnChCIv548MMK+3PvKPTPjUiQzhWqMCk1FVSxtqQwzj0HXH2fnxwmLIMjdQBzxnurBwVxZt02HJu&#10;MNjR0lD9u/9z+Y3D4cPatbw0u/L4HUbr1bY0VqnBU/8+BZGoT/fjW3qjFYzLV/gfkwk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94Li8UAAADcAAAADwAAAAAAAAAA&#10;AAAAAAChAgAAZHJzL2Rvd25yZXYueG1sUEsFBgAAAAAEAAQA+QAAAJMDAAAAAA==&#10;" strokeweight="1pt">
                  <v:stroke endarrow="block"/>
                </v:shape>
                <v:shape id="Text Box 21" o:spid="_x0000_s1143" type="#_x0000_t202" style="position:absolute;left:4927;top:9112;width:510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aO+c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PhbTy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laO+cMAAADcAAAADwAAAAAAAAAAAAAAAACYAgAAZHJzL2Rv&#10;d25yZXYueG1sUEsFBgAAAAAEAAQA9QAAAIgDAAAAAA==&#10;" filled="f" stroked="f">
                  <v:textbox>
                    <w:txbxContent>
                      <w:p w:rsidR="0068087B" w:rsidRDefault="0068087B">
                        <w:pPr>
                          <w:rPr>
                            <w:i/>
                            <w:iCs/>
                            <w:sz w:val="20"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  <w:sz w:val="20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_x0000_s1144" type="#_x0000_t202" style="position:absolute;left:4942;top:11260;width:510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QQj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y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QQjsMAAADcAAAADwAAAAAAAAAAAAAAAACYAgAAZHJzL2Rv&#10;d25yZXYueG1sUEsFBgAAAAAEAAQA9QAAAIgDAAAAAA==&#10;" filled="f" stroked="f">
                  <v:textbox>
                    <w:txbxContent>
                      <w:p w:rsidR="0068087B" w:rsidRDefault="0068087B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Freeform 23" o:spid="_x0000_s1145" style="position:absolute;left:5178;top:9487;width:1386;height:1414;visibility:visible;mso-wrap-style:square;v-text-anchor:top" coordsize="1008,14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duDMQA&#10;AADcAAAADwAAAGRycy9kb3ducmV2LnhtbESPQWsCMRSE74L/ITzBi9RsVVrZGkVEwR7V0np8bF43&#10;wc3LdhN1/feNIHgcZuYbZrZoXSUu1ATrWcHrMANBXHhtuVTwddi8TEGEiKyx8kwKbhRgMe92Zphr&#10;f+UdXfaxFAnCIUcFJsY6lzIUhhyGoa+Jk/frG4cxyaaUusFrgrtKjrLsTTq0nBYM1rQyVJz2Z6dg&#10;8nNcD8b2z3wv62JgPrWdnMqVUv1eu/wAEamNz/CjvdUKxqN3uJ9JR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3bgzEAAAA3AAAAA8AAAAAAAAAAAAAAAAAmAIAAGRycy9k&#10;b3ducmV2LnhtbFBLBQYAAAAABAAEAPUAAACJAwAAAAA=&#10;" path="m,c168,705,336,1410,504,1410,672,1410,840,705,1008,e" filled="f">
                  <v:path arrowok="t" o:connecttype="custom" o:connectlocs="0,0;693,1414;1386,0" o:connectangles="0,0,0"/>
                </v:shape>
                <v:shape id="Text Box 24" o:spid="_x0000_s1146" type="#_x0000_t202" style="position:absolute;left:5505;top:10828;width:1044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chZ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FchZ8AAAADcAAAADwAAAAAAAAAAAAAAAACYAgAAZHJzL2Rvd25y&#10;ZXYueG1sUEsFBgAAAAAEAAQA9QAAAIUDAAAAAA==&#10;" filled="f" stroked="f">
                  <v:textbox>
                    <w:txbxContent>
                      <w:p w:rsidR="0068087B" w:rsidRDefault="0068087B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(3, 2)</w:t>
                        </w:r>
                      </w:p>
                    </w:txbxContent>
                  </v:textbox>
                </v:shape>
                <v:oval id="Oval 25" o:spid="_x0000_s1147" style="position:absolute;left:5842;top:10874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Jo9sQA&#10;AADcAAAADwAAAGRycy9kb3ducmV2LnhtbESPQWvCQBSE7wX/w/IKvRTdaKlodBMkYPHa6MHjM/tM&#10;QrNvw+7WJP++Wyj0OMzMN8w+H00nHuR8a1nBcpGAIK6sbrlWcDkf5xsQPiBr7CyTgok85NnsaY+p&#10;tgN/0qMMtYgQ9ikqaELoUyl91ZBBv7A9cfTu1hkMUbpaaodDhJtOrpJkLQ22HBca7KloqPoqv40C&#10;99pPxXQqjssbf5Tvw0Zf1xet1MvzeNiBCDSG//Bf+6QVvK228HsmHgGZ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SaPbEAAAA3AAAAA8AAAAAAAAAAAAAAAAAmAIAAGRycy9k&#10;b3ducmV2LnhtbFBLBQYAAAAABAAEAPUAAACJAwAAAAA=&#10;" fillcolor="black"/>
              </v:group>
            </w:pict>
          </mc:Fallback>
        </mc:AlternateContent>
      </w:r>
      <w:r>
        <w:rPr>
          <w:b w:val="0"/>
          <w:bCs/>
          <w:noProof/>
          <w:u w:val="none"/>
          <w:lang w:eastAsia="en-GB"/>
        </w:rPr>
        <mc:AlternateContent>
          <mc:Choice Requires="wpg">
            <w:drawing>
              <wp:anchor distT="0" distB="0" distL="114300" distR="114300" simplePos="0" relativeHeight="251769344" behindDoc="0" locked="0" layoutInCell="1" allowOverlap="1" wp14:anchorId="6DB78B10" wp14:editId="355EE22B">
                <wp:simplePos x="0" y="0"/>
                <wp:positionH relativeFrom="column">
                  <wp:posOffset>3810000</wp:posOffset>
                </wp:positionH>
                <wp:positionV relativeFrom="paragraph">
                  <wp:posOffset>4653280</wp:posOffset>
                </wp:positionV>
                <wp:extent cx="1424305" cy="1686560"/>
                <wp:effectExtent l="9525" t="0" r="4445" b="3810"/>
                <wp:wrapNone/>
                <wp:docPr id="524" name="Group 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4305" cy="1686560"/>
                          <a:chOff x="4642" y="9112"/>
                          <a:chExt cx="2243" cy="2656"/>
                        </a:xfrm>
                      </wpg:grpSpPr>
                      <wps:wsp>
                        <wps:cNvPr id="525" name="AutoShape 9"/>
                        <wps:cNvCnPr/>
                        <wps:spPr bwMode="auto">
                          <a:xfrm rot="5400000" flipH="1" flipV="1">
                            <a:off x="5681" y="10279"/>
                            <a:ext cx="0" cy="207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6375" y="11222"/>
                            <a:ext cx="510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i/>
                                  <w:iCs/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9" name="AutoShape 11"/>
                        <wps:cNvCnPr/>
                        <wps:spPr bwMode="auto">
                          <a:xfrm flipV="1">
                            <a:off x="5240" y="9423"/>
                            <a:ext cx="0" cy="207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927" y="9112"/>
                            <a:ext cx="510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i/>
                                  <w:iCs/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  <w:sz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1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4942" y="11260"/>
                            <a:ext cx="510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2" name="Freeform 14"/>
                        <wps:cNvSpPr>
                          <a:spLocks/>
                        </wps:cNvSpPr>
                        <wps:spPr bwMode="auto">
                          <a:xfrm>
                            <a:off x="5178" y="9487"/>
                            <a:ext cx="1386" cy="1414"/>
                          </a:xfrm>
                          <a:custGeom>
                            <a:avLst/>
                            <a:gdLst>
                              <a:gd name="T0" fmla="*/ 0 w 1008"/>
                              <a:gd name="T1" fmla="*/ 0 h 1410"/>
                              <a:gd name="T2" fmla="*/ 504 w 1008"/>
                              <a:gd name="T3" fmla="*/ 1410 h 1410"/>
                              <a:gd name="T4" fmla="*/ 1008 w 1008"/>
                              <a:gd name="T5" fmla="*/ 0 h 14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08" h="1410">
                                <a:moveTo>
                                  <a:pt x="0" y="0"/>
                                </a:moveTo>
                                <a:cubicBezTo>
                                  <a:pt x="168" y="705"/>
                                  <a:pt x="336" y="1410"/>
                                  <a:pt x="504" y="1410"/>
                                </a:cubicBezTo>
                                <a:cubicBezTo>
                                  <a:pt x="672" y="1410"/>
                                  <a:pt x="840" y="705"/>
                                  <a:pt x="100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8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5505" y="10828"/>
                            <a:ext cx="1044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(3, 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9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5842" y="1087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4" o:spid="_x0000_s1148" style="position:absolute;margin-left:300pt;margin-top:366.4pt;width:112.15pt;height:132.8pt;z-index:251769344" coordorigin="4642,9112" coordsize="2243,2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">
                <v:shape id="AutoShape 9" o:spid="_x0000_s1149" type="#_x0000_t32" style="position:absolute;left:5681;top:10279;width:0;height:2078;rotation:9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PN2MAAAADcAAAADwAAAGRycy9kb3ducmV2LnhtbESP3YrCMBSE7xd8h3AE72xqoYtUo4gi&#10;6I1g1wc4NKc/2JyUJtr69kYQ9nKYmW+Y9XY0rXhS7xrLChZRDIK4sLrhSsHt7zhfgnAeWWNrmRS8&#10;yMF2M/lZY6btwFd65r4SAcIuQwW1910mpStqMugi2xEHr7S9QR9kX0nd4xDgppVJHP9Kgw2HhRo7&#10;2tdU3POHUXD2XZFenCuTBdt9ecgrGdtBqdl03K1AeBr9f/jbPmkFaZLC50w4AnLz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yzzdjAAAAA3AAAAA8AAAAAAAAAAAAAAAAA&#10;oQIAAGRycy9kb3ducmV2LnhtbFBLBQYAAAAABAAEAPkAAACOAwAAAAA=&#10;" strokeweight="1pt">
                  <v:stroke endarrow="block"/>
                </v:shape>
                <v:shape id="Text Box 10" o:spid="_x0000_s1150" type="#_x0000_t202" style="position:absolute;left:6375;top:11222;width:510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zjn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IZ3H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c45/BAAAA3AAAAA8AAAAAAAAAAAAAAAAAmAIAAGRycy9kb3du&#10;cmV2LnhtbFBLBQYAAAAABAAEAPUAAACGAwAAAAA=&#10;" filled="f" stroked="f">
                  <v:textbox>
                    <w:txbxContent>
                      <w:p w:rsidR="0068087B" w:rsidRDefault="0068087B">
                        <w:pPr>
                          <w:rPr>
                            <w:i/>
                            <w:iCs/>
                            <w:sz w:val="20"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AutoShape 11" o:spid="_x0000_s1151" type="#_x0000_t32" style="position:absolute;left:5240;top:9423;width:0;height:207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nZwcUAAADcAAAADwAAAGRycy9kb3ducmV2LnhtbESPQWsCMRCF74X+hzAFbzXbxZa6GqUU&#10;RIVetB48Dptxs5pMtknU9d83hYLHx5v3vXnTee+suFCIrWcFL8MCBHHtdcuNgt334vkdREzIGq1n&#10;UnCjCPPZ48MUK+2vvKHLNjUiQzhWqMCk1FVSxtqQwzj0HXH2Dj44TFmGRuqA1wx3VpZF8SYdtpwb&#10;DHb0aag+bc8uv3E8flm7lLdmM/rZh3K5WI+MVWrw1H9MQCTq0/34P73SCl7LMfyNyQSQ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+nZwcUAAADcAAAADwAAAAAAAAAA&#10;AAAAAAChAgAAZHJzL2Rvd25yZXYueG1sUEsFBgAAAAAEAAQA+QAAAJMDAAAAAA==&#10;" strokeweight="1pt">
                  <v:stroke endarrow="block"/>
                </v:shape>
                <v:shape id="Text Box 12" o:spid="_x0000_s1152" type="#_x0000_t202" style="position:absolute;left:4927;top:9112;width:510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N5RM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3Dn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bN5RMAAAADcAAAADwAAAAAAAAAAAAAAAACYAgAAZHJzL2Rvd25y&#10;ZXYueG1sUEsFBgAAAAAEAAQA9QAAAIUDAAAAAA==&#10;" filled="f" stroked="f">
                  <v:textbox>
                    <w:txbxContent>
                      <w:p w:rsidR="0068087B" w:rsidRDefault="0068087B">
                        <w:pPr>
                          <w:rPr>
                            <w:i/>
                            <w:iCs/>
                            <w:sz w:val="20"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  <w:sz w:val="20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3" o:spid="_x0000_s1153" type="#_x0000_t202" style="position:absolute;left:4942;top:11260;width:510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/c3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WDxP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/3N/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O</w:t>
                        </w:r>
                      </w:p>
                    </w:txbxContent>
                  </v:textbox>
                </v:shape>
                <v:shape id="Freeform 14" o:spid="_x0000_s1154" style="position:absolute;left:5178;top:9487;width:1386;height:1414;visibility:visible;mso-wrap-style:square;v-text-anchor:top" coordsize="1008,14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KZscQA&#10;AADcAAAADwAAAGRycy9kb3ducmV2LnhtbESPQWsCMRSE74L/ITzBi9Rs1RbZGkVEwR7V0np8bF43&#10;wc3LdhN1/feNIHgcZuYbZrZoXSUu1ATrWcHrMANBXHhtuVTwddi8TEGEiKyx8kwKbhRgMe92Zphr&#10;f+UdXfaxFAnCIUcFJsY6lzIUhhyGoa+Jk/frG4cxyaaUusFrgrtKjrLsXTq0nBYM1rQyVJz2Z6dg&#10;8nNcD8b2z3wv62JgPrWdnMqVUv1eu/wAEamNz/CjvdUK3sYjuJ9JR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SmbHEAAAA3AAAAA8AAAAAAAAAAAAAAAAAmAIAAGRycy9k&#10;b3ducmV2LnhtbFBLBQYAAAAABAAEAPUAAACJAwAAAAA=&#10;" path="m,c168,705,336,1410,504,1410,672,1410,840,705,1008,e" filled="f">
                  <v:path arrowok="t" o:connecttype="custom" o:connectlocs="0,0;693,1414;1386,0" o:connectangles="0,0,0"/>
                </v:shape>
                <v:shape id="Text Box 15" o:spid="_x0000_s1155" type="#_x0000_t202" style="position:absolute;left:5505;top:10828;width:1044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V1Qs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3Dn7g2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8V1QsAAAADcAAAADwAAAAAAAAAAAAAAAACYAgAAZHJzL2Rvd25y&#10;ZXYueG1sUEsFBgAAAAAEAAQA9QAAAIUDAAAAAA==&#10;" filled="f" stroked="f">
                  <v:textbox>
                    <w:txbxContent>
                      <w:p w:rsidR="0068087B" w:rsidRDefault="0068087B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(3, 2)</w:t>
                        </w:r>
                      </w:p>
                    </w:txbxContent>
                  </v:textbox>
                </v:shape>
                <v:oval id="Oval 16" o:spid="_x0000_s1156" style="position:absolute;left:5842;top:10874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A808MA&#10;AADcAAAADwAAAGRycy9kb3ducmV2LnhtbESPQWvCQBSE7wX/w/IEL0U3WhSbuooEFK+NHjy+Zl+T&#10;YPZt2F1N8u+7gtDjMDPfMJtdbxrxIOdrywrmswQEcWF1zaWCy/kwXYPwAVljY5kUDORhtx29bTDV&#10;tuNveuShFBHCPkUFVQhtKqUvKjLoZ7Yljt6vdQZDlK6U2mEX4aaRiyRZSYM1x4UKW8oqKm753Shw&#10;7+2QDafsMP/hY77s1vq6umilJuN+/wUiUB/+w6/2SStYfnzC80w8An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A808MAAADcAAAADwAAAAAAAAAAAAAAAACYAgAAZHJzL2Rv&#10;d25yZXYueG1sUEsFBgAAAAAEAAQA9QAAAIgDAAAAAA==&#10;" fillcolor="black"/>
              </v:group>
            </w:pict>
          </mc:Fallback>
        </mc:AlternateContent>
      </w:r>
      <w:r w:rsidR="00E87B87">
        <w:rPr>
          <w:b w:val="0"/>
          <w:bCs/>
          <w:u w:val="none"/>
        </w:rPr>
        <w:tab/>
      </w:r>
      <w:r w:rsidR="0094639E">
        <w:rPr>
          <w:b w:val="0"/>
          <w:bCs/>
          <w:u w:val="none"/>
        </w:rPr>
        <w:t>(a)</w:t>
      </w:r>
      <w:r w:rsidR="00015DDE">
        <w:rPr>
          <w:b w:val="0"/>
          <w:bCs/>
          <w:u w:val="none"/>
        </w:rPr>
        <w:tab/>
      </w:r>
      <w:r w:rsidR="00015DDE">
        <w:rPr>
          <w:b w:val="0"/>
          <w:bCs/>
          <w:u w:val="none"/>
        </w:rPr>
        <w:tab/>
      </w:r>
      <w:r w:rsidR="00015DDE">
        <w:rPr>
          <w:b w:val="0"/>
          <w:bCs/>
          <w:u w:val="none"/>
        </w:rPr>
        <w:tab/>
      </w:r>
      <w:r w:rsidR="00015DDE">
        <w:rPr>
          <w:b w:val="0"/>
          <w:bCs/>
          <w:u w:val="none"/>
        </w:rPr>
        <w:tab/>
      </w:r>
      <w:r w:rsidR="00015DDE">
        <w:rPr>
          <w:b w:val="0"/>
          <w:bCs/>
          <w:u w:val="none"/>
        </w:rPr>
        <w:tab/>
        <w:t>(</w:t>
      </w:r>
      <w:proofErr w:type="gramStart"/>
      <w:r w:rsidR="00015DDE">
        <w:rPr>
          <w:b w:val="0"/>
          <w:bCs/>
          <w:u w:val="none"/>
        </w:rPr>
        <w:t>b</w:t>
      </w:r>
      <w:proofErr w:type="gramEnd"/>
      <w:r w:rsidR="00015DDE">
        <w:rPr>
          <w:b w:val="0"/>
          <w:bCs/>
          <w:u w:val="none"/>
        </w:rPr>
        <w:t>)</w:t>
      </w:r>
    </w:p>
    <w:p w:rsidR="0037618F" w:rsidRDefault="00AD4A69" w:rsidP="00423B89">
      <w:pPr>
        <w:pStyle w:val="Title"/>
        <w:jc w:val="left"/>
        <w:rPr>
          <w:b w:val="0"/>
          <w:bCs/>
          <w:u w:val="none"/>
        </w:rPr>
      </w:pPr>
      <w:r w:rsidRPr="00EC454D">
        <w:rPr>
          <w:rFonts w:asciiTheme="minorHAnsi" w:eastAsiaTheme="minorHAnsi" w:hAnsiTheme="minorHAnsi" w:cstheme="minorBidi"/>
          <w:b w:val="0"/>
          <w:noProof/>
          <w:sz w:val="22"/>
          <w:szCs w:val="22"/>
          <w:u w:val="none"/>
          <w:lang w:eastAsia="en-GB"/>
        </w:rPr>
        <mc:AlternateContent>
          <mc:Choice Requires="wps">
            <w:drawing>
              <wp:anchor distT="0" distB="0" distL="114300" distR="114300" simplePos="0" relativeHeight="251785728" behindDoc="0" locked="0" layoutInCell="1" allowOverlap="1" wp14:anchorId="508E5A79" wp14:editId="0031B465">
                <wp:simplePos x="0" y="0"/>
                <wp:positionH relativeFrom="column">
                  <wp:posOffset>3616960</wp:posOffset>
                </wp:positionH>
                <wp:positionV relativeFrom="paragraph">
                  <wp:posOffset>27940</wp:posOffset>
                </wp:positionV>
                <wp:extent cx="657225" cy="304800"/>
                <wp:effectExtent l="0" t="0" r="0" b="0"/>
                <wp:wrapNone/>
                <wp:docPr id="388" name="Text Box 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8087B" w:rsidRDefault="0068087B" w:rsidP="00EC454D">
                            <w:r>
                              <w:t>(</w:t>
                            </w:r>
                            <w:r>
                              <w:sym w:font="Symbol" w:char="F02D"/>
                            </w:r>
                            <w:r>
                              <w:t>2, 5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8" o:spid="_x0000_s1157" type="#_x0000_t202" style="position:absolute;margin-left:284.8pt;margin-top:2.2pt;width:51.75pt;height:24pt;z-index:25178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" filled="f" stroked="f">
                <v:textbox>
                  <w:txbxContent>
                    <w:p w:rsidR="0068087B" w:rsidRDefault="0068087B" w:rsidP="00EC454D">
                      <w:r>
                        <w:t>(</w:t>
                      </w:r>
                      <w:r>
                        <w:sym w:font="Symbol" w:char="F02D"/>
                      </w:r>
                      <w:r>
                        <w:t>2, 5)</w:t>
                      </w:r>
                    </w:p>
                  </w:txbxContent>
                </v:textbox>
              </v:shape>
            </w:pict>
          </mc:Fallback>
        </mc:AlternateContent>
      </w:r>
      <w:r w:rsidRPr="00AD4A69">
        <w:rPr>
          <w:rFonts w:asciiTheme="minorHAnsi" w:eastAsiaTheme="minorHAnsi" w:hAnsiTheme="minorHAnsi" w:cstheme="minorBidi"/>
          <w:b w:val="0"/>
          <w:noProof/>
          <w:sz w:val="22"/>
          <w:szCs w:val="22"/>
          <w:u w:val="none"/>
          <w:lang w:eastAsia="en-GB"/>
        </w:rPr>
        <mc:AlternateContent>
          <mc:Choice Requires="wps">
            <w:drawing>
              <wp:anchor distT="0" distB="0" distL="114300" distR="114300" simplePos="0" relativeHeight="251787776" behindDoc="1" locked="0" layoutInCell="1" allowOverlap="1" wp14:anchorId="104C518F" wp14:editId="5AE19504">
                <wp:simplePos x="0" y="0"/>
                <wp:positionH relativeFrom="column">
                  <wp:posOffset>3876675</wp:posOffset>
                </wp:positionH>
                <wp:positionV relativeFrom="paragraph">
                  <wp:posOffset>123825</wp:posOffset>
                </wp:positionV>
                <wp:extent cx="228600" cy="398780"/>
                <wp:effectExtent l="0" t="0" r="0" b="1270"/>
                <wp:wrapNone/>
                <wp:docPr id="39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98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087B" w:rsidRPr="008A36B2" w:rsidRDefault="0068087B" w:rsidP="00AD4A69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8A36B2">
                              <w:rPr>
                                <w:b/>
                                <w:sz w:val="36"/>
                                <w:szCs w:val="3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8" type="#_x0000_t202" style="position:absolute;margin-left:305.25pt;margin-top:9.75pt;width:18pt;height:31.4pt;z-index:-25152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" stroked="f">
                <v:textbox>
                  <w:txbxContent>
                    <w:p w:rsidR="0068087B" w:rsidRPr="008A36B2" w:rsidRDefault="0068087B" w:rsidP="00AD4A69">
                      <w:pPr>
                        <w:jc w:val="center"/>
                        <w:rPr>
                          <w:b/>
                          <w:sz w:val="36"/>
                          <w:szCs w:val="36"/>
                        </w:rPr>
                      </w:pPr>
                      <w:r w:rsidRPr="008A36B2">
                        <w:rPr>
                          <w:b/>
                          <w:sz w:val="36"/>
                          <w:szCs w:val="3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37618F" w:rsidRDefault="0037618F" w:rsidP="00423B89">
      <w:pPr>
        <w:pStyle w:val="Title"/>
        <w:jc w:val="left"/>
        <w:rPr>
          <w:b w:val="0"/>
          <w:bCs/>
          <w:u w:val="none"/>
        </w:rPr>
      </w:pPr>
      <w:r>
        <w:rPr>
          <w:b w:val="0"/>
          <w:bCs/>
          <w:u w:val="none"/>
        </w:rPr>
        <w:tab/>
      </w:r>
    </w:p>
    <w:p w:rsidR="0037618F" w:rsidRDefault="0094586A" w:rsidP="00423B89">
      <w:pPr>
        <w:pStyle w:val="Title"/>
        <w:jc w:val="left"/>
        <w:rPr>
          <w:b w:val="0"/>
          <w:bCs/>
          <w:u w:val="none"/>
        </w:rPr>
      </w:pPr>
      <w:r w:rsidRPr="0094586A">
        <w:rPr>
          <w:rFonts w:asciiTheme="minorHAnsi" w:eastAsiaTheme="minorHAnsi" w:hAnsiTheme="minorHAnsi" w:cstheme="minorBidi"/>
          <w:b w:val="0"/>
          <w:noProof/>
          <w:sz w:val="22"/>
          <w:szCs w:val="22"/>
          <w:u w:val="none"/>
          <w:lang w:eastAsia="en-GB"/>
        </w:rPr>
        <mc:AlternateContent>
          <mc:Choice Requires="wps">
            <w:drawing>
              <wp:anchor distT="0" distB="0" distL="114300" distR="114300" simplePos="0" relativeHeight="251781632" behindDoc="1" locked="0" layoutInCell="1" allowOverlap="1" wp14:anchorId="6EA01FAD" wp14:editId="0FEC30CD">
                <wp:simplePos x="0" y="0"/>
                <wp:positionH relativeFrom="column">
                  <wp:posOffset>4152900</wp:posOffset>
                </wp:positionH>
                <wp:positionV relativeFrom="paragraph">
                  <wp:posOffset>113030</wp:posOffset>
                </wp:positionV>
                <wp:extent cx="228600" cy="398780"/>
                <wp:effectExtent l="0" t="0" r="0" b="1270"/>
                <wp:wrapNone/>
                <wp:docPr id="38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98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087B" w:rsidRPr="008A36B2" w:rsidRDefault="0068087B" w:rsidP="0094586A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8A36B2">
                              <w:rPr>
                                <w:b/>
                                <w:sz w:val="36"/>
                                <w:szCs w:val="3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9" type="#_x0000_t202" style="position:absolute;margin-left:327pt;margin-top:8.9pt;width:18pt;height:31.4pt;z-index:-25153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" stroked="f">
                <v:textbox>
                  <w:txbxContent>
                    <w:p w:rsidR="0068087B" w:rsidRPr="008A36B2" w:rsidRDefault="0068087B" w:rsidP="0094586A">
                      <w:pPr>
                        <w:jc w:val="center"/>
                        <w:rPr>
                          <w:b/>
                          <w:sz w:val="36"/>
                          <w:szCs w:val="36"/>
                        </w:rPr>
                      </w:pPr>
                      <w:r w:rsidRPr="008A36B2">
                        <w:rPr>
                          <w:b/>
                          <w:sz w:val="36"/>
                          <w:szCs w:val="3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37618F" w:rsidRDefault="001B335E" w:rsidP="00423B89">
      <w:pPr>
        <w:pStyle w:val="Title"/>
        <w:jc w:val="left"/>
        <w:rPr>
          <w:b w:val="0"/>
          <w:bCs/>
          <w:u w:val="none"/>
        </w:rPr>
      </w:pPr>
      <w:r w:rsidRPr="001B335E">
        <w:rPr>
          <w:rFonts w:asciiTheme="minorHAnsi" w:eastAsiaTheme="minorHAnsi" w:hAnsiTheme="minorHAnsi" w:cstheme="minorBidi"/>
          <w:b w:val="0"/>
          <w:noProof/>
          <w:sz w:val="22"/>
          <w:szCs w:val="22"/>
          <w:u w:val="none"/>
          <w:lang w:eastAsia="en-GB"/>
        </w:rPr>
        <mc:AlternateContent>
          <mc:Choice Requires="wps">
            <w:drawing>
              <wp:anchor distT="0" distB="0" distL="114300" distR="114300" simplePos="0" relativeHeight="251783680" behindDoc="0" locked="0" layoutInCell="1" allowOverlap="1" wp14:anchorId="14153A9C" wp14:editId="0D762E78">
                <wp:simplePos x="0" y="0"/>
                <wp:positionH relativeFrom="column">
                  <wp:posOffset>4004945</wp:posOffset>
                </wp:positionH>
                <wp:positionV relativeFrom="paragraph">
                  <wp:posOffset>-6350</wp:posOffset>
                </wp:positionV>
                <wp:extent cx="179705" cy="304800"/>
                <wp:effectExtent l="0" t="0" r="0" b="0"/>
                <wp:wrapNone/>
                <wp:docPr id="3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70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087B" w:rsidRPr="008A36B2" w:rsidRDefault="0068087B" w:rsidP="001B335E">
                            <w:pPr>
                              <w:rPr>
                                <w:b/>
                                <w:szCs w:val="24"/>
                              </w:rPr>
                            </w:pPr>
                            <w:r w:rsidRPr="008A36B2">
                              <w:rPr>
                                <w:b/>
                                <w:szCs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60" type="#_x0000_t202" style="position:absolute;margin-left:315.35pt;margin-top:-.5pt;width:14.15pt;height:24pt;z-index:251783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" stroked="f">
                <v:textbox>
                  <w:txbxContent>
                    <w:p w:rsidR="0068087B" w:rsidRPr="008A36B2" w:rsidRDefault="0068087B" w:rsidP="001B335E">
                      <w:pPr>
                        <w:rPr>
                          <w:b/>
                          <w:szCs w:val="24"/>
                        </w:rPr>
                      </w:pPr>
                      <w:r w:rsidRPr="008A36B2">
                        <w:rPr>
                          <w:b/>
                          <w:szCs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37618F" w:rsidRDefault="0037618F" w:rsidP="00423B89">
      <w:pPr>
        <w:pStyle w:val="Title"/>
        <w:jc w:val="left"/>
        <w:rPr>
          <w:b w:val="0"/>
          <w:bCs/>
          <w:u w:val="none"/>
        </w:rPr>
      </w:pPr>
    </w:p>
    <w:p w:rsidR="0037618F" w:rsidRDefault="0037618F" w:rsidP="00423B89">
      <w:pPr>
        <w:pStyle w:val="Title"/>
        <w:jc w:val="left"/>
        <w:rPr>
          <w:b w:val="0"/>
          <w:bCs/>
          <w:u w:val="none"/>
        </w:rPr>
      </w:pPr>
    </w:p>
    <w:p w:rsidR="0037618F" w:rsidRDefault="0037618F" w:rsidP="00423B89">
      <w:pPr>
        <w:pStyle w:val="Title"/>
        <w:jc w:val="left"/>
        <w:rPr>
          <w:b w:val="0"/>
          <w:bCs/>
          <w:u w:val="none"/>
        </w:rPr>
      </w:pPr>
    </w:p>
    <w:p w:rsidR="0037618F" w:rsidRDefault="0037618F" w:rsidP="00423B89">
      <w:pPr>
        <w:pStyle w:val="Title"/>
        <w:jc w:val="left"/>
        <w:rPr>
          <w:b w:val="0"/>
          <w:bCs/>
          <w:u w:val="none"/>
        </w:rPr>
      </w:pPr>
    </w:p>
    <w:p w:rsidR="0037618F" w:rsidRDefault="0037618F" w:rsidP="00423B89">
      <w:pPr>
        <w:pStyle w:val="Title"/>
        <w:jc w:val="left"/>
        <w:rPr>
          <w:b w:val="0"/>
          <w:bCs/>
          <w:u w:val="none"/>
        </w:rPr>
      </w:pPr>
    </w:p>
    <w:p w:rsidR="0037618F" w:rsidRDefault="0037618F" w:rsidP="00423B89">
      <w:pPr>
        <w:pStyle w:val="Title"/>
        <w:jc w:val="left"/>
        <w:rPr>
          <w:b w:val="0"/>
          <w:bCs/>
          <w:u w:val="none"/>
        </w:rPr>
      </w:pPr>
      <w:r>
        <w:rPr>
          <w:b w:val="0"/>
          <w:bCs/>
          <w:u w:val="none"/>
        </w:rPr>
        <w:tab/>
      </w:r>
      <w:r w:rsidR="00900AD9">
        <w:rPr>
          <w:b w:val="0"/>
          <w:bCs/>
          <w:u w:val="none"/>
        </w:rPr>
        <w:t>(</w:t>
      </w:r>
      <w:proofErr w:type="spellStart"/>
      <w:r w:rsidR="00900AD9">
        <w:rPr>
          <w:b w:val="0"/>
          <w:bCs/>
          <w:u w:val="none"/>
        </w:rPr>
        <w:t>i</w:t>
      </w:r>
      <w:proofErr w:type="spellEnd"/>
      <w:r w:rsidR="003334F9">
        <w:rPr>
          <w:b w:val="0"/>
          <w:bCs/>
          <w:u w:val="none"/>
        </w:rPr>
        <w:t xml:space="preserve">) </w:t>
      </w:r>
      <w:r w:rsidR="00900AD9">
        <w:rPr>
          <w:b w:val="0"/>
          <w:bCs/>
          <w:u w:val="none"/>
        </w:rPr>
        <w:t xml:space="preserve">  </w:t>
      </w:r>
      <w:r w:rsidR="003334F9">
        <w:rPr>
          <w:b w:val="0"/>
          <w:bCs/>
          <w:u w:val="none"/>
        </w:rPr>
        <w:t>Write down the</w:t>
      </w:r>
      <w:r>
        <w:rPr>
          <w:b w:val="0"/>
          <w:bCs/>
          <w:u w:val="none"/>
        </w:rPr>
        <w:t xml:space="preserve"> equation</w:t>
      </w:r>
      <w:r w:rsidR="00900AD9">
        <w:rPr>
          <w:b w:val="0"/>
          <w:bCs/>
          <w:u w:val="none"/>
        </w:rPr>
        <w:t xml:space="preserve"> of each parabola.</w:t>
      </w:r>
    </w:p>
    <w:p w:rsidR="00635F44" w:rsidRDefault="00635F44" w:rsidP="00423B89">
      <w:pPr>
        <w:pStyle w:val="Title"/>
        <w:jc w:val="left"/>
        <w:rPr>
          <w:b w:val="0"/>
          <w:bCs/>
          <w:u w:val="none"/>
        </w:rPr>
      </w:pPr>
    </w:p>
    <w:p w:rsidR="0037618F" w:rsidRDefault="00900AD9" w:rsidP="00423B89">
      <w:pPr>
        <w:pStyle w:val="Title"/>
        <w:jc w:val="left"/>
        <w:rPr>
          <w:b w:val="0"/>
          <w:bCs/>
          <w:u w:val="none"/>
        </w:rPr>
      </w:pPr>
      <w:r>
        <w:rPr>
          <w:b w:val="0"/>
          <w:bCs/>
          <w:u w:val="none"/>
        </w:rPr>
        <w:tab/>
        <w:t>(ii</w:t>
      </w:r>
      <w:r w:rsidR="0037618F">
        <w:rPr>
          <w:b w:val="0"/>
          <w:bCs/>
          <w:u w:val="none"/>
        </w:rPr>
        <w:t xml:space="preserve">) </w:t>
      </w:r>
      <w:r>
        <w:rPr>
          <w:b w:val="0"/>
          <w:bCs/>
          <w:u w:val="none"/>
        </w:rPr>
        <w:t xml:space="preserve"> </w:t>
      </w:r>
      <w:r w:rsidR="0037618F">
        <w:rPr>
          <w:b w:val="0"/>
          <w:bCs/>
          <w:u w:val="none"/>
        </w:rPr>
        <w:t>Write down the equation of the</w:t>
      </w:r>
      <w:r>
        <w:rPr>
          <w:b w:val="0"/>
          <w:bCs/>
          <w:u w:val="none"/>
        </w:rPr>
        <w:t xml:space="preserve"> axis of symmetry of each parabola.</w:t>
      </w:r>
    </w:p>
    <w:p w:rsidR="00635F44" w:rsidRDefault="00635F44" w:rsidP="00423B89">
      <w:pPr>
        <w:pStyle w:val="Title"/>
        <w:jc w:val="left"/>
        <w:rPr>
          <w:b w:val="0"/>
          <w:bCs/>
          <w:u w:val="none"/>
        </w:rPr>
      </w:pPr>
    </w:p>
    <w:p w:rsidR="0037618F" w:rsidRDefault="0037618F" w:rsidP="00423B89">
      <w:pPr>
        <w:pStyle w:val="Title"/>
        <w:jc w:val="left"/>
        <w:rPr>
          <w:b w:val="0"/>
          <w:bCs/>
          <w:u w:val="none"/>
        </w:rPr>
      </w:pPr>
      <w:r>
        <w:rPr>
          <w:b w:val="0"/>
          <w:bCs/>
          <w:u w:val="none"/>
        </w:rPr>
        <w:tab/>
      </w:r>
      <w:r w:rsidR="00900AD9">
        <w:rPr>
          <w:b w:val="0"/>
          <w:bCs/>
          <w:u w:val="none"/>
        </w:rPr>
        <w:t>(iii</w:t>
      </w:r>
      <w:r>
        <w:rPr>
          <w:b w:val="0"/>
          <w:bCs/>
          <w:u w:val="none"/>
        </w:rPr>
        <w:t xml:space="preserve">)  Find the coordinates of the point C, the </w:t>
      </w:r>
      <w:r w:rsidRPr="0037618F">
        <w:rPr>
          <w:b w:val="0"/>
          <w:bCs/>
          <w:i/>
          <w:u w:val="none"/>
        </w:rPr>
        <w:t>y</w:t>
      </w:r>
      <w:r w:rsidR="00900AD9">
        <w:rPr>
          <w:b w:val="0"/>
          <w:bCs/>
          <w:u w:val="none"/>
        </w:rPr>
        <w:t>-intercept of each parabola.</w:t>
      </w:r>
    </w:p>
    <w:p w:rsidR="0037618F" w:rsidRDefault="0037618F" w:rsidP="00423B89">
      <w:pPr>
        <w:pStyle w:val="Title"/>
        <w:jc w:val="left"/>
        <w:rPr>
          <w:b w:val="0"/>
          <w:bCs/>
          <w:u w:val="none"/>
        </w:rPr>
      </w:pPr>
    </w:p>
    <w:p w:rsidR="0037618F" w:rsidRDefault="0037618F" w:rsidP="00423B89">
      <w:pPr>
        <w:pStyle w:val="Title"/>
        <w:jc w:val="left"/>
        <w:rPr>
          <w:b w:val="0"/>
          <w:bCs/>
          <w:u w:val="none"/>
        </w:rPr>
      </w:pPr>
    </w:p>
    <w:p w:rsidR="0037618F" w:rsidRDefault="0037618F" w:rsidP="00423B89">
      <w:pPr>
        <w:pStyle w:val="Title"/>
        <w:jc w:val="left"/>
        <w:rPr>
          <w:b w:val="0"/>
          <w:bCs/>
          <w:u w:val="none"/>
        </w:rPr>
      </w:pPr>
    </w:p>
    <w:p w:rsidR="0037618F" w:rsidRDefault="0037618F" w:rsidP="00423B89">
      <w:pPr>
        <w:pStyle w:val="Title"/>
        <w:jc w:val="left"/>
        <w:rPr>
          <w:b w:val="0"/>
          <w:bCs/>
          <w:u w:val="none"/>
        </w:rPr>
      </w:pPr>
    </w:p>
    <w:p w:rsidR="0037618F" w:rsidRDefault="0037618F" w:rsidP="00423B89">
      <w:pPr>
        <w:pStyle w:val="Title"/>
        <w:jc w:val="left"/>
        <w:rPr>
          <w:b w:val="0"/>
          <w:bCs/>
          <w:u w:val="none"/>
        </w:rPr>
      </w:pPr>
    </w:p>
    <w:p w:rsidR="00635F44" w:rsidRDefault="00635F44" w:rsidP="00423B89">
      <w:pPr>
        <w:pStyle w:val="Title"/>
        <w:jc w:val="left"/>
        <w:rPr>
          <w:b w:val="0"/>
          <w:bCs/>
          <w:u w:val="none"/>
        </w:rPr>
      </w:pPr>
    </w:p>
    <w:p w:rsidR="0037618F" w:rsidRDefault="00364C1A" w:rsidP="00423B89">
      <w:pPr>
        <w:pStyle w:val="Title"/>
        <w:jc w:val="left"/>
        <w:rPr>
          <w:b w:val="0"/>
          <w:bCs/>
          <w:u w:val="none"/>
        </w:rPr>
      </w:pPr>
      <w:r>
        <w:rPr>
          <w:b w:val="0"/>
          <w:bCs/>
          <w:u w:val="none"/>
        </w:rPr>
        <w:t>6.</w:t>
      </w:r>
      <w:r>
        <w:rPr>
          <w:b w:val="0"/>
          <w:bCs/>
          <w:u w:val="none"/>
        </w:rPr>
        <w:tab/>
        <w:t>Harry often</w:t>
      </w:r>
      <w:r w:rsidR="00CC26BF">
        <w:rPr>
          <w:b w:val="0"/>
          <w:bCs/>
          <w:u w:val="none"/>
        </w:rPr>
        <w:t xml:space="preserve"> plays golf and the scores for s</w:t>
      </w:r>
      <w:r>
        <w:rPr>
          <w:b w:val="0"/>
          <w:bCs/>
          <w:u w:val="none"/>
        </w:rPr>
        <w:t>ome of his games are recorded below.</w:t>
      </w:r>
    </w:p>
    <w:p w:rsidR="00364C1A" w:rsidRDefault="00364C1A" w:rsidP="00423B89">
      <w:pPr>
        <w:pStyle w:val="Title"/>
        <w:jc w:val="left"/>
        <w:rPr>
          <w:b w:val="0"/>
          <w:bCs/>
          <w:u w:val="none"/>
        </w:rPr>
      </w:pPr>
    </w:p>
    <w:p w:rsidR="00364C1A" w:rsidRDefault="00364C1A" w:rsidP="00423B89">
      <w:pPr>
        <w:pStyle w:val="Title"/>
        <w:jc w:val="left"/>
        <w:rPr>
          <w:b w:val="0"/>
          <w:bCs/>
          <w:u w:val="none"/>
        </w:rPr>
      </w:pPr>
      <w:r>
        <w:rPr>
          <w:b w:val="0"/>
          <w:bCs/>
          <w:u w:val="none"/>
        </w:rPr>
        <w:tab/>
      </w:r>
      <w:r>
        <w:rPr>
          <w:b w:val="0"/>
          <w:bCs/>
          <w:u w:val="none"/>
        </w:rPr>
        <w:tab/>
      </w:r>
      <w:r>
        <w:rPr>
          <w:b w:val="0"/>
          <w:bCs/>
          <w:u w:val="none"/>
        </w:rPr>
        <w:tab/>
      </w:r>
      <w:r>
        <w:rPr>
          <w:b w:val="0"/>
          <w:bCs/>
          <w:u w:val="none"/>
        </w:rPr>
        <w:tab/>
        <w:t>84    78    87    80    81</w:t>
      </w:r>
    </w:p>
    <w:p w:rsidR="00364C1A" w:rsidRDefault="00364C1A" w:rsidP="00423B89">
      <w:pPr>
        <w:pStyle w:val="Title"/>
        <w:jc w:val="left"/>
        <w:rPr>
          <w:b w:val="0"/>
          <w:bCs/>
          <w:u w:val="none"/>
        </w:rPr>
      </w:pPr>
    </w:p>
    <w:p w:rsidR="00364C1A" w:rsidRDefault="00364C1A" w:rsidP="00E56D66">
      <w:pPr>
        <w:pStyle w:val="Title"/>
        <w:numPr>
          <w:ilvl w:val="0"/>
          <w:numId w:val="2"/>
        </w:numPr>
        <w:jc w:val="left"/>
        <w:rPr>
          <w:b w:val="0"/>
          <w:bCs/>
          <w:u w:val="none"/>
        </w:rPr>
      </w:pPr>
      <w:r>
        <w:rPr>
          <w:b w:val="0"/>
          <w:bCs/>
          <w:u w:val="none"/>
        </w:rPr>
        <w:t>For this sample calculate the mean and standard deviation.</w:t>
      </w:r>
    </w:p>
    <w:p w:rsidR="00364C1A" w:rsidRDefault="00364C1A" w:rsidP="00364C1A">
      <w:pPr>
        <w:pStyle w:val="Title"/>
        <w:jc w:val="left"/>
        <w:rPr>
          <w:b w:val="0"/>
          <w:bCs/>
          <w:u w:val="none"/>
        </w:rPr>
      </w:pPr>
    </w:p>
    <w:p w:rsidR="00364C1A" w:rsidRDefault="00364C1A" w:rsidP="00E56D66">
      <w:pPr>
        <w:pStyle w:val="Title"/>
        <w:numPr>
          <w:ilvl w:val="0"/>
          <w:numId w:val="2"/>
        </w:numPr>
        <w:jc w:val="left"/>
        <w:rPr>
          <w:b w:val="0"/>
          <w:bCs/>
          <w:u w:val="none"/>
        </w:rPr>
      </w:pPr>
      <w:r>
        <w:rPr>
          <w:b w:val="0"/>
          <w:bCs/>
          <w:u w:val="none"/>
        </w:rPr>
        <w:t>His partner is Tony, whose scores are listed below.</w:t>
      </w:r>
    </w:p>
    <w:p w:rsidR="002365EA" w:rsidRDefault="002365EA" w:rsidP="002365EA">
      <w:pPr>
        <w:pStyle w:val="ListParagraph"/>
        <w:rPr>
          <w:b/>
          <w:bCs/>
        </w:rPr>
      </w:pPr>
    </w:p>
    <w:p w:rsidR="002365EA" w:rsidRDefault="002365EA" w:rsidP="002365EA">
      <w:pPr>
        <w:pStyle w:val="Title"/>
        <w:ind w:left="2880"/>
        <w:jc w:val="left"/>
        <w:rPr>
          <w:b w:val="0"/>
          <w:bCs/>
          <w:u w:val="none"/>
        </w:rPr>
      </w:pPr>
      <w:r>
        <w:rPr>
          <w:b w:val="0"/>
          <w:bCs/>
          <w:u w:val="none"/>
        </w:rPr>
        <w:t xml:space="preserve">104   98   107   100   101   </w:t>
      </w:r>
    </w:p>
    <w:p w:rsidR="002365EA" w:rsidRDefault="002365EA" w:rsidP="002365EA">
      <w:pPr>
        <w:pStyle w:val="Title"/>
        <w:jc w:val="left"/>
        <w:rPr>
          <w:b w:val="0"/>
          <w:bCs/>
          <w:u w:val="none"/>
        </w:rPr>
      </w:pPr>
    </w:p>
    <w:p w:rsidR="00B269C5" w:rsidRDefault="002365EA" w:rsidP="00423B89">
      <w:pPr>
        <w:pStyle w:val="Title"/>
        <w:jc w:val="left"/>
        <w:rPr>
          <w:b w:val="0"/>
          <w:bCs/>
          <w:u w:val="none"/>
        </w:rPr>
      </w:pPr>
      <w:r>
        <w:rPr>
          <w:b w:val="0"/>
          <w:bCs/>
          <w:u w:val="none"/>
        </w:rPr>
        <w:tab/>
      </w:r>
      <w:r w:rsidRPr="002365EA">
        <w:rPr>
          <w:bCs/>
          <w:u w:val="none"/>
        </w:rPr>
        <w:t>Write down</w:t>
      </w:r>
      <w:r>
        <w:rPr>
          <w:b w:val="0"/>
          <w:bCs/>
          <w:u w:val="none"/>
        </w:rPr>
        <w:t xml:space="preserve"> </w:t>
      </w:r>
      <w:r w:rsidR="00CC26BF">
        <w:rPr>
          <w:b w:val="0"/>
          <w:bCs/>
          <w:u w:val="none"/>
        </w:rPr>
        <w:t>the mean and standard deviation</w:t>
      </w:r>
      <w:r w:rsidR="00362128">
        <w:rPr>
          <w:b w:val="0"/>
          <w:bCs/>
          <w:u w:val="none"/>
        </w:rPr>
        <w:t xml:space="preserve"> of Tony’s scores</w:t>
      </w:r>
      <w:r w:rsidR="00CC26BF">
        <w:rPr>
          <w:b w:val="0"/>
          <w:bCs/>
          <w:u w:val="none"/>
        </w:rPr>
        <w:t>.</w:t>
      </w:r>
    </w:p>
    <w:p w:rsidR="00CC26BF" w:rsidRDefault="00CC26BF" w:rsidP="00423B89">
      <w:pPr>
        <w:pStyle w:val="Title"/>
        <w:jc w:val="left"/>
        <w:rPr>
          <w:b w:val="0"/>
          <w:bCs/>
          <w:u w:val="none"/>
        </w:rPr>
      </w:pPr>
    </w:p>
    <w:p w:rsidR="00B269C5" w:rsidRDefault="00B269C5" w:rsidP="00423B89">
      <w:pPr>
        <w:pStyle w:val="Title"/>
        <w:jc w:val="left"/>
        <w:rPr>
          <w:b w:val="0"/>
          <w:bCs/>
          <w:u w:val="none"/>
        </w:rPr>
      </w:pPr>
    </w:p>
    <w:p w:rsidR="00B269C5" w:rsidRDefault="00B269C5" w:rsidP="00B269C5">
      <w:pPr>
        <w:ind w:left="720" w:hanging="720"/>
        <w:rPr>
          <w:bCs/>
        </w:rPr>
      </w:pPr>
      <w:r w:rsidRPr="006629EA">
        <w:rPr>
          <w:bCs/>
        </w:rPr>
        <w:t>7.</w:t>
      </w:r>
      <w:r>
        <w:rPr>
          <w:b/>
          <w:bCs/>
        </w:rPr>
        <w:tab/>
      </w:r>
      <w:r w:rsidR="004E481A">
        <w:rPr>
          <w:bCs/>
        </w:rPr>
        <w:t xml:space="preserve">Sketch the following parabolas </w:t>
      </w:r>
      <w:r>
        <w:rPr>
          <w:bCs/>
        </w:rPr>
        <w:t xml:space="preserve">showing </w:t>
      </w:r>
      <w:r w:rsidR="004E481A">
        <w:rPr>
          <w:bCs/>
        </w:rPr>
        <w:t xml:space="preserve">clearly the coordinates of the turning point and the </w:t>
      </w:r>
      <w:r w:rsidR="004E481A" w:rsidRPr="004E481A">
        <w:rPr>
          <w:bCs/>
          <w:i/>
        </w:rPr>
        <w:t>y</w:t>
      </w:r>
      <w:r w:rsidR="004E481A">
        <w:rPr>
          <w:bCs/>
        </w:rPr>
        <w:t>-intercept for each.</w:t>
      </w:r>
    </w:p>
    <w:p w:rsidR="00B269C5" w:rsidRDefault="00B269C5" w:rsidP="00B269C5">
      <w:pPr>
        <w:ind w:left="720" w:hanging="720"/>
        <w:rPr>
          <w:b/>
          <w:bCs/>
        </w:rPr>
      </w:pPr>
      <w:r>
        <w:rPr>
          <w:b/>
          <w:bCs/>
        </w:rPr>
        <w:tab/>
      </w:r>
      <w:r>
        <w:rPr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</w:p>
    <w:p w:rsidR="00B269C5" w:rsidRDefault="00B269C5" w:rsidP="00B269C5">
      <w:pPr>
        <w:pStyle w:val="Title"/>
        <w:jc w:val="left"/>
        <w:rPr>
          <w:b w:val="0"/>
          <w:bCs/>
          <w:u w:val="none"/>
        </w:rPr>
      </w:pPr>
      <w:r>
        <w:rPr>
          <w:b w:val="0"/>
          <w:bCs/>
          <w:u w:val="none"/>
        </w:rPr>
        <w:tab/>
      </w:r>
      <w:r w:rsidRPr="00B269C5">
        <w:rPr>
          <w:b w:val="0"/>
          <w:bCs/>
          <w:u w:val="none"/>
        </w:rPr>
        <w:t>(</w:t>
      </w:r>
      <w:proofErr w:type="gramStart"/>
      <w:r w:rsidRPr="00B269C5">
        <w:rPr>
          <w:b w:val="0"/>
          <w:bCs/>
          <w:u w:val="none"/>
        </w:rPr>
        <w:t>a</w:t>
      </w:r>
      <w:proofErr w:type="gramEnd"/>
      <w:r w:rsidRPr="00B269C5">
        <w:rPr>
          <w:b w:val="0"/>
          <w:bCs/>
          <w:u w:val="none"/>
        </w:rPr>
        <w:t>)</w:t>
      </w:r>
      <w:r w:rsidRPr="00B269C5">
        <w:rPr>
          <w:b w:val="0"/>
          <w:u w:val="none"/>
        </w:rPr>
        <w:t xml:space="preserve"> </w:t>
      </w:r>
      <w:r w:rsidRPr="00B269C5">
        <w:rPr>
          <w:b w:val="0"/>
          <w:u w:val="none"/>
        </w:rPr>
        <w:tab/>
      </w:r>
      <w:r w:rsidRPr="00B269C5">
        <w:rPr>
          <w:b w:val="0"/>
          <w:i/>
          <w:u w:val="none"/>
        </w:rPr>
        <w:t>y</w:t>
      </w:r>
      <w:r w:rsidRPr="00B269C5">
        <w:rPr>
          <w:b w:val="0"/>
          <w:u w:val="none"/>
        </w:rPr>
        <w:t xml:space="preserve"> = (</w:t>
      </w:r>
      <w:r w:rsidRPr="00B269C5">
        <w:rPr>
          <w:b w:val="0"/>
          <w:i/>
          <w:u w:val="none"/>
        </w:rPr>
        <w:t>x</w:t>
      </w:r>
      <w:r w:rsidRPr="00B269C5">
        <w:rPr>
          <w:b w:val="0"/>
          <w:u w:val="none"/>
        </w:rPr>
        <w:t xml:space="preserve"> </w:t>
      </w:r>
      <w:r w:rsidR="004E481A">
        <w:rPr>
          <w:b w:val="0"/>
          <w:u w:val="none"/>
        </w:rPr>
        <w:t>+ 1)</w:t>
      </w:r>
      <w:r w:rsidR="004E481A">
        <w:rPr>
          <w:b w:val="0"/>
          <w:u w:val="none"/>
          <w:vertAlign w:val="superscript"/>
        </w:rPr>
        <w:t>2</w:t>
      </w:r>
      <w:r w:rsidR="004E481A">
        <w:rPr>
          <w:b w:val="0"/>
          <w:u w:val="none"/>
        </w:rPr>
        <w:t xml:space="preserve"> - 3</w:t>
      </w:r>
      <w:r w:rsidRPr="00B269C5">
        <w:rPr>
          <w:b w:val="0"/>
          <w:u w:val="none"/>
        </w:rPr>
        <w:tab/>
        <w:t xml:space="preserve">   </w:t>
      </w:r>
      <w:r w:rsidRPr="00B269C5">
        <w:rPr>
          <w:b w:val="0"/>
          <w:u w:val="none"/>
        </w:rPr>
        <w:tab/>
        <w:t xml:space="preserve">      </w:t>
      </w:r>
      <w:r w:rsidRPr="00B269C5">
        <w:rPr>
          <w:b w:val="0"/>
          <w:bCs/>
          <w:u w:val="none"/>
        </w:rPr>
        <w:t>(b)</w:t>
      </w:r>
      <w:r w:rsidRPr="00B269C5">
        <w:rPr>
          <w:b w:val="0"/>
          <w:bCs/>
          <w:u w:val="none"/>
        </w:rPr>
        <w:tab/>
      </w:r>
      <w:r w:rsidRPr="00B269C5">
        <w:rPr>
          <w:b w:val="0"/>
          <w:bCs/>
          <w:u w:val="none"/>
        </w:rPr>
        <w:tab/>
      </w:r>
      <w:r w:rsidRPr="00B269C5">
        <w:rPr>
          <w:b w:val="0"/>
          <w:bCs/>
          <w:i/>
          <w:u w:val="none"/>
        </w:rPr>
        <w:t>y</w:t>
      </w:r>
      <w:r w:rsidRPr="00B269C5">
        <w:rPr>
          <w:b w:val="0"/>
          <w:bCs/>
          <w:u w:val="none"/>
        </w:rPr>
        <w:t xml:space="preserve"> = </w:t>
      </w:r>
      <w:r w:rsidR="004E481A">
        <w:rPr>
          <w:b w:val="0"/>
          <w:bCs/>
          <w:u w:val="none"/>
        </w:rPr>
        <w:t xml:space="preserve">4 - </w:t>
      </w:r>
      <w:r w:rsidRPr="00B269C5">
        <w:rPr>
          <w:b w:val="0"/>
          <w:bCs/>
          <w:u w:val="none"/>
        </w:rPr>
        <w:t>(</w:t>
      </w:r>
      <w:r w:rsidRPr="00B269C5">
        <w:rPr>
          <w:b w:val="0"/>
          <w:bCs/>
          <w:i/>
          <w:u w:val="none"/>
        </w:rPr>
        <w:t>x</w:t>
      </w:r>
      <w:r w:rsidR="004E481A">
        <w:rPr>
          <w:b w:val="0"/>
          <w:bCs/>
          <w:u w:val="none"/>
        </w:rPr>
        <w:t xml:space="preserve"> – 3)² </w:t>
      </w:r>
      <w:r w:rsidRPr="00B269C5">
        <w:rPr>
          <w:b w:val="0"/>
          <w:bCs/>
          <w:u w:val="none"/>
        </w:rPr>
        <w:tab/>
      </w:r>
    </w:p>
    <w:p w:rsidR="000F4235" w:rsidRPr="00B269C5" w:rsidRDefault="000F4235" w:rsidP="00B269C5">
      <w:pPr>
        <w:pStyle w:val="Title"/>
        <w:jc w:val="left"/>
        <w:rPr>
          <w:b w:val="0"/>
          <w:bCs/>
          <w:u w:val="none"/>
        </w:rPr>
      </w:pPr>
    </w:p>
    <w:p w:rsidR="0037618F" w:rsidRDefault="0037618F" w:rsidP="00423B89">
      <w:pPr>
        <w:pStyle w:val="Title"/>
        <w:jc w:val="left"/>
        <w:rPr>
          <w:u w:val="none"/>
        </w:rPr>
      </w:pPr>
    </w:p>
    <w:p w:rsidR="006629EA" w:rsidRDefault="006629EA" w:rsidP="00423B89">
      <w:pPr>
        <w:pStyle w:val="Title"/>
        <w:jc w:val="left"/>
        <w:rPr>
          <w:b w:val="0"/>
          <w:szCs w:val="24"/>
          <w:u w:val="none"/>
          <w:lang w:eastAsia="en-GB"/>
        </w:rPr>
      </w:pPr>
      <w:r w:rsidRPr="006629EA">
        <w:rPr>
          <w:b w:val="0"/>
          <w:u w:val="none"/>
        </w:rPr>
        <w:t>8.</w:t>
      </w:r>
      <w:r w:rsidRPr="006629EA">
        <w:rPr>
          <w:b w:val="0"/>
          <w:u w:val="none"/>
        </w:rPr>
        <w:tab/>
      </w:r>
      <w:r w:rsidR="00B5668B" w:rsidRPr="00B5668B">
        <w:rPr>
          <w:b w:val="0"/>
          <w:szCs w:val="24"/>
          <w:u w:val="none"/>
          <w:lang w:eastAsia="en-GB"/>
        </w:rPr>
        <w:t>A cylindrical pipe has water in it as shown.</w:t>
      </w:r>
    </w:p>
    <w:p w:rsidR="00B5668B" w:rsidRDefault="00B5668B" w:rsidP="00423B89">
      <w:pPr>
        <w:pStyle w:val="Title"/>
        <w:jc w:val="left"/>
        <w:rPr>
          <w:b w:val="0"/>
          <w:szCs w:val="24"/>
          <w:u w:val="none"/>
          <w:lang w:eastAsia="en-GB"/>
        </w:rPr>
      </w:pPr>
    </w:p>
    <w:p w:rsidR="00B5668B" w:rsidRDefault="00CC26BF" w:rsidP="00423B89">
      <w:pPr>
        <w:pStyle w:val="Title"/>
        <w:jc w:val="left"/>
        <w:rPr>
          <w:b w:val="0"/>
          <w:szCs w:val="24"/>
          <w:u w:val="none"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76512" behindDoc="0" locked="0" layoutInCell="1" allowOverlap="1" wp14:anchorId="1361B865" wp14:editId="26EBB7E9">
            <wp:simplePos x="0" y="0"/>
            <wp:positionH relativeFrom="margin">
              <wp:posOffset>1116330</wp:posOffset>
            </wp:positionH>
            <wp:positionV relativeFrom="margin">
              <wp:posOffset>3693795</wp:posOffset>
            </wp:positionV>
            <wp:extent cx="3000375" cy="1663065"/>
            <wp:effectExtent l="0" t="0" r="9525" b="0"/>
            <wp:wrapSquare wrapText="bothSides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668B">
        <w:rPr>
          <w:b w:val="0"/>
          <w:szCs w:val="24"/>
          <w:u w:val="none"/>
          <w:lang w:eastAsia="en-GB"/>
        </w:rPr>
        <w:tab/>
      </w:r>
    </w:p>
    <w:p w:rsidR="00B5668B" w:rsidRDefault="00B5668B" w:rsidP="00423B89">
      <w:pPr>
        <w:pStyle w:val="Title"/>
        <w:jc w:val="left"/>
        <w:rPr>
          <w:b w:val="0"/>
          <w:szCs w:val="24"/>
          <w:u w:val="none"/>
          <w:lang w:eastAsia="en-GB"/>
        </w:rPr>
      </w:pPr>
    </w:p>
    <w:p w:rsidR="00B5668B" w:rsidRDefault="00B5668B" w:rsidP="00423B89">
      <w:pPr>
        <w:pStyle w:val="Title"/>
        <w:jc w:val="left"/>
        <w:rPr>
          <w:b w:val="0"/>
          <w:szCs w:val="24"/>
          <w:u w:val="none"/>
          <w:lang w:eastAsia="en-GB"/>
        </w:rPr>
      </w:pPr>
    </w:p>
    <w:p w:rsidR="00B5668B" w:rsidRDefault="00B5668B" w:rsidP="00423B89">
      <w:pPr>
        <w:pStyle w:val="Title"/>
        <w:jc w:val="left"/>
        <w:rPr>
          <w:b w:val="0"/>
          <w:szCs w:val="24"/>
          <w:u w:val="none"/>
          <w:lang w:eastAsia="en-GB"/>
        </w:rPr>
      </w:pPr>
    </w:p>
    <w:p w:rsidR="00B5668B" w:rsidRDefault="00B5668B" w:rsidP="00423B89">
      <w:pPr>
        <w:pStyle w:val="Title"/>
        <w:jc w:val="left"/>
        <w:rPr>
          <w:b w:val="0"/>
          <w:szCs w:val="24"/>
          <w:u w:val="none"/>
          <w:lang w:eastAsia="en-GB"/>
        </w:rPr>
      </w:pPr>
    </w:p>
    <w:p w:rsidR="00B5668B" w:rsidRDefault="00B5668B" w:rsidP="00423B89">
      <w:pPr>
        <w:pStyle w:val="Title"/>
        <w:jc w:val="left"/>
        <w:rPr>
          <w:b w:val="0"/>
          <w:szCs w:val="24"/>
          <w:u w:val="none"/>
          <w:lang w:eastAsia="en-GB"/>
        </w:rPr>
      </w:pPr>
    </w:p>
    <w:p w:rsidR="00B5668B" w:rsidRDefault="00B5668B" w:rsidP="00423B89">
      <w:pPr>
        <w:pStyle w:val="Title"/>
        <w:jc w:val="left"/>
        <w:rPr>
          <w:b w:val="0"/>
          <w:szCs w:val="24"/>
          <w:u w:val="none"/>
          <w:lang w:eastAsia="en-GB"/>
        </w:rPr>
      </w:pPr>
    </w:p>
    <w:p w:rsidR="00B5668B" w:rsidRDefault="00B5668B" w:rsidP="00423B89">
      <w:pPr>
        <w:pStyle w:val="Title"/>
        <w:jc w:val="left"/>
        <w:rPr>
          <w:b w:val="0"/>
          <w:szCs w:val="24"/>
          <w:u w:val="none"/>
          <w:lang w:eastAsia="en-GB"/>
        </w:rPr>
      </w:pPr>
    </w:p>
    <w:p w:rsidR="00B5668B" w:rsidRDefault="00B5668B" w:rsidP="00423B89">
      <w:pPr>
        <w:pStyle w:val="Title"/>
        <w:jc w:val="left"/>
        <w:rPr>
          <w:b w:val="0"/>
          <w:szCs w:val="24"/>
          <w:u w:val="none"/>
          <w:lang w:eastAsia="en-GB"/>
        </w:rPr>
      </w:pPr>
    </w:p>
    <w:p w:rsidR="00B5668B" w:rsidRDefault="00B5668B" w:rsidP="00423B89">
      <w:pPr>
        <w:pStyle w:val="Title"/>
        <w:jc w:val="left"/>
        <w:rPr>
          <w:b w:val="0"/>
          <w:szCs w:val="24"/>
          <w:u w:val="none"/>
          <w:lang w:eastAsia="en-GB"/>
        </w:rPr>
      </w:pPr>
    </w:p>
    <w:p w:rsidR="00B5668B" w:rsidRDefault="00B5668B" w:rsidP="00423B89">
      <w:pPr>
        <w:pStyle w:val="Title"/>
        <w:jc w:val="left"/>
        <w:rPr>
          <w:b w:val="0"/>
          <w:szCs w:val="24"/>
          <w:u w:val="none"/>
          <w:lang w:eastAsia="en-GB"/>
        </w:rPr>
      </w:pPr>
    </w:p>
    <w:p w:rsidR="00B5668B" w:rsidRPr="00B5668B" w:rsidRDefault="00B5668B" w:rsidP="00B5668B">
      <w:pPr>
        <w:autoSpaceDE w:val="0"/>
        <w:autoSpaceDN w:val="0"/>
        <w:adjustRightInd w:val="0"/>
        <w:rPr>
          <w:szCs w:val="24"/>
          <w:lang w:eastAsia="en-GB"/>
        </w:rPr>
      </w:pPr>
      <w:r>
        <w:rPr>
          <w:b/>
          <w:szCs w:val="24"/>
          <w:lang w:eastAsia="en-GB"/>
        </w:rPr>
        <w:tab/>
      </w:r>
      <w:r w:rsidRPr="00B5668B">
        <w:rPr>
          <w:szCs w:val="24"/>
          <w:lang w:eastAsia="en-GB"/>
        </w:rPr>
        <w:t>The depth of the water at the deepest point is 5 centimetres.</w:t>
      </w:r>
    </w:p>
    <w:p w:rsidR="00B5668B" w:rsidRPr="00B5668B" w:rsidRDefault="00B5668B" w:rsidP="00B5668B">
      <w:pPr>
        <w:autoSpaceDE w:val="0"/>
        <w:autoSpaceDN w:val="0"/>
        <w:adjustRightInd w:val="0"/>
        <w:rPr>
          <w:szCs w:val="24"/>
          <w:lang w:eastAsia="en-GB"/>
        </w:rPr>
      </w:pPr>
      <w:r w:rsidRPr="00B5668B">
        <w:rPr>
          <w:szCs w:val="24"/>
          <w:lang w:eastAsia="en-GB"/>
        </w:rPr>
        <w:tab/>
        <w:t>The width of the water surface, AB, is 18 centimetres.</w:t>
      </w:r>
    </w:p>
    <w:p w:rsidR="00B5668B" w:rsidRPr="00B5668B" w:rsidRDefault="00B5668B" w:rsidP="00B5668B">
      <w:pPr>
        <w:autoSpaceDE w:val="0"/>
        <w:autoSpaceDN w:val="0"/>
        <w:adjustRightInd w:val="0"/>
        <w:rPr>
          <w:szCs w:val="24"/>
          <w:lang w:eastAsia="en-GB"/>
        </w:rPr>
      </w:pPr>
      <w:r w:rsidRPr="00B5668B">
        <w:rPr>
          <w:szCs w:val="24"/>
          <w:lang w:eastAsia="en-GB"/>
        </w:rPr>
        <w:tab/>
        <w:t xml:space="preserve">The radius of the pipe is </w:t>
      </w:r>
      <w:r w:rsidRPr="00B5668B">
        <w:rPr>
          <w:i/>
          <w:iCs/>
          <w:szCs w:val="24"/>
          <w:lang w:eastAsia="en-GB"/>
        </w:rPr>
        <w:t xml:space="preserve">r </w:t>
      </w:r>
      <w:r w:rsidRPr="00B5668B">
        <w:rPr>
          <w:szCs w:val="24"/>
          <w:lang w:eastAsia="en-GB"/>
        </w:rPr>
        <w:t>centimetres.</w:t>
      </w:r>
    </w:p>
    <w:p w:rsidR="00B5668B" w:rsidRDefault="00B5668B" w:rsidP="00B5668B">
      <w:pPr>
        <w:autoSpaceDE w:val="0"/>
        <w:autoSpaceDN w:val="0"/>
        <w:adjustRightInd w:val="0"/>
        <w:rPr>
          <w:szCs w:val="24"/>
          <w:lang w:eastAsia="en-GB"/>
        </w:rPr>
      </w:pPr>
      <w:r w:rsidRPr="00B5668B">
        <w:rPr>
          <w:szCs w:val="24"/>
          <w:lang w:eastAsia="en-GB"/>
        </w:rPr>
        <w:tab/>
        <w:t>The distance from the centre, O, of the pipe to the water surface is</w:t>
      </w:r>
      <w:r>
        <w:rPr>
          <w:szCs w:val="24"/>
          <w:lang w:eastAsia="en-GB"/>
        </w:rPr>
        <w:t xml:space="preserve"> </w:t>
      </w:r>
      <w:r w:rsidRPr="00B5668B">
        <w:rPr>
          <w:i/>
          <w:iCs/>
          <w:szCs w:val="24"/>
          <w:lang w:eastAsia="en-GB"/>
        </w:rPr>
        <w:t xml:space="preserve">x </w:t>
      </w:r>
      <w:r w:rsidRPr="00B5668B">
        <w:rPr>
          <w:szCs w:val="24"/>
          <w:lang w:eastAsia="en-GB"/>
        </w:rPr>
        <w:t>centimetres.</w:t>
      </w:r>
    </w:p>
    <w:p w:rsidR="00D74009" w:rsidRDefault="00D74009" w:rsidP="00B5668B">
      <w:pPr>
        <w:autoSpaceDE w:val="0"/>
        <w:autoSpaceDN w:val="0"/>
        <w:adjustRightInd w:val="0"/>
        <w:rPr>
          <w:szCs w:val="24"/>
          <w:lang w:eastAsia="en-GB"/>
        </w:rPr>
      </w:pPr>
    </w:p>
    <w:p w:rsidR="00D74009" w:rsidRDefault="00D74009" w:rsidP="00B5668B">
      <w:pPr>
        <w:autoSpaceDE w:val="0"/>
        <w:autoSpaceDN w:val="0"/>
        <w:adjustRightInd w:val="0"/>
        <w:rPr>
          <w:szCs w:val="24"/>
          <w:lang w:eastAsia="en-GB"/>
        </w:rPr>
      </w:pPr>
      <w:r>
        <w:rPr>
          <w:szCs w:val="24"/>
          <w:lang w:eastAsia="en-GB"/>
        </w:rPr>
        <w:tab/>
        <w:t xml:space="preserve">(a) </w:t>
      </w:r>
      <w:r w:rsidRPr="00D74009">
        <w:rPr>
          <w:szCs w:val="24"/>
          <w:lang w:eastAsia="en-GB"/>
        </w:rPr>
        <w:t xml:space="preserve">Write down an expression for </w:t>
      </w:r>
      <w:r w:rsidRPr="00D74009">
        <w:rPr>
          <w:i/>
          <w:iCs/>
          <w:szCs w:val="24"/>
          <w:lang w:eastAsia="en-GB"/>
        </w:rPr>
        <w:t xml:space="preserve">x </w:t>
      </w:r>
      <w:r w:rsidRPr="00D74009">
        <w:rPr>
          <w:szCs w:val="24"/>
          <w:lang w:eastAsia="en-GB"/>
        </w:rPr>
        <w:t xml:space="preserve">in terms of </w:t>
      </w:r>
      <w:r w:rsidRPr="00D74009">
        <w:rPr>
          <w:i/>
          <w:iCs/>
          <w:szCs w:val="24"/>
          <w:lang w:eastAsia="en-GB"/>
        </w:rPr>
        <w:t>r</w:t>
      </w:r>
      <w:r w:rsidRPr="00D74009">
        <w:rPr>
          <w:szCs w:val="24"/>
          <w:lang w:eastAsia="en-GB"/>
        </w:rPr>
        <w:t>.</w:t>
      </w:r>
    </w:p>
    <w:p w:rsidR="00D74009" w:rsidRDefault="00D74009" w:rsidP="00B5668B">
      <w:pPr>
        <w:autoSpaceDE w:val="0"/>
        <w:autoSpaceDN w:val="0"/>
        <w:adjustRightInd w:val="0"/>
        <w:rPr>
          <w:szCs w:val="24"/>
          <w:lang w:eastAsia="en-GB"/>
        </w:rPr>
      </w:pPr>
    </w:p>
    <w:p w:rsidR="00D74009" w:rsidRPr="00CC26BF" w:rsidRDefault="00635F44" w:rsidP="00E56D66">
      <w:pPr>
        <w:pStyle w:val="ListParagraph"/>
        <w:numPr>
          <w:ilvl w:val="0"/>
          <w:numId w:val="2"/>
        </w:numPr>
        <w:autoSpaceDE w:val="0"/>
        <w:autoSpaceDN w:val="0"/>
        <w:adjustRightInd w:val="0"/>
        <w:rPr>
          <w:szCs w:val="24"/>
          <w:lang w:eastAsia="en-GB"/>
        </w:rPr>
      </w:pPr>
      <w:r w:rsidRPr="00CC26BF">
        <w:rPr>
          <w:szCs w:val="24"/>
          <w:lang w:eastAsia="en-GB"/>
        </w:rPr>
        <w:t xml:space="preserve">Calculate </w:t>
      </w:r>
      <w:r w:rsidRPr="00CC26BF">
        <w:rPr>
          <w:i/>
          <w:iCs/>
          <w:szCs w:val="24"/>
          <w:lang w:eastAsia="en-GB"/>
        </w:rPr>
        <w:t>r</w:t>
      </w:r>
      <w:r w:rsidRPr="00CC26BF">
        <w:rPr>
          <w:szCs w:val="24"/>
          <w:lang w:eastAsia="en-GB"/>
        </w:rPr>
        <w:t>, the radius of the pipe.</w:t>
      </w:r>
    </w:p>
    <w:p w:rsidR="00CC26BF" w:rsidRDefault="00CC26BF" w:rsidP="00CC26BF">
      <w:pPr>
        <w:pStyle w:val="ListParagraph"/>
        <w:autoSpaceDE w:val="0"/>
        <w:autoSpaceDN w:val="0"/>
        <w:adjustRightInd w:val="0"/>
        <w:ind w:left="1080"/>
        <w:rPr>
          <w:szCs w:val="24"/>
          <w:lang w:eastAsia="en-GB"/>
        </w:rPr>
      </w:pPr>
    </w:p>
    <w:p w:rsidR="00CC26BF" w:rsidRDefault="00CC26BF" w:rsidP="00CC26BF">
      <w:pPr>
        <w:pStyle w:val="ListParagraph"/>
        <w:autoSpaceDE w:val="0"/>
        <w:autoSpaceDN w:val="0"/>
        <w:adjustRightInd w:val="0"/>
        <w:ind w:left="1080"/>
        <w:rPr>
          <w:szCs w:val="24"/>
          <w:lang w:eastAsia="en-GB"/>
        </w:rPr>
      </w:pPr>
    </w:p>
    <w:p w:rsidR="00CC26BF" w:rsidRDefault="00CC26BF" w:rsidP="00CC26BF">
      <w:pPr>
        <w:pStyle w:val="ListParagraph"/>
        <w:autoSpaceDE w:val="0"/>
        <w:autoSpaceDN w:val="0"/>
        <w:adjustRightInd w:val="0"/>
        <w:ind w:left="1080"/>
        <w:rPr>
          <w:szCs w:val="24"/>
          <w:lang w:eastAsia="en-GB"/>
        </w:rPr>
      </w:pPr>
    </w:p>
    <w:p w:rsidR="00CC26BF" w:rsidRDefault="00CC26BF" w:rsidP="00CC26BF">
      <w:pPr>
        <w:pStyle w:val="ListParagraph"/>
        <w:autoSpaceDE w:val="0"/>
        <w:autoSpaceDN w:val="0"/>
        <w:adjustRightInd w:val="0"/>
        <w:ind w:left="1080"/>
        <w:rPr>
          <w:szCs w:val="24"/>
          <w:lang w:eastAsia="en-GB"/>
        </w:rPr>
      </w:pPr>
    </w:p>
    <w:p w:rsidR="00CC26BF" w:rsidRDefault="00CC26BF" w:rsidP="00CC26BF">
      <w:pPr>
        <w:pStyle w:val="ListParagraph"/>
        <w:autoSpaceDE w:val="0"/>
        <w:autoSpaceDN w:val="0"/>
        <w:adjustRightInd w:val="0"/>
        <w:ind w:left="1080"/>
        <w:rPr>
          <w:szCs w:val="24"/>
          <w:lang w:eastAsia="en-GB"/>
        </w:rPr>
      </w:pPr>
    </w:p>
    <w:p w:rsidR="00CC26BF" w:rsidRDefault="00CC26BF" w:rsidP="00CC26BF">
      <w:pPr>
        <w:pStyle w:val="ListParagraph"/>
        <w:autoSpaceDE w:val="0"/>
        <w:autoSpaceDN w:val="0"/>
        <w:adjustRightInd w:val="0"/>
        <w:ind w:left="1080"/>
        <w:rPr>
          <w:szCs w:val="24"/>
          <w:lang w:eastAsia="en-GB"/>
        </w:rPr>
      </w:pPr>
    </w:p>
    <w:p w:rsidR="00CC26BF" w:rsidRDefault="00CC26BF" w:rsidP="00CC26BF">
      <w:pPr>
        <w:pStyle w:val="ListParagraph"/>
        <w:autoSpaceDE w:val="0"/>
        <w:autoSpaceDN w:val="0"/>
        <w:adjustRightInd w:val="0"/>
        <w:ind w:left="1080"/>
        <w:rPr>
          <w:szCs w:val="24"/>
          <w:lang w:eastAsia="en-GB"/>
        </w:rPr>
      </w:pPr>
    </w:p>
    <w:p w:rsidR="00CC26BF" w:rsidRDefault="00CC26BF" w:rsidP="00CC26BF">
      <w:pPr>
        <w:pStyle w:val="ListParagraph"/>
        <w:autoSpaceDE w:val="0"/>
        <w:autoSpaceDN w:val="0"/>
        <w:adjustRightInd w:val="0"/>
        <w:ind w:left="1080"/>
        <w:rPr>
          <w:szCs w:val="24"/>
          <w:lang w:eastAsia="en-GB"/>
        </w:rPr>
      </w:pPr>
    </w:p>
    <w:p w:rsidR="00CC26BF" w:rsidRDefault="00CC26BF" w:rsidP="00CC26BF">
      <w:pPr>
        <w:pStyle w:val="ListParagraph"/>
        <w:autoSpaceDE w:val="0"/>
        <w:autoSpaceDN w:val="0"/>
        <w:adjustRightInd w:val="0"/>
        <w:ind w:left="1080"/>
        <w:rPr>
          <w:szCs w:val="24"/>
          <w:lang w:eastAsia="en-GB"/>
        </w:rPr>
      </w:pPr>
    </w:p>
    <w:p w:rsidR="00CC26BF" w:rsidRDefault="00CC26BF" w:rsidP="00CC26BF">
      <w:pPr>
        <w:pStyle w:val="ListParagraph"/>
        <w:autoSpaceDE w:val="0"/>
        <w:autoSpaceDN w:val="0"/>
        <w:adjustRightInd w:val="0"/>
        <w:ind w:left="1080"/>
        <w:rPr>
          <w:szCs w:val="24"/>
          <w:lang w:eastAsia="en-GB"/>
        </w:rPr>
      </w:pPr>
    </w:p>
    <w:p w:rsidR="00CC26BF" w:rsidRDefault="00CC26BF" w:rsidP="00CC26BF">
      <w:pPr>
        <w:pStyle w:val="ListParagraph"/>
        <w:autoSpaceDE w:val="0"/>
        <w:autoSpaceDN w:val="0"/>
        <w:adjustRightInd w:val="0"/>
        <w:ind w:left="1080"/>
        <w:rPr>
          <w:szCs w:val="24"/>
          <w:lang w:eastAsia="en-GB"/>
        </w:rPr>
      </w:pPr>
    </w:p>
    <w:p w:rsidR="00CC26BF" w:rsidRDefault="00CC26BF" w:rsidP="00CC26BF">
      <w:pPr>
        <w:pStyle w:val="ListParagraph"/>
        <w:autoSpaceDE w:val="0"/>
        <w:autoSpaceDN w:val="0"/>
        <w:adjustRightInd w:val="0"/>
        <w:ind w:left="1080"/>
        <w:rPr>
          <w:szCs w:val="24"/>
          <w:lang w:eastAsia="en-GB"/>
        </w:rPr>
      </w:pPr>
    </w:p>
    <w:p w:rsidR="00CC26BF" w:rsidRDefault="00CC26BF" w:rsidP="00CC26BF">
      <w:pPr>
        <w:pStyle w:val="ListParagraph"/>
        <w:autoSpaceDE w:val="0"/>
        <w:autoSpaceDN w:val="0"/>
        <w:adjustRightInd w:val="0"/>
        <w:ind w:left="1080"/>
        <w:rPr>
          <w:szCs w:val="24"/>
          <w:lang w:eastAsia="en-GB"/>
        </w:rPr>
      </w:pPr>
    </w:p>
    <w:p w:rsidR="00CC26BF" w:rsidRDefault="00CC26BF" w:rsidP="00CC26BF">
      <w:pPr>
        <w:pStyle w:val="ListParagraph"/>
        <w:autoSpaceDE w:val="0"/>
        <w:autoSpaceDN w:val="0"/>
        <w:adjustRightInd w:val="0"/>
        <w:ind w:left="1080"/>
        <w:rPr>
          <w:szCs w:val="24"/>
          <w:lang w:eastAsia="en-GB"/>
        </w:rPr>
      </w:pPr>
    </w:p>
    <w:p w:rsidR="00CC26BF" w:rsidRDefault="00CC26BF" w:rsidP="00CC26BF">
      <w:pPr>
        <w:pStyle w:val="Title"/>
      </w:pPr>
      <w:r>
        <w:t>S4 - N5 HOMEWORK EXERCISE No. 7</w:t>
      </w:r>
    </w:p>
    <w:p w:rsidR="00421B48" w:rsidRDefault="00421B48" w:rsidP="00421B48">
      <w:pPr>
        <w:pStyle w:val="Title"/>
        <w:jc w:val="left"/>
        <w:rPr>
          <w:b w:val="0"/>
          <w:u w:val="none"/>
        </w:rPr>
      </w:pPr>
    </w:p>
    <w:p w:rsidR="00421B48" w:rsidRDefault="00421B48" w:rsidP="00421B48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1.</w:t>
      </w:r>
      <w:r>
        <w:rPr>
          <w:b w:val="0"/>
          <w:u w:val="none"/>
        </w:rPr>
        <w:tab/>
      </w:r>
      <w:r w:rsidR="009E32C7">
        <w:rPr>
          <w:b w:val="0"/>
          <w:u w:val="none"/>
        </w:rPr>
        <w:t>Solve:</w:t>
      </w:r>
      <w:r w:rsidR="009E32C7">
        <w:rPr>
          <w:b w:val="0"/>
          <w:u w:val="none"/>
        </w:rPr>
        <w:tab/>
      </w:r>
      <w:r w:rsidR="009E32C7">
        <w:rPr>
          <w:b w:val="0"/>
          <w:u w:val="none"/>
        </w:rPr>
        <w:tab/>
        <w:t>(</w:t>
      </w:r>
      <w:r w:rsidR="009E32C7" w:rsidRPr="009E32C7">
        <w:rPr>
          <w:b w:val="0"/>
          <w:i/>
          <w:u w:val="none"/>
        </w:rPr>
        <w:t>x</w:t>
      </w:r>
      <w:r w:rsidR="009E32C7">
        <w:rPr>
          <w:b w:val="0"/>
          <w:u w:val="none"/>
        </w:rPr>
        <w:t xml:space="preserve"> + 6</w:t>
      </w:r>
      <w:proofErr w:type="gramStart"/>
      <w:r w:rsidR="009E32C7">
        <w:rPr>
          <w:b w:val="0"/>
          <w:u w:val="none"/>
        </w:rPr>
        <w:t>)(</w:t>
      </w:r>
      <w:proofErr w:type="gramEnd"/>
      <w:r w:rsidR="009E32C7">
        <w:rPr>
          <w:b w:val="0"/>
          <w:u w:val="none"/>
        </w:rPr>
        <w:t>4</w:t>
      </w:r>
      <w:r w:rsidR="009E32C7" w:rsidRPr="009E32C7">
        <w:rPr>
          <w:b w:val="0"/>
          <w:i/>
          <w:u w:val="none"/>
        </w:rPr>
        <w:t>x</w:t>
      </w:r>
      <w:r w:rsidR="009E32C7">
        <w:rPr>
          <w:b w:val="0"/>
          <w:u w:val="none"/>
        </w:rPr>
        <w:t xml:space="preserve"> – 3) = (2</w:t>
      </w:r>
      <w:r w:rsidR="009E32C7" w:rsidRPr="009E32C7">
        <w:rPr>
          <w:b w:val="0"/>
          <w:i/>
          <w:u w:val="none"/>
        </w:rPr>
        <w:t>x</w:t>
      </w:r>
      <w:r w:rsidR="009E32C7">
        <w:rPr>
          <w:b w:val="0"/>
          <w:u w:val="none"/>
        </w:rPr>
        <w:t xml:space="preserve"> + 3)</w:t>
      </w:r>
      <w:r w:rsidR="009E32C7">
        <w:rPr>
          <w:b w:val="0"/>
          <w:u w:val="none"/>
          <w:vertAlign w:val="superscript"/>
        </w:rPr>
        <w:t>2</w:t>
      </w:r>
    </w:p>
    <w:p w:rsidR="009E32C7" w:rsidRDefault="009E32C7" w:rsidP="00421B48">
      <w:pPr>
        <w:pStyle w:val="Title"/>
        <w:jc w:val="left"/>
        <w:rPr>
          <w:b w:val="0"/>
          <w:u w:val="none"/>
        </w:rPr>
      </w:pPr>
    </w:p>
    <w:p w:rsidR="00747368" w:rsidRDefault="00747368" w:rsidP="00421B48">
      <w:pPr>
        <w:pStyle w:val="Title"/>
        <w:jc w:val="left"/>
        <w:rPr>
          <w:b w:val="0"/>
          <w:u w:val="none"/>
        </w:rPr>
      </w:pPr>
    </w:p>
    <w:p w:rsidR="009E32C7" w:rsidRDefault="009E32C7" w:rsidP="00421B48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2.</w:t>
      </w:r>
      <w:r>
        <w:rPr>
          <w:b w:val="0"/>
          <w:u w:val="none"/>
        </w:rPr>
        <w:tab/>
      </w:r>
      <w:r w:rsidR="00722800">
        <w:rPr>
          <w:b w:val="0"/>
          <w:u w:val="none"/>
        </w:rPr>
        <w:t xml:space="preserve">A function is defined by the formula </w:t>
      </w:r>
      <w:proofErr w:type="gramStart"/>
      <w:r w:rsidR="00C05F94">
        <w:rPr>
          <w:b w:val="0"/>
          <w:i/>
          <w:u w:val="none"/>
        </w:rPr>
        <w:t>h</w:t>
      </w:r>
      <w:r w:rsidR="00722800">
        <w:rPr>
          <w:b w:val="0"/>
          <w:u w:val="none"/>
        </w:rPr>
        <w:t>(</w:t>
      </w:r>
      <w:proofErr w:type="gramEnd"/>
      <w:r w:rsidR="00C05F94">
        <w:rPr>
          <w:b w:val="0"/>
          <w:i/>
          <w:u w:val="none"/>
        </w:rPr>
        <w:t>a</w:t>
      </w:r>
      <w:r w:rsidR="00722800">
        <w:rPr>
          <w:b w:val="0"/>
          <w:u w:val="none"/>
        </w:rPr>
        <w:t>) = 12 – 5</w:t>
      </w:r>
      <w:r w:rsidR="00C05F94">
        <w:rPr>
          <w:b w:val="0"/>
          <w:i/>
          <w:u w:val="none"/>
        </w:rPr>
        <w:t>a</w:t>
      </w:r>
    </w:p>
    <w:p w:rsidR="00722800" w:rsidRDefault="00722800" w:rsidP="00421B48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  <w:t xml:space="preserve">If </w:t>
      </w:r>
      <w:proofErr w:type="gramStart"/>
      <w:r w:rsidR="00C05F94">
        <w:rPr>
          <w:b w:val="0"/>
          <w:i/>
          <w:u w:val="none"/>
        </w:rPr>
        <w:t>h</w:t>
      </w:r>
      <w:r>
        <w:rPr>
          <w:b w:val="0"/>
          <w:u w:val="none"/>
        </w:rPr>
        <w:t>(</w:t>
      </w:r>
      <w:proofErr w:type="gramEnd"/>
      <w:r w:rsidRPr="00722800">
        <w:rPr>
          <w:b w:val="0"/>
          <w:i/>
          <w:u w:val="none"/>
        </w:rPr>
        <w:t>t</w:t>
      </w:r>
      <w:r>
        <w:rPr>
          <w:b w:val="0"/>
          <w:u w:val="none"/>
          <w:vertAlign w:val="superscript"/>
        </w:rPr>
        <w:t>2</w:t>
      </w:r>
      <w:r>
        <w:rPr>
          <w:b w:val="0"/>
          <w:u w:val="none"/>
        </w:rPr>
        <w:t>) = -68</w:t>
      </w:r>
      <w:r w:rsidR="0042433D">
        <w:rPr>
          <w:b w:val="0"/>
          <w:u w:val="none"/>
        </w:rPr>
        <w:t>,</w:t>
      </w:r>
      <w:r>
        <w:rPr>
          <w:b w:val="0"/>
          <w:u w:val="none"/>
        </w:rPr>
        <w:t xml:space="preserve"> find the value(s) of </w:t>
      </w:r>
      <w:r w:rsidRPr="00722800">
        <w:rPr>
          <w:b w:val="0"/>
          <w:i/>
          <w:u w:val="none"/>
        </w:rPr>
        <w:t>t</w:t>
      </w:r>
      <w:r>
        <w:rPr>
          <w:b w:val="0"/>
          <w:u w:val="none"/>
        </w:rPr>
        <w:t>.</w:t>
      </w:r>
    </w:p>
    <w:p w:rsidR="0042433D" w:rsidRDefault="0042433D" w:rsidP="00421B48">
      <w:pPr>
        <w:pStyle w:val="Title"/>
        <w:jc w:val="left"/>
        <w:rPr>
          <w:b w:val="0"/>
          <w:u w:val="none"/>
        </w:rPr>
      </w:pPr>
    </w:p>
    <w:p w:rsidR="00747368" w:rsidRDefault="00747368" w:rsidP="00421B48">
      <w:pPr>
        <w:pStyle w:val="Title"/>
        <w:jc w:val="left"/>
        <w:rPr>
          <w:b w:val="0"/>
          <w:u w:val="none"/>
        </w:rPr>
      </w:pPr>
    </w:p>
    <w:p w:rsidR="0042433D" w:rsidRDefault="0042433D" w:rsidP="00421B48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3.</w:t>
      </w:r>
      <w:r>
        <w:rPr>
          <w:b w:val="0"/>
          <w:u w:val="none"/>
        </w:rPr>
        <w:tab/>
      </w:r>
      <w:r w:rsidR="00633C94">
        <w:rPr>
          <w:b w:val="0"/>
          <w:u w:val="none"/>
        </w:rPr>
        <w:t>The diagram below shows a sector of a circle, centre C.</w:t>
      </w:r>
    </w:p>
    <w:p w:rsidR="005C20C8" w:rsidRDefault="005C20C8" w:rsidP="00421B48">
      <w:pPr>
        <w:pStyle w:val="Title"/>
        <w:jc w:val="left"/>
        <w:rPr>
          <w:b w:val="0"/>
          <w:u w:val="none"/>
        </w:rPr>
      </w:pPr>
      <w:r>
        <w:rPr>
          <w:noProof/>
          <w:lang w:eastAsia="en-GB"/>
        </w:rPr>
        <w:drawing>
          <wp:anchor distT="0" distB="0" distL="114300" distR="114300" simplePos="0" relativeHeight="251777536" behindDoc="0" locked="0" layoutInCell="1" allowOverlap="1" wp14:anchorId="2EF4F95E" wp14:editId="070F6358">
            <wp:simplePos x="0" y="0"/>
            <wp:positionH relativeFrom="margin">
              <wp:posOffset>1311910</wp:posOffset>
            </wp:positionH>
            <wp:positionV relativeFrom="margin">
              <wp:posOffset>2002790</wp:posOffset>
            </wp:positionV>
            <wp:extent cx="1732915" cy="1542415"/>
            <wp:effectExtent l="0" t="0" r="635" b="635"/>
            <wp:wrapSquare wrapText="bothSides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2915" cy="15424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20C8" w:rsidRDefault="005C20C8" w:rsidP="00421B48">
      <w:pPr>
        <w:pStyle w:val="Title"/>
        <w:jc w:val="left"/>
        <w:rPr>
          <w:b w:val="0"/>
          <w:u w:val="none"/>
        </w:rPr>
      </w:pPr>
    </w:p>
    <w:p w:rsidR="005C20C8" w:rsidRDefault="005C20C8" w:rsidP="00421B48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</w:p>
    <w:p w:rsidR="005C20C8" w:rsidRDefault="005C20C8" w:rsidP="00421B48">
      <w:pPr>
        <w:pStyle w:val="Title"/>
        <w:jc w:val="left"/>
        <w:rPr>
          <w:b w:val="0"/>
          <w:u w:val="none"/>
        </w:rPr>
      </w:pPr>
    </w:p>
    <w:p w:rsidR="005C20C8" w:rsidRDefault="005C20C8" w:rsidP="00421B48">
      <w:pPr>
        <w:pStyle w:val="Title"/>
        <w:jc w:val="left"/>
        <w:rPr>
          <w:b w:val="0"/>
          <w:u w:val="none"/>
        </w:rPr>
      </w:pPr>
    </w:p>
    <w:p w:rsidR="005C20C8" w:rsidRDefault="005C20C8" w:rsidP="00421B48">
      <w:pPr>
        <w:pStyle w:val="Title"/>
        <w:jc w:val="left"/>
        <w:rPr>
          <w:b w:val="0"/>
          <w:u w:val="none"/>
        </w:rPr>
      </w:pPr>
    </w:p>
    <w:p w:rsidR="005C20C8" w:rsidRDefault="005C20C8" w:rsidP="00421B48">
      <w:pPr>
        <w:pStyle w:val="Title"/>
        <w:jc w:val="left"/>
        <w:rPr>
          <w:b w:val="0"/>
          <w:u w:val="none"/>
        </w:rPr>
      </w:pPr>
    </w:p>
    <w:p w:rsidR="005C20C8" w:rsidRDefault="005C20C8" w:rsidP="00421B48">
      <w:pPr>
        <w:pStyle w:val="Title"/>
        <w:jc w:val="left"/>
        <w:rPr>
          <w:b w:val="0"/>
          <w:u w:val="none"/>
        </w:rPr>
      </w:pPr>
    </w:p>
    <w:p w:rsidR="005C20C8" w:rsidRDefault="005C20C8" w:rsidP="00421B48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</w:p>
    <w:p w:rsidR="00633C94" w:rsidRDefault="00633C94" w:rsidP="00421B48">
      <w:pPr>
        <w:pStyle w:val="Title"/>
        <w:jc w:val="left"/>
        <w:rPr>
          <w:b w:val="0"/>
          <w:u w:val="none"/>
        </w:rPr>
      </w:pPr>
    </w:p>
    <w:p w:rsidR="00633C94" w:rsidRDefault="00633C94" w:rsidP="00421B48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  <w:t>The radius of the circle is 5 centimetres and angle ACB is 72</w:t>
      </w:r>
      <w:r>
        <w:rPr>
          <w:b w:val="0"/>
          <w:u w:val="none"/>
          <w:vertAlign w:val="superscript"/>
        </w:rPr>
        <w:t>0</w:t>
      </w:r>
      <w:r>
        <w:rPr>
          <w:b w:val="0"/>
          <w:u w:val="none"/>
        </w:rPr>
        <w:t>.</w:t>
      </w:r>
    </w:p>
    <w:p w:rsidR="00633C94" w:rsidRDefault="00633C94" w:rsidP="00421B48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  <w:t>Calculate the length of arc AB.</w:t>
      </w:r>
    </w:p>
    <w:p w:rsidR="00633C94" w:rsidRDefault="00633C94" w:rsidP="00421B48">
      <w:pPr>
        <w:pStyle w:val="Title"/>
        <w:jc w:val="left"/>
        <w:rPr>
          <w:b w:val="0"/>
          <w:u w:val="none"/>
        </w:rPr>
      </w:pPr>
    </w:p>
    <w:p w:rsidR="00633C94" w:rsidRDefault="00633C94" w:rsidP="00421B48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r w:rsidRPr="00633C94">
        <w:rPr>
          <w:u w:val="none"/>
        </w:rPr>
        <w:t>Do not use a calculator and take π = 3.14.</w:t>
      </w:r>
    </w:p>
    <w:p w:rsidR="00336232" w:rsidRDefault="00336232" w:rsidP="00421B48">
      <w:pPr>
        <w:pStyle w:val="Title"/>
        <w:jc w:val="left"/>
        <w:rPr>
          <w:b w:val="0"/>
          <w:u w:val="none"/>
        </w:rPr>
      </w:pPr>
    </w:p>
    <w:p w:rsidR="00747368" w:rsidRDefault="00747368" w:rsidP="00421B48">
      <w:pPr>
        <w:pStyle w:val="Title"/>
        <w:jc w:val="left"/>
        <w:rPr>
          <w:b w:val="0"/>
          <w:u w:val="none"/>
        </w:rPr>
      </w:pPr>
    </w:p>
    <w:p w:rsidR="00336232" w:rsidRDefault="00336232" w:rsidP="00421B48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4.</w:t>
      </w:r>
      <w:r>
        <w:rPr>
          <w:b w:val="0"/>
          <w:u w:val="none"/>
        </w:rPr>
        <w:tab/>
      </w:r>
      <w:r w:rsidR="00F645DD">
        <w:rPr>
          <w:b w:val="0"/>
          <w:u w:val="none"/>
        </w:rPr>
        <w:t xml:space="preserve">A straight line with equation </w:t>
      </w:r>
      <w:proofErr w:type="spellStart"/>
      <w:r w:rsidR="00F645DD" w:rsidRPr="00F645DD">
        <w:rPr>
          <w:b w:val="0"/>
          <w:i/>
          <w:u w:val="none"/>
        </w:rPr>
        <w:t>ax</w:t>
      </w:r>
      <w:proofErr w:type="spellEnd"/>
      <w:r w:rsidR="00F645DD">
        <w:rPr>
          <w:b w:val="0"/>
          <w:u w:val="none"/>
        </w:rPr>
        <w:t xml:space="preserve"> </w:t>
      </w:r>
      <w:r w:rsidR="005473A2">
        <w:rPr>
          <w:b w:val="0"/>
          <w:u w:val="none"/>
        </w:rPr>
        <w:t>+</w:t>
      </w:r>
      <w:r w:rsidR="00F645DD">
        <w:rPr>
          <w:b w:val="0"/>
          <w:u w:val="none"/>
        </w:rPr>
        <w:t xml:space="preserve"> </w:t>
      </w:r>
      <w:r w:rsidR="005A1E1D" w:rsidRPr="005A1E1D">
        <w:rPr>
          <w:b w:val="0"/>
          <w:i/>
          <w:u w:val="none"/>
        </w:rPr>
        <w:t>b</w:t>
      </w:r>
      <w:r w:rsidR="00F645DD" w:rsidRPr="00F645DD">
        <w:rPr>
          <w:b w:val="0"/>
          <w:i/>
          <w:u w:val="none"/>
        </w:rPr>
        <w:t>y</w:t>
      </w:r>
      <w:r w:rsidR="00F645DD">
        <w:rPr>
          <w:b w:val="0"/>
          <w:u w:val="none"/>
        </w:rPr>
        <w:t xml:space="preserve"> + </w:t>
      </w:r>
      <w:r w:rsidR="005A1E1D">
        <w:rPr>
          <w:b w:val="0"/>
          <w:i/>
          <w:u w:val="none"/>
        </w:rPr>
        <w:t xml:space="preserve">c </w:t>
      </w:r>
      <w:r w:rsidR="00F645DD">
        <w:rPr>
          <w:b w:val="0"/>
          <w:u w:val="none"/>
        </w:rPr>
        <w:t xml:space="preserve">= 0 passes through the points (2, 4) and </w:t>
      </w:r>
    </w:p>
    <w:p w:rsidR="00F645DD" w:rsidRDefault="00F645DD" w:rsidP="00421B48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proofErr w:type="gramStart"/>
      <w:r>
        <w:rPr>
          <w:b w:val="0"/>
          <w:u w:val="none"/>
        </w:rPr>
        <w:t>(-2, -2).</w:t>
      </w:r>
      <w:proofErr w:type="gramEnd"/>
      <w:r>
        <w:rPr>
          <w:b w:val="0"/>
          <w:u w:val="none"/>
        </w:rPr>
        <w:t xml:space="preserve"> Find the values of </w:t>
      </w:r>
      <w:r w:rsidRPr="00F645DD">
        <w:rPr>
          <w:b w:val="0"/>
          <w:i/>
          <w:u w:val="none"/>
        </w:rPr>
        <w:t>a</w:t>
      </w:r>
      <w:r w:rsidR="005A1E1D">
        <w:rPr>
          <w:b w:val="0"/>
          <w:u w:val="none"/>
        </w:rPr>
        <w:t xml:space="preserve">, </w:t>
      </w:r>
      <w:r w:rsidRPr="00F645DD">
        <w:rPr>
          <w:b w:val="0"/>
          <w:i/>
          <w:u w:val="none"/>
        </w:rPr>
        <w:t>b</w:t>
      </w:r>
      <w:r w:rsidR="005A1E1D">
        <w:rPr>
          <w:b w:val="0"/>
          <w:i/>
          <w:u w:val="none"/>
        </w:rPr>
        <w:t xml:space="preserve"> </w:t>
      </w:r>
      <w:r w:rsidR="005A1E1D">
        <w:rPr>
          <w:b w:val="0"/>
          <w:u w:val="none"/>
        </w:rPr>
        <w:t xml:space="preserve">and </w:t>
      </w:r>
      <w:r w:rsidR="005A1E1D">
        <w:rPr>
          <w:b w:val="0"/>
          <w:i/>
          <w:u w:val="none"/>
        </w:rPr>
        <w:t>c</w:t>
      </w:r>
      <w:r>
        <w:rPr>
          <w:b w:val="0"/>
          <w:u w:val="none"/>
        </w:rPr>
        <w:t>.</w:t>
      </w:r>
    </w:p>
    <w:p w:rsidR="00FC7967" w:rsidRDefault="00FC7967" w:rsidP="00421B48">
      <w:pPr>
        <w:pStyle w:val="Title"/>
        <w:jc w:val="left"/>
        <w:rPr>
          <w:b w:val="0"/>
          <w:u w:val="none"/>
        </w:rPr>
      </w:pPr>
    </w:p>
    <w:p w:rsidR="00747368" w:rsidRDefault="00747368" w:rsidP="00D55A46">
      <w:pPr>
        <w:ind w:left="720" w:hanging="720"/>
      </w:pPr>
    </w:p>
    <w:p w:rsidR="00D55A46" w:rsidRDefault="00FC7967" w:rsidP="00D55A46">
      <w:pPr>
        <w:ind w:left="720" w:hanging="720"/>
        <w:rPr>
          <w:bCs/>
        </w:rPr>
      </w:pPr>
      <w:r w:rsidRPr="004E481A">
        <w:t>5.</w:t>
      </w:r>
      <w:r>
        <w:rPr>
          <w:b/>
        </w:rPr>
        <w:tab/>
      </w:r>
      <w:r w:rsidR="00D55A46">
        <w:rPr>
          <w:bCs/>
        </w:rPr>
        <w:t>Sketch the graphs of the following</w:t>
      </w:r>
      <w:r w:rsidR="00D42DA1">
        <w:rPr>
          <w:bCs/>
        </w:rPr>
        <w:t xml:space="preserve"> parabolas showing</w:t>
      </w:r>
      <w:r w:rsidR="00D55A46">
        <w:rPr>
          <w:bCs/>
        </w:rPr>
        <w:t xml:space="preserve"> clearly any intercepts with</w:t>
      </w:r>
      <w:r w:rsidR="00F35BC7">
        <w:rPr>
          <w:bCs/>
        </w:rPr>
        <w:t xml:space="preserve"> the axes and the turning point for each.</w:t>
      </w:r>
    </w:p>
    <w:p w:rsidR="00D55A46" w:rsidRDefault="00D55A46" w:rsidP="00D55A46">
      <w:pPr>
        <w:ind w:left="720" w:hanging="720"/>
        <w:rPr>
          <w:b/>
          <w:bCs/>
        </w:rPr>
      </w:pPr>
      <w:r>
        <w:rPr>
          <w:b/>
          <w:bCs/>
        </w:rPr>
        <w:tab/>
      </w:r>
      <w:r>
        <w:rPr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</w:p>
    <w:p w:rsidR="00D55A46" w:rsidRDefault="00D55A46" w:rsidP="00D55A46">
      <w:pPr>
        <w:pStyle w:val="Title"/>
        <w:jc w:val="left"/>
        <w:rPr>
          <w:b w:val="0"/>
          <w:bCs/>
          <w:u w:val="none"/>
        </w:rPr>
      </w:pPr>
      <w:r>
        <w:rPr>
          <w:b w:val="0"/>
          <w:bCs/>
          <w:u w:val="none"/>
        </w:rPr>
        <w:tab/>
      </w:r>
      <w:r w:rsidRPr="00B269C5">
        <w:rPr>
          <w:b w:val="0"/>
          <w:bCs/>
          <w:u w:val="none"/>
        </w:rPr>
        <w:t>(</w:t>
      </w:r>
      <w:proofErr w:type="gramStart"/>
      <w:r w:rsidRPr="00B269C5">
        <w:rPr>
          <w:b w:val="0"/>
          <w:bCs/>
          <w:u w:val="none"/>
        </w:rPr>
        <w:t>a</w:t>
      </w:r>
      <w:proofErr w:type="gramEnd"/>
      <w:r w:rsidRPr="00B269C5">
        <w:rPr>
          <w:b w:val="0"/>
          <w:bCs/>
          <w:u w:val="none"/>
        </w:rPr>
        <w:t>)</w:t>
      </w:r>
      <w:r w:rsidRPr="00B269C5">
        <w:rPr>
          <w:b w:val="0"/>
          <w:u w:val="none"/>
        </w:rPr>
        <w:t xml:space="preserve"> </w:t>
      </w:r>
      <w:r w:rsidRPr="00B269C5">
        <w:rPr>
          <w:b w:val="0"/>
          <w:u w:val="none"/>
        </w:rPr>
        <w:tab/>
      </w:r>
      <w:r w:rsidRPr="00B269C5">
        <w:rPr>
          <w:b w:val="0"/>
          <w:i/>
          <w:u w:val="none"/>
        </w:rPr>
        <w:t>y</w:t>
      </w:r>
      <w:r w:rsidRPr="00B269C5">
        <w:rPr>
          <w:b w:val="0"/>
          <w:u w:val="none"/>
        </w:rPr>
        <w:t xml:space="preserve"> = (</w:t>
      </w:r>
      <w:r w:rsidRPr="00B269C5">
        <w:rPr>
          <w:b w:val="0"/>
          <w:i/>
          <w:u w:val="none"/>
        </w:rPr>
        <w:t>x</w:t>
      </w:r>
      <w:r>
        <w:rPr>
          <w:b w:val="0"/>
          <w:u w:val="none"/>
        </w:rPr>
        <w:t xml:space="preserve"> – 3</w:t>
      </w:r>
      <w:r w:rsidRPr="00B269C5">
        <w:rPr>
          <w:b w:val="0"/>
          <w:u w:val="none"/>
        </w:rPr>
        <w:t>)(</w:t>
      </w:r>
      <w:r w:rsidRPr="00B269C5">
        <w:rPr>
          <w:b w:val="0"/>
          <w:i/>
          <w:u w:val="none"/>
        </w:rPr>
        <w:t>x</w:t>
      </w:r>
      <w:r>
        <w:rPr>
          <w:b w:val="0"/>
          <w:u w:val="none"/>
        </w:rPr>
        <w:t xml:space="preserve"> - 7</w:t>
      </w:r>
      <w:r w:rsidRPr="00B269C5">
        <w:rPr>
          <w:b w:val="0"/>
          <w:u w:val="none"/>
        </w:rPr>
        <w:t>)</w:t>
      </w:r>
      <w:r w:rsidRPr="00B269C5">
        <w:rPr>
          <w:b w:val="0"/>
          <w:u w:val="none"/>
        </w:rPr>
        <w:tab/>
        <w:t xml:space="preserve">   </w:t>
      </w:r>
      <w:r w:rsidRPr="00B269C5">
        <w:rPr>
          <w:b w:val="0"/>
          <w:u w:val="none"/>
        </w:rPr>
        <w:tab/>
        <w:t xml:space="preserve">      </w:t>
      </w:r>
      <w:r w:rsidRPr="00B269C5">
        <w:rPr>
          <w:b w:val="0"/>
          <w:bCs/>
          <w:u w:val="none"/>
        </w:rPr>
        <w:t>(b)</w:t>
      </w:r>
      <w:r w:rsidRPr="00B269C5">
        <w:rPr>
          <w:b w:val="0"/>
          <w:bCs/>
          <w:u w:val="none"/>
        </w:rPr>
        <w:tab/>
      </w:r>
      <w:r w:rsidRPr="00B269C5">
        <w:rPr>
          <w:b w:val="0"/>
          <w:bCs/>
          <w:u w:val="none"/>
        </w:rPr>
        <w:tab/>
      </w:r>
      <w:r w:rsidRPr="00B269C5">
        <w:rPr>
          <w:b w:val="0"/>
          <w:i/>
          <w:u w:val="none"/>
        </w:rPr>
        <w:t>y</w:t>
      </w:r>
      <w:r w:rsidRPr="00B269C5">
        <w:rPr>
          <w:b w:val="0"/>
          <w:u w:val="none"/>
        </w:rPr>
        <w:t xml:space="preserve"> = (</w:t>
      </w:r>
      <w:r w:rsidRPr="00D55A46">
        <w:rPr>
          <w:b w:val="0"/>
          <w:u w:val="none"/>
        </w:rPr>
        <w:t>5</w:t>
      </w:r>
      <w:r>
        <w:rPr>
          <w:b w:val="0"/>
          <w:u w:val="none"/>
        </w:rPr>
        <w:t xml:space="preserve"> – </w:t>
      </w:r>
      <w:r w:rsidRPr="00481280">
        <w:rPr>
          <w:b w:val="0"/>
          <w:i/>
          <w:u w:val="none"/>
        </w:rPr>
        <w:t>x</w:t>
      </w:r>
      <w:r w:rsidRPr="00B269C5">
        <w:rPr>
          <w:b w:val="0"/>
          <w:u w:val="none"/>
        </w:rPr>
        <w:t>)(</w:t>
      </w:r>
      <w:r w:rsidRPr="00D55A46">
        <w:rPr>
          <w:b w:val="0"/>
          <w:u w:val="none"/>
        </w:rPr>
        <w:t>1</w:t>
      </w:r>
      <w:r>
        <w:rPr>
          <w:b w:val="0"/>
          <w:i/>
          <w:u w:val="none"/>
        </w:rPr>
        <w:t xml:space="preserve"> + x</w:t>
      </w:r>
      <w:r w:rsidRPr="00B269C5">
        <w:rPr>
          <w:b w:val="0"/>
          <w:u w:val="none"/>
        </w:rPr>
        <w:t>)</w:t>
      </w:r>
      <w:r w:rsidRPr="00B269C5">
        <w:rPr>
          <w:b w:val="0"/>
          <w:bCs/>
          <w:u w:val="none"/>
        </w:rPr>
        <w:tab/>
      </w:r>
    </w:p>
    <w:p w:rsidR="00FC7967" w:rsidRDefault="00FC7967" w:rsidP="00421B48">
      <w:pPr>
        <w:pStyle w:val="Title"/>
        <w:jc w:val="left"/>
        <w:rPr>
          <w:b w:val="0"/>
          <w:u w:val="none"/>
        </w:rPr>
      </w:pPr>
    </w:p>
    <w:p w:rsidR="00747368" w:rsidRDefault="00747368" w:rsidP="000375B8">
      <w:pPr>
        <w:autoSpaceDE w:val="0"/>
        <w:autoSpaceDN w:val="0"/>
        <w:adjustRightInd w:val="0"/>
      </w:pPr>
    </w:p>
    <w:p w:rsidR="000375B8" w:rsidRPr="000375B8" w:rsidRDefault="003C1DBC" w:rsidP="000375B8">
      <w:pPr>
        <w:autoSpaceDE w:val="0"/>
        <w:autoSpaceDN w:val="0"/>
        <w:adjustRightInd w:val="0"/>
        <w:rPr>
          <w:szCs w:val="24"/>
          <w:lang w:eastAsia="en-GB"/>
        </w:rPr>
      </w:pPr>
      <w:r w:rsidRPr="000375B8">
        <w:t>6.</w:t>
      </w:r>
      <w:r>
        <w:rPr>
          <w:b/>
        </w:rPr>
        <w:tab/>
      </w:r>
      <w:r w:rsidR="000375B8" w:rsidRPr="000375B8">
        <w:rPr>
          <w:szCs w:val="24"/>
          <w:lang w:eastAsia="en-GB"/>
        </w:rPr>
        <w:t xml:space="preserve">A lead </w:t>
      </w:r>
      <w:r w:rsidR="000375B8" w:rsidRPr="000375B8">
        <w:rPr>
          <w:b/>
          <w:bCs/>
          <w:szCs w:val="24"/>
          <w:lang w:eastAsia="en-GB"/>
        </w:rPr>
        <w:t>cube</w:t>
      </w:r>
      <w:r w:rsidR="000375B8" w:rsidRPr="000375B8">
        <w:rPr>
          <w:szCs w:val="24"/>
          <w:lang w:eastAsia="en-GB"/>
        </w:rPr>
        <w:t>, of side 10 centimetres, is melted down.</w:t>
      </w:r>
    </w:p>
    <w:p w:rsidR="000375B8" w:rsidRPr="000375B8" w:rsidRDefault="000375B8" w:rsidP="000375B8">
      <w:pPr>
        <w:autoSpaceDE w:val="0"/>
        <w:autoSpaceDN w:val="0"/>
        <w:adjustRightInd w:val="0"/>
        <w:rPr>
          <w:szCs w:val="24"/>
          <w:lang w:eastAsia="en-GB"/>
        </w:rPr>
      </w:pPr>
      <w:r w:rsidRPr="000375B8">
        <w:rPr>
          <w:szCs w:val="24"/>
          <w:lang w:eastAsia="en-GB"/>
        </w:rPr>
        <w:tab/>
        <w:t>During this process 8% of the metal is lost.</w:t>
      </w:r>
    </w:p>
    <w:p w:rsidR="000375B8" w:rsidRPr="000375B8" w:rsidRDefault="000375B8" w:rsidP="000375B8">
      <w:pPr>
        <w:autoSpaceDE w:val="0"/>
        <w:autoSpaceDN w:val="0"/>
        <w:adjustRightInd w:val="0"/>
        <w:rPr>
          <w:szCs w:val="24"/>
          <w:lang w:eastAsia="en-GB"/>
        </w:rPr>
      </w:pPr>
      <w:r w:rsidRPr="000375B8">
        <w:rPr>
          <w:szCs w:val="24"/>
          <w:lang w:eastAsia="en-GB"/>
        </w:rPr>
        <w:tab/>
        <w:t xml:space="preserve">The remaining metal is then made into a </w:t>
      </w:r>
      <w:r w:rsidRPr="000375B8">
        <w:rPr>
          <w:b/>
          <w:bCs/>
          <w:szCs w:val="24"/>
          <w:lang w:eastAsia="en-GB"/>
        </w:rPr>
        <w:t>cone</w:t>
      </w:r>
      <w:r w:rsidRPr="000375B8">
        <w:rPr>
          <w:szCs w:val="24"/>
          <w:lang w:eastAsia="en-GB"/>
        </w:rPr>
        <w:t>, with radius 8 centimetres.</w:t>
      </w:r>
    </w:p>
    <w:p w:rsidR="000375B8" w:rsidRPr="000375B8" w:rsidRDefault="000375B8" w:rsidP="000375B8">
      <w:pPr>
        <w:autoSpaceDE w:val="0"/>
        <w:autoSpaceDN w:val="0"/>
        <w:adjustRightInd w:val="0"/>
        <w:rPr>
          <w:szCs w:val="24"/>
          <w:lang w:eastAsia="en-GB"/>
        </w:rPr>
      </w:pPr>
      <w:r w:rsidRPr="000375B8">
        <w:rPr>
          <w:szCs w:val="24"/>
          <w:lang w:eastAsia="en-GB"/>
        </w:rPr>
        <w:tab/>
        <w:t>Calculate the height of this cone.</w:t>
      </w:r>
    </w:p>
    <w:p w:rsidR="003C1DBC" w:rsidRPr="000375B8" w:rsidRDefault="000375B8" w:rsidP="000375B8">
      <w:pPr>
        <w:pStyle w:val="Title"/>
        <w:jc w:val="left"/>
        <w:rPr>
          <w:bCs/>
          <w:szCs w:val="24"/>
          <w:u w:val="none"/>
          <w:lang w:eastAsia="en-GB"/>
        </w:rPr>
      </w:pPr>
      <w:r w:rsidRPr="000375B8">
        <w:rPr>
          <w:b w:val="0"/>
          <w:bCs/>
          <w:szCs w:val="24"/>
          <w:u w:val="none"/>
          <w:lang w:eastAsia="en-GB"/>
        </w:rPr>
        <w:tab/>
      </w:r>
      <w:r w:rsidRPr="000375B8">
        <w:rPr>
          <w:bCs/>
          <w:szCs w:val="24"/>
          <w:u w:val="none"/>
          <w:lang w:eastAsia="en-GB"/>
        </w:rPr>
        <w:t>Give your answer correct to 2 significant figures.</w:t>
      </w:r>
    </w:p>
    <w:p w:rsidR="000375B8" w:rsidRDefault="000375B8" w:rsidP="000375B8">
      <w:pPr>
        <w:pStyle w:val="Title"/>
        <w:jc w:val="left"/>
        <w:rPr>
          <w:rFonts w:ascii="ImprintMT-Bold" w:hAnsi="ImprintMT-Bold" w:cs="ImprintMT-Bold"/>
          <w:bCs/>
          <w:szCs w:val="24"/>
          <w:u w:val="none"/>
          <w:lang w:eastAsia="en-GB"/>
        </w:rPr>
      </w:pPr>
    </w:p>
    <w:p w:rsidR="00747368" w:rsidRDefault="00747368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0375B8" w:rsidRDefault="000375B8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  <w:r w:rsidRPr="000375B8">
        <w:rPr>
          <w:b w:val="0"/>
          <w:bCs/>
          <w:szCs w:val="24"/>
          <w:u w:val="none"/>
          <w:lang w:eastAsia="en-GB"/>
        </w:rPr>
        <w:t>7.</w:t>
      </w:r>
      <w:r w:rsidRPr="000375B8">
        <w:rPr>
          <w:b w:val="0"/>
          <w:bCs/>
          <w:szCs w:val="24"/>
          <w:u w:val="none"/>
          <w:lang w:eastAsia="en-GB"/>
        </w:rPr>
        <w:tab/>
      </w:r>
      <w:r w:rsidR="00856AFD">
        <w:rPr>
          <w:b w:val="0"/>
          <w:bCs/>
          <w:szCs w:val="24"/>
          <w:u w:val="none"/>
          <w:lang w:eastAsia="en-GB"/>
        </w:rPr>
        <w:t>Factorise</w:t>
      </w:r>
      <w:r w:rsidR="00747368">
        <w:rPr>
          <w:b w:val="0"/>
          <w:bCs/>
          <w:szCs w:val="24"/>
          <w:u w:val="none"/>
          <w:lang w:eastAsia="en-GB"/>
        </w:rPr>
        <w:t>:</w:t>
      </w:r>
      <w:r w:rsidR="00856AFD">
        <w:rPr>
          <w:b w:val="0"/>
          <w:bCs/>
          <w:szCs w:val="24"/>
          <w:u w:val="none"/>
          <w:lang w:eastAsia="en-GB"/>
        </w:rPr>
        <w:tab/>
        <w:t>(a) 4</w:t>
      </w:r>
      <w:r w:rsidR="00856AFD" w:rsidRPr="00856AFD">
        <w:rPr>
          <w:b w:val="0"/>
          <w:bCs/>
          <w:i/>
          <w:szCs w:val="24"/>
          <w:u w:val="none"/>
          <w:lang w:eastAsia="en-GB"/>
        </w:rPr>
        <w:t>a</w:t>
      </w:r>
      <w:r w:rsidR="00856AFD" w:rsidRPr="00856AFD">
        <w:rPr>
          <w:b w:val="0"/>
          <w:bCs/>
          <w:szCs w:val="24"/>
          <w:u w:val="none"/>
          <w:vertAlign w:val="superscript"/>
          <w:lang w:eastAsia="en-GB"/>
        </w:rPr>
        <w:t>2</w:t>
      </w:r>
      <w:r w:rsidR="00856AFD">
        <w:rPr>
          <w:b w:val="0"/>
          <w:bCs/>
          <w:szCs w:val="24"/>
          <w:u w:val="none"/>
          <w:lang w:eastAsia="en-GB"/>
        </w:rPr>
        <w:t xml:space="preserve"> – 9</w:t>
      </w:r>
      <w:r w:rsidR="00856AFD" w:rsidRPr="00856AFD">
        <w:rPr>
          <w:b w:val="0"/>
          <w:bCs/>
          <w:i/>
          <w:szCs w:val="24"/>
          <w:u w:val="none"/>
          <w:lang w:eastAsia="en-GB"/>
        </w:rPr>
        <w:t>b</w:t>
      </w:r>
      <w:r w:rsidR="00856AFD" w:rsidRPr="00856AFD">
        <w:rPr>
          <w:b w:val="0"/>
          <w:bCs/>
          <w:szCs w:val="24"/>
          <w:u w:val="none"/>
          <w:vertAlign w:val="superscript"/>
          <w:lang w:eastAsia="en-GB"/>
        </w:rPr>
        <w:t>2</w:t>
      </w:r>
      <w:r w:rsidR="00856AFD">
        <w:rPr>
          <w:b w:val="0"/>
          <w:bCs/>
          <w:szCs w:val="24"/>
          <w:u w:val="none"/>
          <w:lang w:eastAsia="en-GB"/>
        </w:rPr>
        <w:tab/>
      </w:r>
      <w:r w:rsidR="00856AFD">
        <w:rPr>
          <w:b w:val="0"/>
          <w:bCs/>
          <w:szCs w:val="24"/>
          <w:u w:val="none"/>
          <w:lang w:eastAsia="en-GB"/>
        </w:rPr>
        <w:tab/>
        <w:t>(b) 12</w:t>
      </w:r>
      <w:r w:rsidR="00856AFD" w:rsidRPr="00856AFD">
        <w:rPr>
          <w:b w:val="0"/>
          <w:bCs/>
          <w:i/>
          <w:szCs w:val="24"/>
          <w:u w:val="none"/>
          <w:lang w:eastAsia="en-GB"/>
        </w:rPr>
        <w:t>x</w:t>
      </w:r>
      <w:r w:rsidR="00856AFD" w:rsidRPr="00856AFD">
        <w:rPr>
          <w:b w:val="0"/>
          <w:bCs/>
          <w:szCs w:val="24"/>
          <w:u w:val="none"/>
          <w:vertAlign w:val="superscript"/>
          <w:lang w:eastAsia="en-GB"/>
        </w:rPr>
        <w:t>2</w:t>
      </w:r>
      <w:r w:rsidR="00856AFD">
        <w:rPr>
          <w:b w:val="0"/>
          <w:bCs/>
          <w:szCs w:val="24"/>
          <w:u w:val="none"/>
          <w:lang w:eastAsia="en-GB"/>
        </w:rPr>
        <w:t xml:space="preserve"> – 17</w:t>
      </w:r>
      <w:r w:rsidR="00856AFD" w:rsidRPr="00856AFD">
        <w:rPr>
          <w:b w:val="0"/>
          <w:bCs/>
          <w:i/>
          <w:szCs w:val="24"/>
          <w:u w:val="none"/>
          <w:lang w:eastAsia="en-GB"/>
        </w:rPr>
        <w:t>x</w:t>
      </w:r>
      <w:r w:rsidR="00856AFD">
        <w:rPr>
          <w:b w:val="0"/>
          <w:bCs/>
          <w:szCs w:val="24"/>
          <w:u w:val="none"/>
          <w:lang w:eastAsia="en-GB"/>
        </w:rPr>
        <w:t xml:space="preserve"> + 6</w:t>
      </w:r>
    </w:p>
    <w:p w:rsidR="00747368" w:rsidRDefault="00747368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747368" w:rsidRDefault="00747368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747368" w:rsidRPr="00A2665F" w:rsidRDefault="00747368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  <w:r>
        <w:rPr>
          <w:b w:val="0"/>
          <w:bCs/>
          <w:szCs w:val="24"/>
          <w:u w:val="none"/>
          <w:lang w:eastAsia="en-GB"/>
        </w:rPr>
        <w:t>8.</w:t>
      </w:r>
      <w:r>
        <w:rPr>
          <w:b w:val="0"/>
          <w:bCs/>
          <w:szCs w:val="24"/>
          <w:u w:val="none"/>
          <w:lang w:eastAsia="en-GB"/>
        </w:rPr>
        <w:tab/>
        <w:t>Simplify:</w:t>
      </w:r>
      <w:r>
        <w:rPr>
          <w:b w:val="0"/>
          <w:bCs/>
          <w:szCs w:val="24"/>
          <w:u w:val="none"/>
          <w:lang w:eastAsia="en-GB"/>
        </w:rPr>
        <w:tab/>
      </w:r>
      <m:oMath>
        <m:sSup>
          <m:sSupPr>
            <m:ctrlPr>
              <w:rPr>
                <w:rFonts w:ascii="Cambria Math" w:hAnsi="Cambria Math"/>
                <w:b w:val="0"/>
                <w:bCs/>
                <w:i/>
                <w:szCs w:val="24"/>
                <w:u w:val="none"/>
                <w:lang w:eastAsia="en-GB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Cs w:val="24"/>
                <w:u w:val="none"/>
                <w:lang w:eastAsia="en-GB"/>
              </w:rPr>
              <m:t>t</m:t>
            </m:r>
          </m:e>
          <m:sup>
            <m:r>
              <m:rPr>
                <m:sty m:val="bi"/>
              </m:rPr>
              <w:rPr>
                <w:rFonts w:ascii="Cambria Math" w:hAnsi="Cambria Math"/>
                <w:szCs w:val="24"/>
                <w:u w:val="none"/>
                <w:lang w:eastAsia="en-GB"/>
              </w:rPr>
              <m:t>-2</m:t>
            </m:r>
          </m:sup>
        </m:sSup>
        <m:d>
          <m:dPr>
            <m:ctrlPr>
              <w:rPr>
                <w:rFonts w:ascii="Cambria Math" w:hAnsi="Cambria Math"/>
                <w:b w:val="0"/>
                <w:bCs/>
                <w:i/>
                <w:szCs w:val="24"/>
                <w:u w:val="none"/>
                <w:lang w:eastAsia="en-GB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 w:val="0"/>
                    <w:bCs/>
                    <w:i/>
                    <w:szCs w:val="24"/>
                    <w:u w:val="none"/>
                    <w:lang w:eastAsia="en-GB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  <w:u w:val="none"/>
                    <w:lang w:eastAsia="en-GB"/>
                  </w:rPr>
                  <m:t>t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  <w:u w:val="none"/>
                    <w:lang w:eastAsia="en-GB"/>
                  </w:rPr>
                  <m:t>4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Cs w:val="24"/>
                <w:u w:val="none"/>
                <w:lang w:eastAsia="en-GB"/>
              </w:rPr>
              <m:t>+t-1</m:t>
            </m:r>
          </m:e>
        </m:d>
      </m:oMath>
      <w:r w:rsidR="00A2665F">
        <w:rPr>
          <w:b w:val="0"/>
          <w:bCs/>
          <w:szCs w:val="24"/>
          <w:u w:val="none"/>
          <w:lang w:eastAsia="en-GB"/>
        </w:rPr>
        <w:t xml:space="preserve">     </w:t>
      </w:r>
      <w:r w:rsidR="00A2665F" w:rsidRPr="00E12E26">
        <w:rPr>
          <w:b w:val="0"/>
          <w:sz w:val="23"/>
          <w:szCs w:val="23"/>
          <w:u w:val="none"/>
        </w:rPr>
        <w:t>expressing your answer with</w:t>
      </w:r>
      <w:r w:rsidR="00A2665F" w:rsidRPr="00A2665F">
        <w:rPr>
          <w:sz w:val="23"/>
          <w:szCs w:val="23"/>
          <w:u w:val="none"/>
        </w:rPr>
        <w:t xml:space="preserve"> positive powers.</w:t>
      </w:r>
    </w:p>
    <w:p w:rsidR="00747368" w:rsidRDefault="00747368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747368" w:rsidRDefault="00747368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747368" w:rsidRDefault="00747368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747368" w:rsidRDefault="00747368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747368" w:rsidRDefault="00747368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747368" w:rsidRDefault="00747368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747368" w:rsidRDefault="00747368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  <w:r>
        <w:rPr>
          <w:b w:val="0"/>
          <w:bCs/>
          <w:szCs w:val="24"/>
          <w:u w:val="none"/>
          <w:lang w:eastAsia="en-GB"/>
        </w:rPr>
        <w:lastRenderedPageBreak/>
        <w:t>9.</w:t>
      </w:r>
      <w:r>
        <w:rPr>
          <w:b w:val="0"/>
          <w:bCs/>
          <w:szCs w:val="24"/>
          <w:u w:val="none"/>
          <w:lang w:eastAsia="en-GB"/>
        </w:rPr>
        <w:tab/>
      </w:r>
      <w:r w:rsidR="004014B2">
        <w:rPr>
          <w:b w:val="0"/>
          <w:bCs/>
          <w:szCs w:val="24"/>
          <w:u w:val="none"/>
          <w:lang w:eastAsia="en-GB"/>
        </w:rPr>
        <w:t>Write down the equations of the following trigonometric graphs.</w:t>
      </w:r>
      <w:r>
        <w:rPr>
          <w:b w:val="0"/>
          <w:bCs/>
          <w:szCs w:val="24"/>
          <w:u w:val="none"/>
          <w:lang w:eastAsia="en-GB"/>
        </w:rPr>
        <w:tab/>
      </w:r>
    </w:p>
    <w:p w:rsidR="003F6699" w:rsidRDefault="003F6699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3F6699" w:rsidRDefault="00120E4E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88800" behindDoc="0" locked="0" layoutInCell="1" allowOverlap="1" wp14:anchorId="41190B74" wp14:editId="78D9295E">
            <wp:simplePos x="0" y="0"/>
            <wp:positionH relativeFrom="margin">
              <wp:posOffset>626110</wp:posOffset>
            </wp:positionH>
            <wp:positionV relativeFrom="margin">
              <wp:posOffset>545465</wp:posOffset>
            </wp:positionV>
            <wp:extent cx="2075815" cy="1885315"/>
            <wp:effectExtent l="0" t="0" r="635" b="635"/>
            <wp:wrapSquare wrapText="bothSides"/>
            <wp:docPr id="39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815" cy="1885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6699">
        <w:rPr>
          <w:b w:val="0"/>
          <w:bCs/>
          <w:szCs w:val="24"/>
          <w:u w:val="none"/>
          <w:lang w:eastAsia="en-GB"/>
        </w:rPr>
        <w:tab/>
      </w:r>
      <w:r w:rsidR="007F3FAB">
        <w:rPr>
          <w:b w:val="0"/>
          <w:bCs/>
          <w:szCs w:val="24"/>
          <w:u w:val="none"/>
          <w:lang w:eastAsia="en-GB"/>
        </w:rPr>
        <w:t>(a)</w:t>
      </w:r>
      <w:r>
        <w:rPr>
          <w:b w:val="0"/>
          <w:bCs/>
          <w:szCs w:val="24"/>
          <w:u w:val="none"/>
          <w:lang w:eastAsia="en-GB"/>
        </w:rPr>
        <w:tab/>
      </w:r>
      <w:r>
        <w:rPr>
          <w:b w:val="0"/>
          <w:bCs/>
          <w:szCs w:val="24"/>
          <w:u w:val="none"/>
          <w:lang w:eastAsia="en-GB"/>
        </w:rPr>
        <w:tab/>
      </w:r>
      <w:r>
        <w:rPr>
          <w:b w:val="0"/>
          <w:bCs/>
          <w:szCs w:val="24"/>
          <w:u w:val="none"/>
          <w:lang w:eastAsia="en-GB"/>
        </w:rPr>
        <w:tab/>
      </w:r>
      <w:r>
        <w:rPr>
          <w:b w:val="0"/>
          <w:bCs/>
          <w:szCs w:val="24"/>
          <w:u w:val="none"/>
          <w:lang w:eastAsia="en-GB"/>
        </w:rPr>
        <w:tab/>
      </w:r>
      <w:r>
        <w:rPr>
          <w:b w:val="0"/>
          <w:bCs/>
          <w:szCs w:val="24"/>
          <w:u w:val="none"/>
          <w:lang w:eastAsia="en-GB"/>
        </w:rPr>
        <w:tab/>
        <w:t>(</w:t>
      </w:r>
      <w:proofErr w:type="gramStart"/>
      <w:r>
        <w:rPr>
          <w:b w:val="0"/>
          <w:bCs/>
          <w:szCs w:val="24"/>
          <w:u w:val="none"/>
          <w:lang w:eastAsia="en-GB"/>
        </w:rPr>
        <w:t>b</w:t>
      </w:r>
      <w:proofErr w:type="gramEnd"/>
      <w:r>
        <w:rPr>
          <w:b w:val="0"/>
          <w:bCs/>
          <w:szCs w:val="24"/>
          <w:u w:val="none"/>
          <w:lang w:eastAsia="en-GB"/>
        </w:rPr>
        <w:t>)</w:t>
      </w:r>
    </w:p>
    <w:p w:rsidR="00964384" w:rsidRDefault="0040625B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90848" behindDoc="0" locked="0" layoutInCell="1" allowOverlap="1" wp14:anchorId="7791D344" wp14:editId="3062BD28">
            <wp:simplePos x="0" y="0"/>
            <wp:positionH relativeFrom="margin">
              <wp:posOffset>3378835</wp:posOffset>
            </wp:positionH>
            <wp:positionV relativeFrom="margin">
              <wp:posOffset>650240</wp:posOffset>
            </wp:positionV>
            <wp:extent cx="2113915" cy="1885315"/>
            <wp:effectExtent l="0" t="0" r="635" b="635"/>
            <wp:wrapSquare wrapText="bothSides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915" cy="1885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64384" w:rsidRDefault="00964384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964384" w:rsidRDefault="00964384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964384" w:rsidRDefault="00964384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964384" w:rsidRDefault="00964384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964384" w:rsidRDefault="00964384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964384" w:rsidRDefault="00964384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964384" w:rsidRDefault="00964384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964384" w:rsidRDefault="00964384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964384" w:rsidRDefault="00964384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964384" w:rsidRDefault="00964384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964384" w:rsidRDefault="00964384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964384" w:rsidRDefault="0040625B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91872" behindDoc="0" locked="0" layoutInCell="1" allowOverlap="1" wp14:anchorId="631774AB" wp14:editId="15E3AA7A">
            <wp:simplePos x="0" y="0"/>
            <wp:positionH relativeFrom="margin">
              <wp:posOffset>3378835</wp:posOffset>
            </wp:positionH>
            <wp:positionV relativeFrom="margin">
              <wp:posOffset>2802890</wp:posOffset>
            </wp:positionV>
            <wp:extent cx="2075815" cy="1885315"/>
            <wp:effectExtent l="0" t="0" r="635" b="635"/>
            <wp:wrapSquare wrapText="bothSides"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815" cy="1885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64384">
        <w:rPr>
          <w:noProof/>
          <w:lang w:eastAsia="en-GB"/>
        </w:rPr>
        <w:drawing>
          <wp:anchor distT="0" distB="0" distL="114300" distR="114300" simplePos="0" relativeHeight="251789824" behindDoc="0" locked="0" layoutInCell="1" allowOverlap="1" wp14:anchorId="5A0FC271" wp14:editId="29A344C4">
            <wp:simplePos x="0" y="0"/>
            <wp:positionH relativeFrom="margin">
              <wp:posOffset>768985</wp:posOffset>
            </wp:positionH>
            <wp:positionV relativeFrom="margin">
              <wp:posOffset>2693670</wp:posOffset>
            </wp:positionV>
            <wp:extent cx="2113915" cy="1856740"/>
            <wp:effectExtent l="0" t="0" r="635" b="0"/>
            <wp:wrapSquare wrapText="bothSides"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915" cy="1856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64384">
        <w:rPr>
          <w:b w:val="0"/>
          <w:bCs/>
          <w:szCs w:val="24"/>
          <w:u w:val="none"/>
          <w:lang w:eastAsia="en-GB"/>
        </w:rPr>
        <w:tab/>
        <w:t>(c) (</w:t>
      </w:r>
      <w:proofErr w:type="gramStart"/>
      <w:r w:rsidR="00964384">
        <w:rPr>
          <w:b w:val="0"/>
          <w:bCs/>
          <w:szCs w:val="24"/>
          <w:u w:val="none"/>
          <w:lang w:eastAsia="en-GB"/>
        </w:rPr>
        <w:t>d</w:t>
      </w:r>
      <w:proofErr w:type="gramEnd"/>
      <w:r w:rsidR="00964384">
        <w:rPr>
          <w:b w:val="0"/>
          <w:bCs/>
          <w:szCs w:val="24"/>
          <w:u w:val="none"/>
          <w:lang w:eastAsia="en-GB"/>
        </w:rPr>
        <w:t>)</w:t>
      </w:r>
    </w:p>
    <w:p w:rsidR="0040625B" w:rsidRDefault="0040625B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40625B" w:rsidRDefault="0040625B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40625B" w:rsidRDefault="0040625B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40625B" w:rsidRDefault="0040625B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40625B" w:rsidRDefault="0040625B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40625B" w:rsidRDefault="0040625B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40625B" w:rsidRDefault="0040625B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40625B" w:rsidRDefault="0040625B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40625B" w:rsidRDefault="0040625B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40625B" w:rsidRDefault="0040625B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40625B" w:rsidRDefault="0040625B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40625B" w:rsidRDefault="0040625B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40625B" w:rsidRDefault="005F29D9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92896" behindDoc="0" locked="0" layoutInCell="1" allowOverlap="1" wp14:anchorId="1FF148D7" wp14:editId="0684160F">
            <wp:simplePos x="0" y="0"/>
            <wp:positionH relativeFrom="margin">
              <wp:posOffset>935355</wp:posOffset>
            </wp:positionH>
            <wp:positionV relativeFrom="margin">
              <wp:posOffset>5012690</wp:posOffset>
            </wp:positionV>
            <wp:extent cx="3399790" cy="1885315"/>
            <wp:effectExtent l="0" t="0" r="0" b="635"/>
            <wp:wrapSquare wrapText="bothSides"/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9790" cy="1885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0625B" w:rsidRDefault="00D627DC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  <w:r>
        <w:rPr>
          <w:b w:val="0"/>
          <w:bCs/>
          <w:szCs w:val="24"/>
          <w:u w:val="none"/>
          <w:lang w:eastAsia="en-GB"/>
        </w:rPr>
        <w:tab/>
        <w:t>(e)</w:t>
      </w:r>
      <w:r>
        <w:rPr>
          <w:b w:val="0"/>
          <w:bCs/>
          <w:szCs w:val="24"/>
          <w:u w:val="none"/>
          <w:lang w:eastAsia="en-GB"/>
        </w:rPr>
        <w:tab/>
      </w:r>
    </w:p>
    <w:p w:rsidR="0040625B" w:rsidRDefault="0040625B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B24599" w:rsidRDefault="00B24599" w:rsidP="000375B8">
      <w:pPr>
        <w:pStyle w:val="Title"/>
        <w:jc w:val="left"/>
        <w:rPr>
          <w:b w:val="0"/>
          <w:bCs/>
          <w:szCs w:val="24"/>
          <w:u w:val="none"/>
          <w:lang w:eastAsia="en-GB"/>
        </w:rPr>
      </w:pPr>
    </w:p>
    <w:p w:rsidR="00B24599" w:rsidRPr="000375B8" w:rsidRDefault="00747368" w:rsidP="000375B8">
      <w:pPr>
        <w:pStyle w:val="Title"/>
        <w:jc w:val="left"/>
        <w:rPr>
          <w:b w:val="0"/>
          <w:u w:val="none"/>
        </w:rPr>
      </w:pPr>
      <w:r>
        <w:rPr>
          <w:b w:val="0"/>
          <w:bCs/>
          <w:szCs w:val="24"/>
          <w:u w:val="none"/>
          <w:lang w:eastAsia="en-GB"/>
        </w:rPr>
        <w:tab/>
      </w:r>
    </w:p>
    <w:p w:rsidR="00362128" w:rsidRPr="000375B8" w:rsidRDefault="00362128" w:rsidP="00362128">
      <w:pPr>
        <w:pStyle w:val="Title"/>
        <w:jc w:val="left"/>
        <w:rPr>
          <w:b w:val="0"/>
          <w:u w:val="none"/>
        </w:rPr>
      </w:pPr>
    </w:p>
    <w:p w:rsidR="00362128" w:rsidRDefault="00362128" w:rsidP="00362128">
      <w:pPr>
        <w:pStyle w:val="Title"/>
        <w:jc w:val="left"/>
        <w:rPr>
          <w:b w:val="0"/>
          <w:u w:val="none"/>
        </w:rPr>
      </w:pPr>
    </w:p>
    <w:p w:rsidR="005F29D9" w:rsidRDefault="005F29D9" w:rsidP="00362128">
      <w:pPr>
        <w:pStyle w:val="Title"/>
        <w:jc w:val="left"/>
        <w:rPr>
          <w:b w:val="0"/>
          <w:u w:val="none"/>
        </w:rPr>
      </w:pPr>
    </w:p>
    <w:p w:rsidR="005F29D9" w:rsidRDefault="005F29D9" w:rsidP="00362128">
      <w:pPr>
        <w:pStyle w:val="Title"/>
        <w:jc w:val="left"/>
        <w:rPr>
          <w:b w:val="0"/>
          <w:u w:val="none"/>
        </w:rPr>
      </w:pPr>
    </w:p>
    <w:p w:rsidR="005F29D9" w:rsidRDefault="005F29D9" w:rsidP="00362128">
      <w:pPr>
        <w:pStyle w:val="Title"/>
        <w:jc w:val="left"/>
        <w:rPr>
          <w:b w:val="0"/>
          <w:u w:val="none"/>
        </w:rPr>
      </w:pPr>
    </w:p>
    <w:p w:rsidR="005F29D9" w:rsidRDefault="005F29D9" w:rsidP="00362128">
      <w:pPr>
        <w:pStyle w:val="Title"/>
        <w:jc w:val="left"/>
        <w:rPr>
          <w:b w:val="0"/>
          <w:u w:val="none"/>
        </w:rPr>
      </w:pPr>
    </w:p>
    <w:p w:rsidR="00D543D8" w:rsidRDefault="00D543D8" w:rsidP="00362128">
      <w:pPr>
        <w:pStyle w:val="Title"/>
        <w:jc w:val="left"/>
        <w:rPr>
          <w:b w:val="0"/>
          <w:u w:val="none"/>
        </w:rPr>
      </w:pPr>
    </w:p>
    <w:p w:rsidR="00D543D8" w:rsidRDefault="00D543D8" w:rsidP="00362128">
      <w:pPr>
        <w:pStyle w:val="Title"/>
        <w:jc w:val="left"/>
        <w:rPr>
          <w:b w:val="0"/>
          <w:u w:val="none"/>
        </w:rPr>
      </w:pPr>
    </w:p>
    <w:p w:rsidR="005F29D9" w:rsidRDefault="005F29D9" w:rsidP="00362128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</w:p>
    <w:p w:rsidR="005F29D9" w:rsidRPr="00362128" w:rsidRDefault="00D543D8" w:rsidP="00362128">
      <w:pPr>
        <w:pStyle w:val="Title"/>
        <w:jc w:val="left"/>
        <w:rPr>
          <w:b w:val="0"/>
          <w:u w:val="none"/>
        </w:rPr>
      </w:pPr>
      <w:r>
        <w:rPr>
          <w:noProof/>
          <w:lang w:eastAsia="en-GB"/>
        </w:rPr>
        <w:drawing>
          <wp:anchor distT="0" distB="0" distL="114300" distR="114300" simplePos="0" relativeHeight="251793920" behindDoc="0" locked="0" layoutInCell="1" allowOverlap="1" wp14:anchorId="67AFD2B4" wp14:editId="5F332D0A">
            <wp:simplePos x="0" y="0"/>
            <wp:positionH relativeFrom="margin">
              <wp:posOffset>992505</wp:posOffset>
            </wp:positionH>
            <wp:positionV relativeFrom="margin">
              <wp:posOffset>7460615</wp:posOffset>
            </wp:positionV>
            <wp:extent cx="3418840" cy="1885315"/>
            <wp:effectExtent l="0" t="0" r="0" b="635"/>
            <wp:wrapSquare wrapText="bothSides"/>
            <wp:docPr id="40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8840" cy="1885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F29D9">
        <w:rPr>
          <w:b w:val="0"/>
          <w:u w:val="none"/>
        </w:rPr>
        <w:tab/>
        <w:t xml:space="preserve">(f) </w:t>
      </w:r>
      <w:r w:rsidR="005F29D9">
        <w:rPr>
          <w:b w:val="0"/>
          <w:u w:val="none"/>
        </w:rPr>
        <w:tab/>
      </w:r>
    </w:p>
    <w:p w:rsidR="00081EDE" w:rsidRDefault="00081EDE" w:rsidP="00CC26BF">
      <w:pPr>
        <w:pStyle w:val="ListParagraph"/>
        <w:autoSpaceDE w:val="0"/>
        <w:autoSpaceDN w:val="0"/>
        <w:adjustRightInd w:val="0"/>
        <w:ind w:left="1080"/>
        <w:rPr>
          <w:noProof/>
          <w:lang w:eastAsia="en-GB"/>
        </w:rPr>
      </w:pPr>
    </w:p>
    <w:p w:rsidR="00081EDE" w:rsidRDefault="00081EDE" w:rsidP="00CC26BF">
      <w:pPr>
        <w:pStyle w:val="ListParagraph"/>
        <w:autoSpaceDE w:val="0"/>
        <w:autoSpaceDN w:val="0"/>
        <w:adjustRightInd w:val="0"/>
        <w:ind w:left="1080"/>
        <w:rPr>
          <w:noProof/>
          <w:lang w:eastAsia="en-GB"/>
        </w:rPr>
      </w:pPr>
    </w:p>
    <w:p w:rsidR="00081EDE" w:rsidRDefault="00081EDE" w:rsidP="00CC26BF">
      <w:pPr>
        <w:pStyle w:val="ListParagraph"/>
        <w:autoSpaceDE w:val="0"/>
        <w:autoSpaceDN w:val="0"/>
        <w:adjustRightInd w:val="0"/>
        <w:ind w:left="1080"/>
        <w:rPr>
          <w:noProof/>
          <w:lang w:eastAsia="en-GB"/>
        </w:rPr>
      </w:pPr>
    </w:p>
    <w:p w:rsidR="00081EDE" w:rsidRDefault="00081EDE" w:rsidP="00CC26BF">
      <w:pPr>
        <w:pStyle w:val="ListParagraph"/>
        <w:autoSpaceDE w:val="0"/>
        <w:autoSpaceDN w:val="0"/>
        <w:adjustRightInd w:val="0"/>
        <w:ind w:left="1080"/>
        <w:rPr>
          <w:noProof/>
          <w:lang w:eastAsia="en-GB"/>
        </w:rPr>
      </w:pPr>
    </w:p>
    <w:p w:rsidR="00081EDE" w:rsidRDefault="00081EDE" w:rsidP="00CC26BF">
      <w:pPr>
        <w:pStyle w:val="ListParagraph"/>
        <w:autoSpaceDE w:val="0"/>
        <w:autoSpaceDN w:val="0"/>
        <w:adjustRightInd w:val="0"/>
        <w:ind w:left="1080"/>
        <w:rPr>
          <w:noProof/>
          <w:lang w:eastAsia="en-GB"/>
        </w:rPr>
      </w:pPr>
    </w:p>
    <w:p w:rsidR="00081EDE" w:rsidRDefault="00081EDE" w:rsidP="00CC26BF">
      <w:pPr>
        <w:pStyle w:val="ListParagraph"/>
        <w:autoSpaceDE w:val="0"/>
        <w:autoSpaceDN w:val="0"/>
        <w:adjustRightInd w:val="0"/>
        <w:ind w:left="1080"/>
        <w:rPr>
          <w:noProof/>
          <w:lang w:eastAsia="en-GB"/>
        </w:rPr>
      </w:pPr>
    </w:p>
    <w:p w:rsidR="00081EDE" w:rsidRDefault="00081EDE" w:rsidP="00CC26BF">
      <w:pPr>
        <w:pStyle w:val="ListParagraph"/>
        <w:autoSpaceDE w:val="0"/>
        <w:autoSpaceDN w:val="0"/>
        <w:adjustRightInd w:val="0"/>
        <w:ind w:left="1080"/>
        <w:rPr>
          <w:noProof/>
          <w:lang w:eastAsia="en-GB"/>
        </w:rPr>
      </w:pPr>
    </w:p>
    <w:p w:rsidR="00081EDE" w:rsidRDefault="00081EDE" w:rsidP="00CC26BF">
      <w:pPr>
        <w:pStyle w:val="ListParagraph"/>
        <w:autoSpaceDE w:val="0"/>
        <w:autoSpaceDN w:val="0"/>
        <w:adjustRightInd w:val="0"/>
        <w:ind w:left="1080"/>
        <w:rPr>
          <w:noProof/>
          <w:lang w:eastAsia="en-GB"/>
        </w:rPr>
      </w:pPr>
    </w:p>
    <w:p w:rsidR="00081EDE" w:rsidRDefault="00081EDE" w:rsidP="00CC26BF">
      <w:pPr>
        <w:pStyle w:val="ListParagraph"/>
        <w:autoSpaceDE w:val="0"/>
        <w:autoSpaceDN w:val="0"/>
        <w:adjustRightInd w:val="0"/>
        <w:ind w:left="1080"/>
        <w:rPr>
          <w:noProof/>
          <w:lang w:eastAsia="en-GB"/>
        </w:rPr>
      </w:pPr>
    </w:p>
    <w:p w:rsidR="00081EDE" w:rsidRDefault="00081EDE" w:rsidP="00CC26BF">
      <w:pPr>
        <w:pStyle w:val="ListParagraph"/>
        <w:autoSpaceDE w:val="0"/>
        <w:autoSpaceDN w:val="0"/>
        <w:adjustRightInd w:val="0"/>
        <w:ind w:left="1080"/>
        <w:rPr>
          <w:noProof/>
          <w:lang w:eastAsia="en-GB"/>
        </w:rPr>
      </w:pPr>
    </w:p>
    <w:p w:rsidR="00081EDE" w:rsidRDefault="00081EDE" w:rsidP="00CC26BF">
      <w:pPr>
        <w:pStyle w:val="ListParagraph"/>
        <w:autoSpaceDE w:val="0"/>
        <w:autoSpaceDN w:val="0"/>
        <w:adjustRightInd w:val="0"/>
        <w:ind w:left="1080"/>
        <w:rPr>
          <w:noProof/>
          <w:lang w:eastAsia="en-GB"/>
        </w:rPr>
      </w:pPr>
    </w:p>
    <w:p w:rsidR="00081EDE" w:rsidRPr="00241585" w:rsidRDefault="00081EDE" w:rsidP="00081EDE">
      <w:pPr>
        <w:pStyle w:val="Title"/>
        <w:rPr>
          <w:b w:val="0"/>
          <w:u w:val="none"/>
        </w:rPr>
      </w:pPr>
      <w:r>
        <w:lastRenderedPageBreak/>
        <w:t>S4 - N5 HOMEWORK EXERCISE No. 8</w:t>
      </w:r>
    </w:p>
    <w:p w:rsidR="00081EDE" w:rsidRDefault="00081EDE" w:rsidP="00CC26BF">
      <w:pPr>
        <w:pStyle w:val="ListParagraph"/>
        <w:autoSpaceDE w:val="0"/>
        <w:autoSpaceDN w:val="0"/>
        <w:adjustRightInd w:val="0"/>
        <w:ind w:left="1080"/>
        <w:rPr>
          <w:noProof/>
          <w:lang w:eastAsia="en-GB"/>
        </w:rPr>
      </w:pPr>
    </w:p>
    <w:p w:rsidR="00081EDE" w:rsidRDefault="00081EDE" w:rsidP="00081EDE">
      <w:pPr>
        <w:rPr>
          <w:noProof/>
          <w:lang w:eastAsia="en-GB"/>
        </w:rPr>
      </w:pPr>
    </w:p>
    <w:p w:rsidR="00E12C86" w:rsidRPr="00E12C86" w:rsidRDefault="00DF6F61" w:rsidP="00E12C86">
      <w:pPr>
        <w:ind w:left="720" w:hanging="720"/>
        <w:rPr>
          <w:szCs w:val="24"/>
        </w:rPr>
      </w:pPr>
      <w:r>
        <w:rPr>
          <w:noProof/>
          <w:lang w:eastAsia="en-GB"/>
        </w:rPr>
        <w:t>1.</w:t>
      </w:r>
      <w:r>
        <w:rPr>
          <w:noProof/>
          <w:lang w:eastAsia="en-GB"/>
        </w:rPr>
        <w:tab/>
      </w:r>
      <w:r w:rsidR="00E12C86" w:rsidRPr="00E12C86">
        <w:rPr>
          <w:szCs w:val="24"/>
        </w:rPr>
        <w:t xml:space="preserve">At a Christmas party, David drank </w:t>
      </w:r>
      <w:r w:rsidR="00E12C86" w:rsidRPr="00E12C86">
        <w:rPr>
          <w:position w:val="-24"/>
          <w:szCs w:val="24"/>
        </w:rPr>
        <w:object w:dxaOrig="340" w:dyaOrig="620">
          <v:shape id="_x0000_i1032" type="#_x0000_t75" style="width:17pt;height:30.75pt" o:ole="" fillcolor="window">
            <v:imagedata r:id="rId58" o:title=""/>
          </v:shape>
          <o:OLEObject Type="Embed" ProgID="Equation.3" ShapeID="_x0000_i1032" DrawAspect="Content" ObjectID="_1486803126" r:id="rId59"/>
        </w:object>
      </w:r>
      <w:r w:rsidR="00E12C86" w:rsidRPr="00E12C86">
        <w:rPr>
          <w:szCs w:val="24"/>
        </w:rPr>
        <w:t xml:space="preserve">litres of fruit punch. Simon drank </w:t>
      </w:r>
      <w:r w:rsidR="00E12C86" w:rsidRPr="00E12C86">
        <w:rPr>
          <w:position w:val="-24"/>
          <w:szCs w:val="24"/>
        </w:rPr>
        <w:object w:dxaOrig="240" w:dyaOrig="620">
          <v:shape id="_x0000_i1033" type="#_x0000_t75" style="width:12pt;height:30.75pt" o:ole="" fillcolor="window">
            <v:imagedata r:id="rId60" o:title=""/>
          </v:shape>
          <o:OLEObject Type="Embed" ProgID="Equation.3" ShapeID="_x0000_i1033" DrawAspect="Content" ObjectID="_1486803127" r:id="rId61"/>
        </w:object>
      </w:r>
      <w:r w:rsidR="00E12C86" w:rsidRPr="00E12C86">
        <w:rPr>
          <w:szCs w:val="24"/>
        </w:rPr>
        <w:t xml:space="preserve">of a litre and John drank </w:t>
      </w:r>
      <w:r w:rsidR="00E12C86" w:rsidRPr="00E12C86">
        <w:rPr>
          <w:position w:val="-24"/>
          <w:szCs w:val="24"/>
        </w:rPr>
        <w:object w:dxaOrig="320" w:dyaOrig="620">
          <v:shape id="_x0000_i1034" type="#_x0000_t75" style="width:16pt;height:30.75pt" o:ole="" fillcolor="window">
            <v:imagedata r:id="rId62" o:title=""/>
          </v:shape>
          <o:OLEObject Type="Embed" ProgID="Equation.3" ShapeID="_x0000_i1034" DrawAspect="Content" ObjectID="_1486803128" r:id="rId63"/>
        </w:object>
      </w:r>
      <w:r w:rsidR="00E12C86" w:rsidRPr="00E12C86">
        <w:rPr>
          <w:szCs w:val="24"/>
        </w:rPr>
        <w:t xml:space="preserve"> litres.</w:t>
      </w:r>
    </w:p>
    <w:p w:rsidR="00E12C86" w:rsidRPr="00E12C86" w:rsidRDefault="00E12C86" w:rsidP="00E12C86">
      <w:pPr>
        <w:rPr>
          <w:szCs w:val="24"/>
        </w:rPr>
      </w:pPr>
      <w:r w:rsidRPr="00E12C86">
        <w:rPr>
          <w:szCs w:val="24"/>
        </w:rPr>
        <w:tab/>
      </w:r>
      <w:r w:rsidRPr="00E12C86">
        <w:rPr>
          <w:b/>
          <w:szCs w:val="24"/>
        </w:rPr>
        <w:t>(a)</w:t>
      </w:r>
      <w:r w:rsidRPr="00E12C86">
        <w:rPr>
          <w:szCs w:val="24"/>
        </w:rPr>
        <w:tab/>
        <w:t>How much fruit punch did they drink altogether?</w:t>
      </w:r>
    </w:p>
    <w:p w:rsidR="00E12C86" w:rsidRPr="00E12C86" w:rsidRDefault="00E12C86" w:rsidP="00E12C86">
      <w:pPr>
        <w:rPr>
          <w:szCs w:val="24"/>
        </w:rPr>
      </w:pPr>
      <w:r w:rsidRPr="00E12C86">
        <w:rPr>
          <w:szCs w:val="24"/>
        </w:rPr>
        <w:tab/>
      </w:r>
      <w:r w:rsidRPr="00E12C86">
        <w:rPr>
          <w:b/>
          <w:szCs w:val="24"/>
        </w:rPr>
        <w:t>(b)</w:t>
      </w:r>
      <w:r w:rsidRPr="00E12C86">
        <w:rPr>
          <w:szCs w:val="24"/>
        </w:rPr>
        <w:tab/>
        <w:t>If the bowl held 8 litres altogether, how much was left over?</w:t>
      </w:r>
    </w:p>
    <w:p w:rsidR="00CC26BF" w:rsidRDefault="00CC26BF" w:rsidP="00081EDE">
      <w:pPr>
        <w:rPr>
          <w:szCs w:val="24"/>
          <w:lang w:eastAsia="en-GB"/>
        </w:rPr>
      </w:pPr>
    </w:p>
    <w:p w:rsidR="00E12C86" w:rsidRDefault="00E12C86" w:rsidP="00081EDE">
      <w:pPr>
        <w:rPr>
          <w:szCs w:val="24"/>
          <w:lang w:eastAsia="en-GB"/>
        </w:rPr>
      </w:pPr>
      <w:r>
        <w:rPr>
          <w:szCs w:val="24"/>
          <w:lang w:eastAsia="en-GB"/>
        </w:rPr>
        <w:t>2.</w:t>
      </w:r>
      <w:r>
        <w:rPr>
          <w:szCs w:val="24"/>
          <w:lang w:eastAsia="en-GB"/>
        </w:rPr>
        <w:tab/>
      </w:r>
      <w:r w:rsidRPr="007222A1">
        <w:rPr>
          <w:szCs w:val="24"/>
          <w:lang w:eastAsia="en-GB"/>
        </w:rPr>
        <w:t>Factorise</w:t>
      </w:r>
      <w:r w:rsidRPr="007222A1">
        <w:rPr>
          <w:b/>
          <w:szCs w:val="24"/>
          <w:lang w:eastAsia="en-GB"/>
        </w:rPr>
        <w:t xml:space="preserve"> fully</w:t>
      </w:r>
      <w:r>
        <w:rPr>
          <w:szCs w:val="24"/>
          <w:lang w:eastAsia="en-GB"/>
        </w:rPr>
        <w:t>:</w:t>
      </w:r>
      <w:r>
        <w:rPr>
          <w:szCs w:val="24"/>
          <w:lang w:eastAsia="en-GB"/>
        </w:rPr>
        <w:tab/>
      </w:r>
      <w:r w:rsidRPr="004A34E1">
        <w:rPr>
          <w:b/>
          <w:szCs w:val="24"/>
          <w:lang w:eastAsia="en-GB"/>
        </w:rPr>
        <w:t>(a)</w:t>
      </w:r>
      <w:r>
        <w:rPr>
          <w:szCs w:val="24"/>
          <w:lang w:eastAsia="en-GB"/>
        </w:rPr>
        <w:t xml:space="preserve"> </w:t>
      </w:r>
      <w:r w:rsidR="0006714C">
        <w:rPr>
          <w:szCs w:val="24"/>
          <w:lang w:eastAsia="en-GB"/>
        </w:rPr>
        <w:t>2</w:t>
      </w:r>
      <w:r w:rsidR="0006714C" w:rsidRPr="0006714C">
        <w:rPr>
          <w:i/>
          <w:szCs w:val="24"/>
          <w:lang w:eastAsia="en-GB"/>
        </w:rPr>
        <w:t>x</w:t>
      </w:r>
      <w:r w:rsidR="0006714C" w:rsidRPr="0006714C">
        <w:rPr>
          <w:szCs w:val="24"/>
          <w:vertAlign w:val="superscript"/>
          <w:lang w:eastAsia="en-GB"/>
        </w:rPr>
        <w:t>2</w:t>
      </w:r>
      <w:r w:rsidR="0006714C">
        <w:rPr>
          <w:szCs w:val="24"/>
          <w:lang w:eastAsia="en-GB"/>
        </w:rPr>
        <w:t xml:space="preserve"> – 14</w:t>
      </w:r>
      <w:r w:rsidR="0006714C" w:rsidRPr="0006714C">
        <w:rPr>
          <w:i/>
          <w:szCs w:val="24"/>
          <w:lang w:eastAsia="en-GB"/>
        </w:rPr>
        <w:t>x</w:t>
      </w:r>
      <w:r w:rsidR="0006714C">
        <w:rPr>
          <w:szCs w:val="24"/>
          <w:lang w:eastAsia="en-GB"/>
        </w:rPr>
        <w:t xml:space="preserve"> + 24</w:t>
      </w:r>
      <w:r w:rsidR="0006714C">
        <w:rPr>
          <w:szCs w:val="24"/>
          <w:lang w:eastAsia="en-GB"/>
        </w:rPr>
        <w:tab/>
      </w:r>
      <w:r w:rsidR="0006714C" w:rsidRPr="004A34E1">
        <w:rPr>
          <w:b/>
          <w:szCs w:val="24"/>
          <w:lang w:eastAsia="en-GB"/>
        </w:rPr>
        <w:t>(b)</w:t>
      </w:r>
      <w:r w:rsidR="0006714C">
        <w:rPr>
          <w:szCs w:val="24"/>
          <w:lang w:eastAsia="en-GB"/>
        </w:rPr>
        <w:t xml:space="preserve"> </w:t>
      </w:r>
      <w:proofErr w:type="gramStart"/>
      <w:r w:rsidR="0006714C">
        <w:rPr>
          <w:szCs w:val="24"/>
          <w:lang w:eastAsia="en-GB"/>
        </w:rPr>
        <w:t>3</w:t>
      </w:r>
      <w:r w:rsidR="0006714C" w:rsidRPr="0006714C">
        <w:rPr>
          <w:i/>
          <w:szCs w:val="24"/>
          <w:lang w:eastAsia="en-GB"/>
        </w:rPr>
        <w:t>x</w:t>
      </w:r>
      <w:r w:rsidR="0006714C" w:rsidRPr="0006714C">
        <w:rPr>
          <w:szCs w:val="24"/>
          <w:vertAlign w:val="superscript"/>
          <w:lang w:eastAsia="en-GB"/>
        </w:rPr>
        <w:t>4</w:t>
      </w:r>
      <w:proofErr w:type="gramEnd"/>
      <w:r w:rsidR="0006714C">
        <w:rPr>
          <w:szCs w:val="24"/>
          <w:lang w:eastAsia="en-GB"/>
        </w:rPr>
        <w:t xml:space="preserve"> </w:t>
      </w:r>
      <w:r w:rsidR="00DF6F61">
        <w:rPr>
          <w:szCs w:val="24"/>
          <w:lang w:eastAsia="en-GB"/>
        </w:rPr>
        <w:t>–</w:t>
      </w:r>
      <w:r w:rsidR="0006714C">
        <w:rPr>
          <w:szCs w:val="24"/>
          <w:lang w:eastAsia="en-GB"/>
        </w:rPr>
        <w:t xml:space="preserve"> 48</w:t>
      </w:r>
    </w:p>
    <w:p w:rsidR="00DF6F61" w:rsidRDefault="00DF6F61" w:rsidP="00081EDE">
      <w:pPr>
        <w:rPr>
          <w:szCs w:val="24"/>
          <w:lang w:eastAsia="en-GB"/>
        </w:rPr>
      </w:pPr>
    </w:p>
    <w:p w:rsidR="00DF44B6" w:rsidRDefault="00DF6F61" w:rsidP="00DF44B6">
      <w:r>
        <w:rPr>
          <w:szCs w:val="24"/>
          <w:lang w:eastAsia="en-GB"/>
        </w:rPr>
        <w:t>3.</w:t>
      </w:r>
      <w:r>
        <w:rPr>
          <w:szCs w:val="24"/>
          <w:lang w:eastAsia="en-GB"/>
        </w:rPr>
        <w:tab/>
      </w:r>
      <w:r w:rsidR="00DF44B6">
        <w:t xml:space="preserve">Simplify, expressing your answer with </w:t>
      </w:r>
      <w:r w:rsidR="00DF44B6" w:rsidRPr="004A34E1">
        <w:rPr>
          <w:b/>
        </w:rPr>
        <w:t>positive indices</w:t>
      </w:r>
      <w:r w:rsidR="00DF44B6">
        <w:t xml:space="preserve">. </w:t>
      </w:r>
    </w:p>
    <w:p w:rsidR="004B3F2B" w:rsidRDefault="004B3F2B" w:rsidP="00DF44B6"/>
    <w:p w:rsidR="00DF6F61" w:rsidRDefault="00DF44B6" w:rsidP="00DF44B6">
      <w:pPr>
        <w:rPr>
          <w:position w:val="-10"/>
        </w:rPr>
      </w:pPr>
      <w:r>
        <w:tab/>
      </w:r>
      <w:r>
        <w:tab/>
      </w:r>
      <w:r>
        <w:tab/>
      </w:r>
      <w:r>
        <w:rPr>
          <w:position w:val="-10"/>
        </w:rPr>
        <w:object w:dxaOrig="1680" w:dyaOrig="360">
          <v:shape id="_x0000_i1035" type="#_x0000_t75" style="width:84pt;height:18pt" o:ole="">
            <v:imagedata r:id="rId64" o:title=""/>
          </v:shape>
          <o:OLEObject Type="Embed" ProgID="Equation.3" ShapeID="_x0000_i1035" DrawAspect="Content" ObjectID="_1486803129" r:id="rId65"/>
        </w:object>
      </w:r>
    </w:p>
    <w:p w:rsidR="00841F0C" w:rsidRDefault="00841F0C" w:rsidP="00841F0C"/>
    <w:p w:rsidR="00841F0C" w:rsidRDefault="00841F0C" w:rsidP="00841F0C">
      <w:r w:rsidRPr="00841F0C">
        <w:t>4.</w:t>
      </w:r>
      <w:r>
        <w:tab/>
        <w:t xml:space="preserve">Write down the </w:t>
      </w:r>
      <w:r w:rsidR="00902C04">
        <w:t xml:space="preserve">amplitude and </w:t>
      </w:r>
      <w:r>
        <w:t>period of the following</w:t>
      </w:r>
    </w:p>
    <w:p w:rsidR="000E027F" w:rsidRDefault="000E027F" w:rsidP="00841F0C">
      <w:pPr>
        <w:rPr>
          <w:b/>
        </w:rPr>
      </w:pPr>
    </w:p>
    <w:p w:rsidR="00030CAB" w:rsidRDefault="00841F0C" w:rsidP="00841F0C">
      <w:r>
        <w:tab/>
      </w:r>
      <w:r>
        <w:rPr>
          <w:b/>
        </w:rPr>
        <w:t>(a)</w:t>
      </w:r>
      <w:r>
        <w:rPr>
          <w:b/>
        </w:rPr>
        <w:tab/>
      </w:r>
      <w:proofErr w:type="gramStart"/>
      <w:r>
        <w:rPr>
          <w:i/>
        </w:rPr>
        <w:t>y</w:t>
      </w:r>
      <w:proofErr w:type="gramEnd"/>
      <w:r>
        <w:t xml:space="preserve"> = 3 cos 2</w:t>
      </w:r>
      <w:r>
        <w:rPr>
          <w:i/>
        </w:rPr>
        <w:t>x</w:t>
      </w:r>
      <w:r>
        <w:rPr>
          <w:vertAlign w:val="superscript"/>
        </w:rPr>
        <w:t>o</w:t>
      </w:r>
      <w:r>
        <w:tab/>
      </w:r>
      <w:r>
        <w:tab/>
      </w:r>
      <w:r>
        <w:rPr>
          <w:b/>
        </w:rPr>
        <w:t>(b)</w:t>
      </w:r>
      <w:r>
        <w:tab/>
      </w:r>
      <w:r>
        <w:rPr>
          <w:i/>
        </w:rPr>
        <w:t>y</w:t>
      </w:r>
      <w:r>
        <w:t xml:space="preserve"> = 2 sin 5</w:t>
      </w:r>
      <w:r>
        <w:rPr>
          <w:i/>
        </w:rPr>
        <w:t>x</w:t>
      </w:r>
      <w:r>
        <w:rPr>
          <w:vertAlign w:val="superscript"/>
        </w:rPr>
        <w:t>o</w:t>
      </w:r>
      <w:r>
        <w:tab/>
      </w:r>
      <w:r>
        <w:tab/>
      </w:r>
      <w:r>
        <w:rPr>
          <w:b/>
        </w:rPr>
        <w:t>(c)</w:t>
      </w:r>
      <w:r>
        <w:rPr>
          <w:b/>
        </w:rPr>
        <w:tab/>
      </w:r>
      <w:r>
        <w:rPr>
          <w:i/>
        </w:rPr>
        <w:t>y</w:t>
      </w:r>
      <w:r>
        <w:t xml:space="preserve"> = 4 cos ½ </w:t>
      </w:r>
      <w:r>
        <w:rPr>
          <w:i/>
        </w:rPr>
        <w:t>x</w:t>
      </w:r>
      <w:r>
        <w:rPr>
          <w:vertAlign w:val="superscript"/>
        </w:rPr>
        <w:t xml:space="preserve">o  </w:t>
      </w:r>
      <w:r>
        <w:t xml:space="preserve">     </w:t>
      </w:r>
    </w:p>
    <w:p w:rsidR="00030CAB" w:rsidRDefault="00030CAB" w:rsidP="00841F0C"/>
    <w:p w:rsidR="004B3F2B" w:rsidRDefault="00030CAB" w:rsidP="000E027F">
      <w:r>
        <w:t>5.</w:t>
      </w:r>
      <w:r>
        <w:tab/>
      </w:r>
      <w:r w:rsidR="0019746C">
        <w:t xml:space="preserve">Find the gradient and </w:t>
      </w:r>
      <w:r w:rsidR="0019746C" w:rsidRPr="0019746C">
        <w:rPr>
          <w:i/>
        </w:rPr>
        <w:t>y</w:t>
      </w:r>
      <w:r w:rsidR="0019746C">
        <w:t xml:space="preserve">-intercept of the line with equation </w:t>
      </w:r>
      <w:proofErr w:type="gramStart"/>
      <w:r w:rsidR="0019746C">
        <w:t>2</w:t>
      </w:r>
      <w:r w:rsidR="0019746C" w:rsidRPr="0019746C">
        <w:rPr>
          <w:i/>
        </w:rPr>
        <w:t>x</w:t>
      </w:r>
      <w:proofErr w:type="gramEnd"/>
      <w:r w:rsidR="0019746C">
        <w:t xml:space="preserve"> + 3</w:t>
      </w:r>
      <w:r w:rsidR="0019746C" w:rsidRPr="0019746C">
        <w:rPr>
          <w:i/>
        </w:rPr>
        <w:t>y</w:t>
      </w:r>
      <w:r w:rsidR="0019746C">
        <w:t xml:space="preserve"> – 12 = 0</w:t>
      </w:r>
    </w:p>
    <w:p w:rsidR="000E027F" w:rsidRDefault="000E027F" w:rsidP="000E027F"/>
    <w:p w:rsidR="000E027F" w:rsidRDefault="004B3F2B" w:rsidP="000E027F">
      <w:pPr>
        <w:rPr>
          <w:szCs w:val="24"/>
        </w:rPr>
      </w:pPr>
      <w:r>
        <w:t>6.</w:t>
      </w:r>
      <w:r>
        <w:tab/>
      </w:r>
      <w:r w:rsidR="000E027F">
        <w:rPr>
          <w:szCs w:val="24"/>
        </w:rPr>
        <w:t>Make</w:t>
      </w:r>
      <w:r w:rsidR="000E027F">
        <w:rPr>
          <w:b/>
          <w:bCs/>
          <w:szCs w:val="24"/>
        </w:rPr>
        <w:t xml:space="preserve"> </w:t>
      </w:r>
      <w:r w:rsidR="000E027F">
        <w:rPr>
          <w:szCs w:val="24"/>
        </w:rPr>
        <w:t>a neat sketch of each of the following for 0 ≤</w:t>
      </w:r>
      <w:r w:rsidR="000E027F">
        <w:rPr>
          <w:rFonts w:ascii="Comic Sans MS" w:hAnsi="Comic Sans MS" w:cs="Comic Sans MS"/>
          <w:szCs w:val="24"/>
        </w:rPr>
        <w:t xml:space="preserve"> </w:t>
      </w:r>
      <w:r w:rsidR="000E027F">
        <w:rPr>
          <w:i/>
          <w:iCs/>
          <w:szCs w:val="24"/>
        </w:rPr>
        <w:t>x</w:t>
      </w:r>
      <w:r w:rsidR="000E027F">
        <w:rPr>
          <w:szCs w:val="24"/>
        </w:rPr>
        <w:t xml:space="preserve"> ≤ 360, showing all </w:t>
      </w:r>
      <w:r w:rsidR="000E027F">
        <w:rPr>
          <w:szCs w:val="24"/>
        </w:rPr>
        <w:tab/>
        <w:t>important points.</w:t>
      </w:r>
    </w:p>
    <w:p w:rsidR="000E027F" w:rsidRDefault="00E37318" w:rsidP="00113761">
      <w:pPr>
        <w:ind w:left="720"/>
        <w:rPr>
          <w:b/>
        </w:rPr>
      </w:pPr>
      <w:r>
        <w:rPr>
          <w:b/>
        </w:rPr>
        <w:t>State the maximum value, minimum value</w:t>
      </w:r>
      <w:r w:rsidR="00113761">
        <w:rPr>
          <w:b/>
        </w:rPr>
        <w:t xml:space="preserve">, the amplitude </w:t>
      </w:r>
      <w:r>
        <w:rPr>
          <w:b/>
        </w:rPr>
        <w:t>and period of each function</w:t>
      </w:r>
      <w:r w:rsidR="00113761">
        <w:rPr>
          <w:b/>
        </w:rPr>
        <w:t>.</w:t>
      </w:r>
    </w:p>
    <w:p w:rsidR="00E37318" w:rsidRDefault="00E37318" w:rsidP="000E027F">
      <w:pPr>
        <w:rPr>
          <w:szCs w:val="24"/>
        </w:rPr>
      </w:pPr>
    </w:p>
    <w:p w:rsidR="00E37318" w:rsidRDefault="000E027F" w:rsidP="000E027F">
      <w:r>
        <w:rPr>
          <w:szCs w:val="24"/>
        </w:rPr>
        <w:tab/>
      </w:r>
      <w:r>
        <w:rPr>
          <w:b/>
          <w:bCs/>
          <w:szCs w:val="24"/>
        </w:rPr>
        <w:t>(a)</w:t>
      </w:r>
      <w:r>
        <w:rPr>
          <w:b/>
          <w:bCs/>
          <w:szCs w:val="24"/>
        </w:rPr>
        <w:tab/>
      </w:r>
      <w:proofErr w:type="gramStart"/>
      <w:r>
        <w:rPr>
          <w:i/>
          <w:szCs w:val="24"/>
        </w:rPr>
        <w:t>y</w:t>
      </w:r>
      <w:proofErr w:type="gramEnd"/>
      <w:r>
        <w:rPr>
          <w:szCs w:val="24"/>
        </w:rPr>
        <w:t xml:space="preserve"> = </w:t>
      </w:r>
      <w:r>
        <w:rPr>
          <w:szCs w:val="24"/>
        </w:rPr>
        <w:sym w:font="Symbol" w:char="F02D"/>
      </w:r>
      <w:r>
        <w:rPr>
          <w:szCs w:val="24"/>
        </w:rPr>
        <w:t>3 sin 2</w:t>
      </w:r>
      <w:r>
        <w:rPr>
          <w:i/>
          <w:szCs w:val="24"/>
        </w:rPr>
        <w:t>x</w:t>
      </w:r>
      <w:r>
        <w:rPr>
          <w:szCs w:val="24"/>
          <w:vertAlign w:val="superscript"/>
        </w:rPr>
        <w:t>o</w:t>
      </w:r>
      <w:r>
        <w:rPr>
          <w:b/>
          <w:bCs/>
          <w:szCs w:val="24"/>
        </w:rPr>
        <w:tab/>
      </w:r>
      <w:r>
        <w:rPr>
          <w:szCs w:val="24"/>
        </w:rPr>
        <w:t xml:space="preserve">    </w:t>
      </w:r>
      <w:r>
        <w:rPr>
          <w:position w:val="-10"/>
          <w:szCs w:val="24"/>
        </w:rPr>
        <w:object w:dxaOrig="180" w:dyaOrig="340">
          <v:shape id="_x0000_i1036" type="#_x0000_t75" style="width:9pt;height:17pt" o:ole="">
            <v:imagedata r:id="rId66" o:title=""/>
          </v:shape>
          <o:OLEObject Type="Embed" ProgID="Equation.3" ShapeID="_x0000_i1036" DrawAspect="Content" ObjectID="_1486803130" r:id="rId67"/>
        </w:object>
      </w:r>
      <w:r>
        <w:rPr>
          <w:szCs w:val="24"/>
        </w:rPr>
        <w:t xml:space="preserve">                 </w:t>
      </w:r>
      <w:r>
        <w:rPr>
          <w:b/>
          <w:bCs/>
          <w:szCs w:val="24"/>
        </w:rPr>
        <w:t xml:space="preserve">  </w:t>
      </w:r>
      <w:r>
        <w:rPr>
          <w:b/>
          <w:bCs/>
          <w:szCs w:val="24"/>
        </w:rPr>
        <w:tab/>
        <w:t xml:space="preserve">(b) </w:t>
      </w:r>
      <w:r>
        <w:rPr>
          <w:szCs w:val="24"/>
        </w:rPr>
        <w:t xml:space="preserve">   </w:t>
      </w:r>
      <w:r>
        <w:rPr>
          <w:i/>
          <w:szCs w:val="24"/>
        </w:rPr>
        <w:t>y</w:t>
      </w:r>
      <w:r>
        <w:rPr>
          <w:szCs w:val="24"/>
        </w:rPr>
        <w:t xml:space="preserve"> = 2cos</w:t>
      </w:r>
      <w:r w:rsidR="003B7FB7">
        <w:rPr>
          <w:szCs w:val="24"/>
        </w:rPr>
        <w:t>3</w:t>
      </w:r>
      <w:r>
        <w:rPr>
          <w:i/>
          <w:iCs/>
          <w:szCs w:val="24"/>
        </w:rPr>
        <w:t>x</w:t>
      </w:r>
      <w:r>
        <w:rPr>
          <w:szCs w:val="24"/>
        </w:rPr>
        <w:t xml:space="preserve">º + 1  </w:t>
      </w:r>
      <w:r>
        <w:tab/>
        <w:t xml:space="preserve"> </w:t>
      </w:r>
    </w:p>
    <w:p w:rsidR="000E027F" w:rsidRDefault="00E37318" w:rsidP="000E027F">
      <w:r>
        <w:tab/>
      </w:r>
      <w:r w:rsidR="000E027F">
        <w:t xml:space="preserve">   </w:t>
      </w:r>
    </w:p>
    <w:p w:rsidR="0070104E" w:rsidRDefault="0070104E" w:rsidP="000E027F"/>
    <w:p w:rsidR="0070104E" w:rsidRDefault="00113761" w:rsidP="000E027F">
      <w:r>
        <w:rPr>
          <w:noProof/>
          <w:lang w:eastAsia="en-GB"/>
        </w:rPr>
        <w:drawing>
          <wp:anchor distT="0" distB="0" distL="114300" distR="114300" simplePos="0" relativeHeight="251796992" behindDoc="0" locked="0" layoutInCell="1" allowOverlap="1" wp14:anchorId="427918F4" wp14:editId="3ABF1538">
            <wp:simplePos x="0" y="0"/>
            <wp:positionH relativeFrom="margin">
              <wp:posOffset>1473835</wp:posOffset>
            </wp:positionH>
            <wp:positionV relativeFrom="margin">
              <wp:posOffset>5684520</wp:posOffset>
            </wp:positionV>
            <wp:extent cx="2152650" cy="2105025"/>
            <wp:effectExtent l="0" t="0" r="0" b="0"/>
            <wp:wrapSquare wrapText="bothSides"/>
            <wp:docPr id="544" name="Picture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105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AF5CC3"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95968" behindDoc="0" locked="0" layoutInCell="1" allowOverlap="1" wp14:anchorId="30D054B6" wp14:editId="434E92CC">
                <wp:simplePos x="0" y="0"/>
                <wp:positionH relativeFrom="column">
                  <wp:posOffset>4330700</wp:posOffset>
                </wp:positionH>
                <wp:positionV relativeFrom="paragraph">
                  <wp:posOffset>5760085</wp:posOffset>
                </wp:positionV>
                <wp:extent cx="2144395" cy="2096135"/>
                <wp:effectExtent l="0" t="0" r="1905" b="1905"/>
                <wp:wrapNone/>
                <wp:docPr id="402" name="Group 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4395" cy="2096135"/>
                          <a:chOff x="6820" y="8750"/>
                          <a:chExt cx="3377" cy="3301"/>
                        </a:xfrm>
                      </wpg:grpSpPr>
                      <wps:wsp>
                        <wps:cNvPr id="403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7876" y="9275"/>
                            <a:ext cx="1643" cy="191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7749" y="9141"/>
                            <a:ext cx="1927" cy="216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7354" y="8750"/>
                            <a:ext cx="592" cy="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6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9605" y="8750"/>
                            <a:ext cx="592" cy="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9605" y="11090"/>
                            <a:ext cx="592" cy="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7356" y="11277"/>
                            <a:ext cx="592" cy="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9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7820" y="9211"/>
                            <a:ext cx="1780" cy="20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76200" cmpd="tri">
                            <a:pattFill prst="lgCheck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" name="Line 31"/>
                        <wps:cNvCnPr/>
                        <wps:spPr bwMode="auto">
                          <a:xfrm flipH="1">
                            <a:off x="7751" y="9139"/>
                            <a:ext cx="1926" cy="2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8300" y="10011"/>
                            <a:ext cx="86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i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" name="Line 33"/>
                        <wps:cNvCnPr/>
                        <wps:spPr bwMode="auto">
                          <a:xfrm>
                            <a:off x="7600" y="9139"/>
                            <a:ext cx="0" cy="2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3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6820" y="9991"/>
                            <a:ext cx="1410" cy="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pStyle w:val="Header"/>
                              </w:pPr>
                              <w:r>
                                <w:t>25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4" name="Line 35"/>
                        <wps:cNvCnPr/>
                        <wps:spPr bwMode="auto">
                          <a:xfrm>
                            <a:off x="7727" y="11451"/>
                            <a:ext cx="195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5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11451"/>
                            <a:ext cx="1396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pStyle w:val="Header"/>
                              </w:pPr>
                              <w:r>
                                <w:t>21·5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2" o:spid="_x0000_s1161" style="position:absolute;margin-left:341pt;margin-top:453.55pt;width:168.85pt;height:165.05pt;z-index:251795968" coordorigin="6820,8750" coordsize="3377,33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">
                <v:rect id="Rectangle 24" o:spid="_x0000_s1162" style="position:absolute;left:7876;top:9275;width:1643;height:19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9OkMUA&#10;AADcAAAADwAAAGRycy9kb3ducmV2LnhtbESPQWsCMRSE7wX/Q3hCL0UTqxVdjSKCUDwUqiIeH5vn&#10;7uLmZUmirv++EYQeh5n5hpkvW1uLG/lQOdYw6CsQxLkzFRcaDvtNbwIiRGSDtWPS8KAAy0XnbY6Z&#10;cXf+pdsuFiJBOGSooYyxyaQMeUkWQ981xMk7O28xJukLaTzeE9zW8lOpsbRYcVoosaF1Sflld7Ua&#10;tqMvdYrHgdtPLsPpj68/juPtVev3bruagYjUxv/wq/1tNIzUEJ5n0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f06QxQAAANwAAAAPAAAAAAAAAAAAAAAAAJgCAABkcnMv&#10;ZG93bnJldi54bWxQSwUGAAAAAAQABAD1AAAAigMAAAAA&#10;" filled="f" strokeweight="1pt"/>
                <v:rect id="Rectangle 25" o:spid="_x0000_s1163" style="position:absolute;left:7749;top:9141;width:1927;height:2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bW5MYA&#10;AADcAAAADwAAAGRycy9kb3ducmV2LnhtbESPT2sCMRTE7wW/Q3iCl1IT6yp2NYoUBPFQ8A/S42Pz&#10;uru4eVmSqOu3N4VCj8PM/IZZrDrbiBv5UDvWMBoqEMSFMzWXGk7HzdsMRIjIBhvHpOFBAVbL3ssC&#10;c+PuvKfbIZYiQTjkqKGKsc2lDEVFFsPQtcTJ+3HeYkzSl9J4vCe4beS7UlNpsea0UGFLnxUVl8PV&#10;athlE/UdzyN3nF3GH1++eT1Pd1etB/1uPQcRqYv/4b/21mjIVAa/Z9IRkMsn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ZbW5MYAAADcAAAADwAAAAAAAAAAAAAAAACYAgAAZHJz&#10;L2Rvd25yZXYueG1sUEsFBgAAAAAEAAQA9QAAAIsDAAAAAA==&#10;" filled="f" strokeweight="1pt"/>
                <v:shape id="Text Box 26" o:spid="_x0000_s1164" type="#_x0000_t202" style="position:absolute;left:7354;top:8750;width:592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kf/MMA&#10;AADcAAAADwAAAGRycy9kb3ducmV2LnhtbESPT4vCMBTE7wt+h/CEva2JootWo4gi7ElZ/4G3R/Ns&#10;i81LaaKt394sLHgcZuY3zGzR2lI8qPaFYw39ngJBnDpTcKbheNh8jUH4gGywdEwanuRhMe98zDAx&#10;ruFfeuxDJiKEfYIa8hCqREqf5mTR91xFHL2rqy2GKOtMmhqbCLelHCj1LS0WHBdyrGiVU3rb362G&#10;0/Z6OQ/VLlvbUdW4Vkm2E6n1Z7ddTkEEasM7/N/+M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kf/MMAAADcAAAADwAAAAAAAAAAAAAAAACYAgAAZHJzL2Rv&#10;d25yZXYueG1sUEsFBgAAAAAEAAQA9QAAAIgDAAAAAA==&#10;" filled="f" stroked="f">
                  <v:textbox>
                    <w:txbxContent>
                      <w:p w:rsidR="0068087B" w:rsidRDefault="0068087B">
                        <w:r>
                          <w:t>A</w:t>
                        </w:r>
                      </w:p>
                    </w:txbxContent>
                  </v:textbox>
                </v:shape>
                <v:shape id="Text Box 27" o:spid="_x0000_s1165" type="#_x0000_t202" style="position:absolute;left:9605;top:8750;width:592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uBi8MA&#10;AADc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1Ah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uBi8MAAADcAAAADwAAAAAAAAAAAAAAAACYAgAAZHJzL2Rv&#10;d25yZXYueG1sUEsFBgAAAAAEAAQA9QAAAIgDAAAAAA==&#10;" filled="f" stroked="f">
                  <v:textbox>
                    <w:txbxContent>
                      <w:p w:rsidR="0068087B" w:rsidRDefault="0068087B">
                        <w:r>
                          <w:t>B</w:t>
                        </w:r>
                      </w:p>
                    </w:txbxContent>
                  </v:textbox>
                </v:shape>
                <v:shape id="Text Box 28" o:spid="_x0000_s1166" type="#_x0000_t202" style="position:absolute;left:9605;top:11090;width:592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ckE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m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XJBD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r>
                          <w:t>C</w:t>
                        </w:r>
                      </w:p>
                    </w:txbxContent>
                  </v:textbox>
                </v:shape>
                <v:shape id="Text Box 29" o:spid="_x0000_s1167" type="#_x0000_t202" style="position:absolute;left:7356;top:11277;width:592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iwYs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SMVV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0iwYsAAAADcAAAADwAAAAAAAAAAAAAAAACYAgAAZHJzL2Rvd25y&#10;ZXYueG1sUEsFBgAAAAAEAAQA9QAAAIUDAAAAAA==&#10;" filled="f" stroked="f">
                  <v:textbox>
                    <w:txbxContent>
                      <w:p w:rsidR="0068087B" w:rsidRDefault="0068087B">
                        <w:r>
                          <w:t>D</w:t>
                        </w:r>
                      </w:p>
                    </w:txbxContent>
                  </v:textbox>
                </v:shape>
                <v:rect id="Rectangle 30" o:spid="_x0000_s1168" style="position:absolute;left:7820;top:9211;width:1780;height:20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lEEsUA&#10;AADcAAAADwAAAGRycy9kb3ducmV2LnhtbESPT4vCMBTE74LfITzBi2i6IrLbNUoRVjyIsP5Bj8/m&#10;bVtsXkoTbf32RljwOMzMb5jZojWluFPtCssKPkYRCOLU6oIzBYf9z/AThPPIGkvLpOBBDhbzbmeG&#10;sbYN/9J95zMRIOxiVJB7X8VSujQng25kK+Lg/dnaoA+yzqSusQlwU8pxFE2lwYLDQo4VLXNKr7ub&#10;UcDHy3mVlAMnN+Z4aBI5WJ/0Vql+r02+QXhq/Tv8315rBZPoC15nwhGQ8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OUQSxQAAANwAAAAPAAAAAAAAAAAAAAAAAJgCAABkcnMv&#10;ZG93bnJldi54bWxQSwUGAAAAAAQABAD1AAAAigMAAAAA&#10;" strokeweight="6pt">
                  <v:stroke r:id="rId69" o:title="" filltype="pattern" linestyle="thickBetweenThin"/>
                </v:rect>
                <v:line id="Line 31" o:spid="_x0000_s1169" style="position:absolute;flip:x;visibility:visible;mso-wrap-style:square" from="7751,9139" to="9677,11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q0+MMAAADcAAAADwAAAGRycy9kb3ducmV2LnhtbERPz2vCMBS+D/wfwhN2GTNVZGhnFBEE&#10;D17mpOLtrXlrSpuXmkTt/vvlIHj8+H4vVr1txY18qB0rGI8yEMSl0zVXCo7f2/cZiBCRNbaOScEf&#10;BVgtBy8LzLW78xfdDrESKYRDjgpMjF0uZSgNWQwj1xEn7td5izFBX0nt8Z7CbSsnWfYhLdacGgx2&#10;tDFUNoerVSBn+7eLX/9Mm6I5neamKIvuvFfqddivP0FE6uNT/HDvtILpOM1PZ9IR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qtPjDAAAA3AAAAA8AAAAAAAAAAAAA&#10;AAAAoQIAAGRycy9kb3ducmV2LnhtbFBLBQYAAAAABAAEAPkAAACRAwAAAAA=&#10;"/>
                <v:shape id="Text Box 32" o:spid="_x0000_s1170" type="#_x0000_t202" style="position:absolute;left:8300;top:10011;width:86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uPIsUA&#10;AADcAAAADwAAAGRycy9kb3ducmV2LnhtbESPzWrDMBCE74W8g9hAbrXk4pTUjRJCQ6CnlOan0Nti&#10;bWwTa2UsxXbfvioUchxm5htmuR5tI3rqfO1YQ5ooEMSFMzWXGk7H3eMChA/IBhvHpOGHPKxXk4cl&#10;5sYN/En9IZQiQtjnqKEKoc2l9EVFFn3iWuLoXVxnMUTZldJ0OES4beSTUs/SYs1xocKW3ioqroeb&#10;1XDeX76/MvVRbu28HdyoJNsXqfVsOm5eQQQawz383343GrI0hb8z8Qj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q48ixQAAANwAAAAPAAAAAAAAAAAAAAAAAJgCAABkcnMv&#10;ZG93bnJldi54bWxQSwUGAAAAAAQABAD1AAAAigMAAAAA&#10;" filled="f" stroked="f">
                  <v:textbox>
                    <w:txbxContent>
                      <w:p w:rsidR="0068087B" w:rsidRDefault="0068087B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line id="Line 33" o:spid="_x0000_s1171" style="position:absolute;visibility:visible;mso-wrap-style:square" from="7600,9139" to="7600,113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QMosEAAADcAAAADwAAAGRycy9kb3ducmV2LnhtbESP0YrCMBRE3wX/IVzBN5squko1ioqi&#10;+2j1A67NtS02N6WJWv/eCAv7OMzMGWaxak0lntS40rKCYRSDIM6sLjlXcDnvBzMQziNrrCyTgjc5&#10;WC27nQUm2r74RM/U5yJA2CWooPC+TqR0WUEGXWRr4uDdbGPQB9nkUjf4CnBTyVEc/0iDJYeFAmva&#10;FpTd04dRMNW71s7GjzLX1+NErtP6QJtfpfq9dj0H4an1/+G/9lErGA9H8D0TjoBc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6RAyiwQAAANwAAAAPAAAAAAAAAAAAAAAA&#10;AKECAABkcnMvZG93bnJldi54bWxQSwUGAAAAAAQABAD5AAAAjwMAAAAA&#10;">
                  <v:stroke startarrow="block" startarrowwidth="narrow" endarrow="block" endarrowwidth="narrow"/>
                </v:line>
                <v:shape id="Text Box 34" o:spid="_x0000_s1172" type="#_x0000_t202" style="position:absolute;left:6820;top:9991;width:1410;height: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0z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0/Er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1tM7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pPr>
                          <w:pStyle w:val="Header"/>
                        </w:pPr>
                        <w:r>
                          <w:t>25cm</w:t>
                        </w:r>
                      </w:p>
                    </w:txbxContent>
                  </v:textbox>
                </v:shape>
                <v:line id="Line 35" o:spid="_x0000_s1173" style="position:absolute;visibility:visible;mso-wrap-style:square" from="7727,11451" to="9685,11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ExTcIAAADcAAAADwAAAGRycy9kb3ducmV2LnhtbESP0YrCMBRE3xf8h3AF39a00lWpxqKi&#10;rD5a/YBrc22LzU1pota/3yws7OMwM2eYZdabRjypc7VlBfE4AkFcWF1zqeBy3n/OQTiPrLGxTAre&#10;5CBbDT6WmGr74hM9c1+KAGGXooLK+zaV0hUVGXRj2xIH72Y7gz7IrpS6w1eAm0ZOomgqDdYcFips&#10;aVtRcc8fRsFM73o7Tx51qa+HL7nO22/aHJUaDfv1AoSn3v+H/9oHrSCJE/g9E46AX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uExTcIAAADcAAAADwAAAAAAAAAAAAAA&#10;AAChAgAAZHJzL2Rvd25yZXYueG1sUEsFBgAAAAAEAAQA+QAAAJADAAAAAA==&#10;">
                  <v:stroke startarrow="block" startarrowwidth="narrow" endarrow="block" endarrowwidth="narrow"/>
                </v:line>
                <v:shape id="Text Box 36" o:spid="_x0000_s1174" type="#_x0000_t202" style="position:absolute;left:8280;top:11451;width:1396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CJIc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zJP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QiSH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pPr>
                          <w:pStyle w:val="Header"/>
                        </w:pPr>
                        <w:r>
                          <w:t>21·5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F5CC3"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94944" behindDoc="0" locked="0" layoutInCell="1" allowOverlap="1" wp14:anchorId="38627D4B" wp14:editId="356D7047">
                <wp:simplePos x="0" y="0"/>
                <wp:positionH relativeFrom="column">
                  <wp:posOffset>4330700</wp:posOffset>
                </wp:positionH>
                <wp:positionV relativeFrom="paragraph">
                  <wp:posOffset>5760085</wp:posOffset>
                </wp:positionV>
                <wp:extent cx="2144395" cy="2096135"/>
                <wp:effectExtent l="0" t="0" r="1905" b="1905"/>
                <wp:wrapNone/>
                <wp:docPr id="336" name="Group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4395" cy="2096135"/>
                          <a:chOff x="6820" y="8750"/>
                          <a:chExt cx="3377" cy="3301"/>
                        </a:xfrm>
                      </wpg:grpSpPr>
                      <wps:wsp>
                        <wps:cNvPr id="337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7876" y="9275"/>
                            <a:ext cx="1643" cy="191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8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7749" y="9141"/>
                            <a:ext cx="1927" cy="216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9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7354" y="8750"/>
                            <a:ext cx="592" cy="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0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9605" y="8750"/>
                            <a:ext cx="592" cy="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1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9605" y="11090"/>
                            <a:ext cx="592" cy="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7356" y="11277"/>
                            <a:ext cx="592" cy="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3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7820" y="9211"/>
                            <a:ext cx="1780" cy="20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76200" cmpd="tri">
                            <a:pattFill prst="lgCheck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4" name="Line 17"/>
                        <wps:cNvCnPr/>
                        <wps:spPr bwMode="auto">
                          <a:xfrm flipH="1">
                            <a:off x="7751" y="9139"/>
                            <a:ext cx="1926" cy="2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8300" y="10011"/>
                            <a:ext cx="86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i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" name="Line 19"/>
                        <wps:cNvCnPr/>
                        <wps:spPr bwMode="auto">
                          <a:xfrm>
                            <a:off x="7600" y="9139"/>
                            <a:ext cx="0" cy="2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6820" y="9991"/>
                            <a:ext cx="1410" cy="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pStyle w:val="Header"/>
                              </w:pPr>
                              <w:r>
                                <w:t>25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Line 21"/>
                        <wps:cNvCnPr/>
                        <wps:spPr bwMode="auto">
                          <a:xfrm>
                            <a:off x="7727" y="11451"/>
                            <a:ext cx="195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1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11451"/>
                            <a:ext cx="1396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pStyle w:val="Header"/>
                              </w:pPr>
                              <w:r>
                                <w:t>21·5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6" o:spid="_x0000_s1175" style="position:absolute;margin-left:341pt;margin-top:453.55pt;width:168.85pt;height:165.05pt;z-index:251794944" coordorigin="6820,8750" coordsize="3377,33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">
                <v:rect id="Rectangle 10" o:spid="_x0000_s1176" style="position:absolute;left:7876;top:9275;width:1643;height:19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JPS8YA&#10;AADcAAAADwAAAGRycy9kb3ducmV2LnhtbESPQWvCQBSE74X+h+UVehHd2FSN0VVKQSgeClUJHh/Z&#10;ZxLMvg27q8Z/3y0IPQ4z8w2zXPemFVdyvrGsYDxKQBCXVjdcKTjsN8MMhA/IGlvLpOBOHtar56cl&#10;5tre+Ieuu1CJCGGfo4I6hC6X0pc1GfQj2xFH72SdwRClq6R2eItw08q3JJlKgw3HhRo7+qypPO8u&#10;RsH2fZIcQzG2++yczr9dOyim24tSry/9xwJEoD78hx/tL60gTWfwdyYeAbn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4JPS8YAAADcAAAADwAAAAAAAAAAAAAAAACYAgAAZHJz&#10;L2Rvd25yZXYueG1sUEsFBgAAAAAEAAQA9QAAAIsDAAAAAA==&#10;" filled="f" strokeweight="1pt"/>
                <v:rect id="Rectangle 11" o:spid="_x0000_s1177" style="position:absolute;left:7749;top:9141;width:1927;height:2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3bOcIA&#10;AADcAAAADwAAAGRycy9kb3ducmV2LnhtbERPy4rCMBTdD/gP4QpuBk21o2g1igjC4GLAB+Ly0lzb&#10;YnNTkqj17ycLweXhvBer1tTiQc5XlhUMBwkI4tzqigsFp+O2PwXhA7LG2jIpeJGH1bLztcBM2yfv&#10;6XEIhYgh7DNUUIbQZFL6vCSDfmAb4shdrTMYInSF1A6fMdzUcpQkE2mw4thQYkObkvLb4W4U7H7G&#10;ySWch/Y4vaWzP1d/nye7u1K9bruegwjUho/47f7VCtI0ro1n4hGQy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Hds5wgAAANwAAAAPAAAAAAAAAAAAAAAAAJgCAABkcnMvZG93&#10;bnJldi54bWxQSwUGAAAAAAQABAD1AAAAhwMAAAAA&#10;" filled="f" strokeweight="1pt"/>
                <v:shape id="Text Box 12" o:spid="_x0000_s1178" type="#_x0000_t202" style="position:absolute;left:7354;top:8750;width:592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ISIcUA&#10;AADcAAAADwAAAGRycy9kb3ducmV2LnhtbESPT2vCQBTE7wW/w/KE3nTXaoumboK0CJ4s9U+ht0f2&#10;mYRm34bsauK3dwWhx2FmfsMss97W4kKtrxxrmIwVCOLcmYoLDYf9ejQH4QOywdoxabiShywdPC0x&#10;Ma7jb7rsQiEihH2CGsoQmkRKn5dk0Y9dQxy9k2sthijbQpoWuwi3tXxR6k1arDgulNjQR0n53+5s&#10;NRy3p9+fmfoqPu1r07leSbYLqfXzsF+9gwjUh//wo70xGqbTB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whIhxQAAANwAAAAPAAAAAAAAAAAAAAAAAJgCAABkcnMv&#10;ZG93bnJldi54bWxQSwUGAAAAAAQABAD1AAAAigMAAAAA&#10;" filled="f" stroked="f">
                  <v:textbox>
                    <w:txbxContent>
                      <w:p w:rsidR="0068087B" w:rsidRDefault="0068087B">
                        <w:r>
                          <w:t>A</w:t>
                        </w:r>
                      </w:p>
                    </w:txbxContent>
                  </v:textbox>
                </v:shape>
                <v:shape id="Text Box 13" o:spid="_x0000_s1179" type="#_x0000_t202" style="position:absolute;left:9605;top:8750;width:592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7Iwc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om0zg/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/7IwcAAAADcAAAADwAAAAAAAAAAAAAAAACYAgAAZHJzL2Rvd25y&#10;ZXYueG1sUEsFBgAAAAAEAAQA9QAAAIUDAAAAAA==&#10;" filled="f" stroked="f">
                  <v:textbox>
                    <w:txbxContent>
                      <w:p w:rsidR="0068087B" w:rsidRDefault="0068087B">
                        <w:r>
                          <w:t>B</w:t>
                        </w:r>
                      </w:p>
                    </w:txbxContent>
                  </v:textbox>
                </v:shape>
                <v:shape id="Text Box 14" o:spid="_x0000_s1180" type="#_x0000_t202" style="position:absolute;left:9605;top:11090;width:592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JtW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r9Mx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ybVr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r>
                          <w:t>C</w:t>
                        </w:r>
                      </w:p>
                    </w:txbxContent>
                  </v:textbox>
                </v:shape>
                <v:shape id="Text Box 15" o:spid="_x0000_s1181" type="#_x0000_t202" style="position:absolute;left:7356;top:11277;width:592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DzLc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dPZB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YPMtxQAAANwAAAAPAAAAAAAAAAAAAAAAAJgCAABkcnMv&#10;ZG93bnJldi54bWxQSwUGAAAAAAQABAD1AAAAigMAAAAA&#10;" filled="f" stroked="f">
                  <v:textbox>
                    <w:txbxContent>
                      <w:p w:rsidR="0068087B" w:rsidRDefault="0068087B">
                        <w:r>
                          <w:t>D</w:t>
                        </w:r>
                      </w:p>
                    </w:txbxContent>
                  </v:textbox>
                </v:shape>
                <v:rect id="Rectangle 16" o:spid="_x0000_s1182" style="position:absolute;left:7820;top:9211;width:1780;height:20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EHXcUA&#10;AADcAAAADwAAAGRycy9kb3ducmV2LnhtbESPS4vCQBCE74L/YWjBi6wTH8iSdZQgKB5E8MXusTfT&#10;m4TN9ITMaOK/dwTBY1FVX1HzZWtKcaPaFZYVjIYRCOLU6oIzBefT+uMThPPIGkvLpOBODpaLbmeO&#10;sbYNH+h29JkIEHYxKsi9r2IpXZqTQTe0FXHw/mxt0AdZZ1LX2AS4KeU4imbSYMFhIceKVjml/8er&#10;UcCX359NUg6c3JnLuUnkYPut90r1e23yBcJT69/hV3urFUymE3ieCUdAL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EQddxQAAANwAAAAPAAAAAAAAAAAAAAAAAJgCAABkcnMv&#10;ZG93bnJldi54bWxQSwUGAAAAAAQABAD1AAAAigMAAAAA&#10;" strokeweight="6pt">
                  <v:stroke r:id="rId69" o:title="" filltype="pattern" linestyle="thickBetweenThin"/>
                </v:rect>
                <v:line id="Line 17" o:spid="_x0000_s1183" style="position:absolute;flip:x;visibility:visible;mso-wrap-style:square" from="7751,9139" to="9677,11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hQg8cAAADcAAAADwAAAGRycy9kb3ducmV2LnhtbESPQWsCMRSE74X+h/CEXkrNti5FV6NI&#10;oeDBS1VWvD03z82ym5dtkur23zeFQo/DzHzDLFaD7cSVfGgcK3geZyCIK6cbrhUc9u9PUxAhImvs&#10;HJOCbwqwWt7fLbDQ7sYfdN3FWiQIhwIVmBj7QspQGbIYxq4nTt7FeYsxSV9L7fGW4LaTL1n2Ki02&#10;nBYM9vRmqGp3X1aBnG4fP/36nLdlezzOTFmV/Wmr1MNoWM9BRBrif/ivvdEKJnkO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SFCDxwAAANwAAAAPAAAAAAAA&#10;AAAAAAAAAKECAABkcnMvZG93bnJldi54bWxQSwUGAAAAAAQABAD5AAAAlQMAAAAA&#10;"/>
                <v:shape id="Text Box 18" o:spid="_x0000_s1184" type="#_x0000_t202" style="position:absolute;left:8300;top:10011;width:86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JBH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7g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0kEdxQAAANwAAAAPAAAAAAAAAAAAAAAAAJgCAABkcnMv&#10;ZG93bnJldi54bWxQSwUGAAAAAAQABAD1AAAAigMAAAAA&#10;" filled="f" stroked="f">
                  <v:textbox>
                    <w:txbxContent>
                      <w:p w:rsidR="0068087B" w:rsidRDefault="0068087B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line id="Line 19" o:spid="_x0000_s1185" style="position:absolute;visibility:visible;mso-wrap-style:square" from="7600,9139" to="7600,113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j/csQAAADcAAAADwAAAGRycy9kb3ducmV2LnhtbESPwW7CMBBE70j9B2uRegOHklIIGAQV&#10;VcORtB+wjZckIl5HsUnC39eVKnEczcwbzWY3mFp01LrKsoLZNAJBnFtdcaHg++tjsgThPLLG2jIp&#10;uJOD3fZptMFE257P1GW+EAHCLkEFpfdNIqXLSzLoprYhDt7FtgZ9kG0hdYt9gJtavkTRQhqsOCyU&#10;2NB7Sfk1uxkFb/o42GV8qwr9k77KfdZ80uGk1PN42K9BeBr8I/zfTrWC+SqGvzPhCMjt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mP9yxAAAANwAAAAPAAAAAAAAAAAA&#10;AAAAAKECAABkcnMvZG93bnJldi54bWxQSwUGAAAAAAQABAD5AAAAkgMAAAAA&#10;">
                  <v:stroke startarrow="block" startarrowwidth="narrow" endarrow="block" endarrowwidth="narrow"/>
                </v:line>
                <v:shape id="Text Box 20" o:spid="_x0000_s1186" type="#_x0000_t202" style="position:absolute;left:6820;top:9991;width:1410;height: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lHHs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9Uc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pRx7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pPr>
                          <w:pStyle w:val="Header"/>
                        </w:pPr>
                        <w:r>
                          <w:t>25cm</w:t>
                        </w:r>
                      </w:p>
                    </w:txbxContent>
                  </v:textbox>
                </v:shape>
                <v:line id="Line 21" o:spid="_x0000_s1187" style="position:absolute;visibility:visible;mso-wrap-style:square" from="7727,11451" to="9685,11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phBcMAAADcAAAADwAAAGRycy9kb3ducmV2LnhtbESPzW7CMBCE70h9B2srcQOHvwZSDAJE&#10;BRwbeIAl3iYR8TqKDYS3r5GQOI5m5hvNfNmaStyocaVlBYN+BII4s7rkXMHp+NObgnAeWWNlmRQ8&#10;yMFy8dGZY6LtnX/plvpcBAi7BBUU3teJlC4ryKDr25o4eH+2MeiDbHKpG7wHuKnkMIq+pMGSw0KB&#10;NW0Kyi7p1SiI9ba10/G1zPV5P5GrtN7R+qBU97NdfYPw1Pp3+NXeawWjWQzPM+EI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KYQXDAAAA3AAAAA8AAAAAAAAAAAAA&#10;AAAAoQIAAGRycy9kb3ducmV2LnhtbFBLBQYAAAAABAAEAPkAAACRAwAAAAA=&#10;">
                  <v:stroke startarrow="block" startarrowwidth="narrow" endarrow="block" endarrowwidth="narrow"/>
                </v:line>
                <v:shape id="_x0000_s1188" type="#_x0000_t202" style="position:absolute;left:8280;top:11451;width:1396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IZ/8QA&#10;AADcAAAADwAAAGRycy9kb3ducmV2LnhtbESPzWrDMBCE74W8g9hAbrXkkpbEsWJCS6CnluYPclus&#10;jW1irYylxu7bV4VCjsPMfMPkxWhbcaPeN441pIkCQVw603Cl4bDfPi5A+IBssHVMGn7IQ7GePOSY&#10;GTfwF912oRIRwj5DDXUIXSalL2uy6BPXEUfv4nqLIcq+kqbHIcJtK5+UepEWG44LNXb0WlN53X1b&#10;DcePy/k0V5/Vm33uBjcqyXYptZ5Nx80KRKAx3MP/7XejYa5S+DsTj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yGf/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pPr>
                          <w:pStyle w:val="Header"/>
                        </w:pPr>
                        <w:r>
                          <w:t>21·5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0104E">
        <w:t>7.</w:t>
      </w:r>
      <w:r w:rsidR="0070104E">
        <w:tab/>
      </w:r>
      <w:r w:rsidR="00AF5CC3">
        <w:t xml:space="preserve">Calum is making a picture frame, </w:t>
      </w:r>
      <w:r w:rsidR="00161944">
        <w:t>ABCD.</w:t>
      </w:r>
    </w:p>
    <w:p w:rsidR="00AF5CC3" w:rsidRDefault="00AF5CC3" w:rsidP="000E027F"/>
    <w:p w:rsidR="00AF5CC3" w:rsidRDefault="00AF5CC3" w:rsidP="000E027F"/>
    <w:p w:rsidR="00AF5CC3" w:rsidRDefault="00E12E26" w:rsidP="000E027F">
      <w:r>
        <w:tab/>
      </w:r>
    </w:p>
    <w:p w:rsidR="00AF5CC3" w:rsidRDefault="00AF5CC3" w:rsidP="000E027F"/>
    <w:p w:rsidR="00AF5CC3" w:rsidRDefault="00AF5CC3" w:rsidP="000E027F"/>
    <w:p w:rsidR="00AF5CC3" w:rsidRDefault="00AF5CC3" w:rsidP="000E027F"/>
    <w:p w:rsidR="00AF5CC3" w:rsidRDefault="00AF5CC3" w:rsidP="000E027F"/>
    <w:p w:rsidR="000E027F" w:rsidRDefault="000E027F" w:rsidP="000E027F"/>
    <w:p w:rsidR="00161944" w:rsidRDefault="00AF5CC3" w:rsidP="00AF5CC3">
      <w:r>
        <w:tab/>
      </w:r>
    </w:p>
    <w:p w:rsidR="00161944" w:rsidRDefault="00161944" w:rsidP="00AF5CC3"/>
    <w:p w:rsidR="00161944" w:rsidRDefault="00161944" w:rsidP="00AF5CC3"/>
    <w:p w:rsidR="00161944" w:rsidRDefault="00161944" w:rsidP="00AF5CC3"/>
    <w:p w:rsidR="00161944" w:rsidRDefault="00161944" w:rsidP="00AF5CC3"/>
    <w:p w:rsidR="00AF5CC3" w:rsidRDefault="00161944" w:rsidP="00AF5CC3">
      <w:r>
        <w:tab/>
      </w:r>
      <w:r w:rsidR="00AF5CC3">
        <w:t>It is 25 cm high and 21·5 cm wide.</w:t>
      </w:r>
    </w:p>
    <w:p w:rsidR="00AF5CC3" w:rsidRDefault="00AF5CC3" w:rsidP="00AF5CC3">
      <w:r>
        <w:tab/>
        <w:t xml:space="preserve">To check whether the frame is rectangular, he measures the diagonal, </w:t>
      </w:r>
      <w:r>
        <w:rPr>
          <w:b/>
          <w:i/>
        </w:rPr>
        <w:t>d</w:t>
      </w:r>
      <w:r>
        <w:t>.</w:t>
      </w:r>
    </w:p>
    <w:p w:rsidR="00AF5CC3" w:rsidRDefault="00AF5CC3" w:rsidP="00AF5CC3">
      <w:r>
        <w:tab/>
        <w:t>It is 31·5 cm long.</w:t>
      </w:r>
    </w:p>
    <w:p w:rsidR="00AF5CC3" w:rsidRDefault="00AF5CC3" w:rsidP="00AF5CC3">
      <w:r>
        <w:tab/>
        <w:t>Is the frame rectangular?</w:t>
      </w:r>
    </w:p>
    <w:p w:rsidR="00DF44B6" w:rsidRDefault="00DF44B6" w:rsidP="000E027F"/>
    <w:p w:rsidR="00DF44B6" w:rsidRDefault="00841F0C" w:rsidP="00841F0C">
      <w:r>
        <w:rPr>
          <w:vertAlign w:val="superscript"/>
        </w:rPr>
        <w:t xml:space="preserve"> </w:t>
      </w:r>
    </w:p>
    <w:p w:rsidR="004061DC" w:rsidRDefault="004061DC" w:rsidP="00841F0C"/>
    <w:p w:rsidR="004061DC" w:rsidRDefault="004061DC" w:rsidP="00841F0C"/>
    <w:p w:rsidR="004061DC" w:rsidRDefault="004061DC" w:rsidP="00841F0C"/>
    <w:p w:rsidR="004061DC" w:rsidRDefault="004061DC" w:rsidP="00841F0C">
      <w:r>
        <w:lastRenderedPageBreak/>
        <w:t>8.</w:t>
      </w:r>
      <w:r>
        <w:tab/>
      </w:r>
      <w:r w:rsidR="00F56D9D">
        <w:t xml:space="preserve">Express the following in terms of the sine, cosine or tangent of an </w:t>
      </w:r>
      <w:r w:rsidR="00F56D9D" w:rsidRPr="00BF6B7D">
        <w:rPr>
          <w:b/>
        </w:rPr>
        <w:t>acute</w:t>
      </w:r>
      <w:r w:rsidR="00F56D9D">
        <w:t xml:space="preserve"> angle.</w:t>
      </w:r>
    </w:p>
    <w:p w:rsidR="00F56D9D" w:rsidRDefault="00F56D9D" w:rsidP="00841F0C">
      <w:bookmarkStart w:id="0" w:name="_GoBack"/>
      <w:bookmarkEnd w:id="0"/>
    </w:p>
    <w:p w:rsidR="00F56D9D" w:rsidRDefault="00F56D9D" w:rsidP="00841F0C">
      <w:r>
        <w:tab/>
      </w:r>
      <w:r w:rsidRPr="00966395">
        <w:rPr>
          <w:b/>
        </w:rPr>
        <w:t>(a)</w:t>
      </w: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50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</m:e>
        </m:func>
      </m:oMath>
      <w:r>
        <w:tab/>
      </w:r>
      <w:proofErr w:type="gramStart"/>
      <w:r w:rsidRPr="00966395">
        <w:rPr>
          <w:b/>
        </w:rPr>
        <w:t>(b)</w:t>
      </w: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20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</m:e>
        </m:func>
      </m:oMath>
      <w:r w:rsidR="00966395">
        <w:tab/>
      </w:r>
      <w:r w:rsidR="00966395" w:rsidRPr="00966395">
        <w:rPr>
          <w:b/>
        </w:rPr>
        <w:t>(c)</w:t>
      </w:r>
      <w:proofErr w:type="gramEnd"/>
      <w:r w:rsidR="00902C04"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25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</m:e>
        </m:func>
      </m:oMath>
      <w:r w:rsidR="00966395">
        <w:tab/>
      </w:r>
    </w:p>
    <w:p w:rsidR="001E1473" w:rsidRDefault="001E1473" w:rsidP="00841F0C"/>
    <w:p w:rsidR="008B5153" w:rsidRDefault="008B5153" w:rsidP="00841F0C"/>
    <w:p w:rsidR="008B5153" w:rsidRDefault="005317B4" w:rsidP="00841F0C">
      <w:r>
        <w:rPr>
          <w:noProof/>
          <w:lang w:eastAsia="en-GB"/>
        </w:rPr>
        <w:drawing>
          <wp:anchor distT="0" distB="0" distL="114300" distR="114300" simplePos="0" relativeHeight="251798016" behindDoc="0" locked="0" layoutInCell="1" allowOverlap="1" wp14:anchorId="3C530E11" wp14:editId="594F6A2E">
            <wp:simplePos x="0" y="0"/>
            <wp:positionH relativeFrom="margin">
              <wp:posOffset>1383030</wp:posOffset>
            </wp:positionH>
            <wp:positionV relativeFrom="margin">
              <wp:posOffset>979170</wp:posOffset>
            </wp:positionV>
            <wp:extent cx="2162175" cy="1776730"/>
            <wp:effectExtent l="0" t="0" r="9525" b="0"/>
            <wp:wrapSquare wrapText="bothSides"/>
            <wp:docPr id="545" name="Picture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776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B5153">
        <w:t>9.</w:t>
      </w:r>
      <w:r w:rsidR="008B5153">
        <w:tab/>
      </w:r>
      <w:r w:rsidR="00C93396">
        <w:t xml:space="preserve"> </w:t>
      </w:r>
    </w:p>
    <w:p w:rsidR="00470015" w:rsidRDefault="00470015" w:rsidP="00841F0C"/>
    <w:p w:rsidR="00470015" w:rsidRDefault="00470015" w:rsidP="00841F0C"/>
    <w:p w:rsidR="00470015" w:rsidRDefault="00470015" w:rsidP="00841F0C"/>
    <w:p w:rsidR="00470015" w:rsidRDefault="00470015" w:rsidP="00841F0C"/>
    <w:p w:rsidR="00470015" w:rsidRDefault="00470015" w:rsidP="00841F0C"/>
    <w:p w:rsidR="00470015" w:rsidRDefault="00470015" w:rsidP="00841F0C"/>
    <w:p w:rsidR="00470015" w:rsidRDefault="00470015" w:rsidP="00841F0C"/>
    <w:p w:rsidR="00470015" w:rsidRDefault="00470015" w:rsidP="00841F0C"/>
    <w:p w:rsidR="00470015" w:rsidRDefault="00470015" w:rsidP="00841F0C"/>
    <w:p w:rsidR="00470015" w:rsidRDefault="00470015" w:rsidP="00470015">
      <w:pPr>
        <w:autoSpaceDE w:val="0"/>
        <w:autoSpaceDN w:val="0"/>
        <w:adjustRightInd w:val="0"/>
      </w:pPr>
      <w:r>
        <w:tab/>
      </w:r>
    </w:p>
    <w:p w:rsidR="001E1473" w:rsidRDefault="001E1473" w:rsidP="00470015">
      <w:pPr>
        <w:autoSpaceDE w:val="0"/>
        <w:autoSpaceDN w:val="0"/>
        <w:adjustRightInd w:val="0"/>
      </w:pPr>
    </w:p>
    <w:p w:rsidR="00470015" w:rsidRDefault="00470015" w:rsidP="00470015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  <w:r>
        <w:tab/>
      </w:r>
      <w:r>
        <w:rPr>
          <w:rFonts w:ascii="ImprintMT" w:hAnsi="ImprintMT" w:cs="ImprintMT"/>
          <w:szCs w:val="24"/>
          <w:lang w:eastAsia="en-GB"/>
        </w:rPr>
        <w:t>In the above diagram,</w:t>
      </w:r>
    </w:p>
    <w:p w:rsidR="00470015" w:rsidRDefault="00470015" w:rsidP="00470015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  <w:r>
        <w:rPr>
          <w:rFonts w:ascii="ImprintMT" w:hAnsi="ImprintMT" w:cs="ImprintMT"/>
          <w:szCs w:val="24"/>
          <w:lang w:eastAsia="en-GB"/>
        </w:rPr>
        <w:tab/>
        <w:t>• O is the centre of the circle</w:t>
      </w:r>
    </w:p>
    <w:p w:rsidR="00470015" w:rsidRDefault="00470015" w:rsidP="00470015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  <w:r>
        <w:rPr>
          <w:rFonts w:ascii="ImprintMT" w:hAnsi="ImprintMT" w:cs="ImprintMT"/>
          <w:szCs w:val="24"/>
          <w:lang w:eastAsia="en-GB"/>
        </w:rPr>
        <w:tab/>
        <w:t>• PQR is a straight line</w:t>
      </w:r>
    </w:p>
    <w:p w:rsidR="00470015" w:rsidRDefault="00470015" w:rsidP="00470015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  <w:r>
        <w:rPr>
          <w:rFonts w:ascii="ImprintMT" w:hAnsi="ImprintMT" w:cs="ImprintMT"/>
          <w:szCs w:val="24"/>
          <w:lang w:eastAsia="en-GB"/>
        </w:rPr>
        <w:tab/>
        <w:t>• RS is a tangent to the circle at S</w:t>
      </w:r>
    </w:p>
    <w:p w:rsidR="00470015" w:rsidRDefault="00470015" w:rsidP="00470015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  <w:r>
        <w:rPr>
          <w:rFonts w:ascii="ImprintMT" w:hAnsi="ImprintMT" w:cs="ImprintMT"/>
          <w:szCs w:val="24"/>
          <w:lang w:eastAsia="en-GB"/>
        </w:rPr>
        <w:tab/>
        <w:t xml:space="preserve">• </w:t>
      </w:r>
      <w:proofErr w:type="gramStart"/>
      <w:r>
        <w:rPr>
          <w:rFonts w:ascii="ImprintMT" w:hAnsi="ImprintMT" w:cs="ImprintMT"/>
          <w:szCs w:val="24"/>
          <w:lang w:eastAsia="en-GB"/>
        </w:rPr>
        <w:t>angle</w:t>
      </w:r>
      <w:proofErr w:type="gramEnd"/>
      <w:r>
        <w:rPr>
          <w:rFonts w:ascii="ImprintMT" w:hAnsi="ImprintMT" w:cs="ImprintMT"/>
          <w:szCs w:val="24"/>
          <w:lang w:eastAsia="en-GB"/>
        </w:rPr>
        <w:t xml:space="preserve"> OPS is 28 °.</w:t>
      </w:r>
    </w:p>
    <w:p w:rsidR="00470015" w:rsidRDefault="00470015" w:rsidP="00470015">
      <w:pPr>
        <w:rPr>
          <w:rFonts w:ascii="ImprintMT" w:hAnsi="ImprintMT" w:cs="ImprintMT"/>
          <w:szCs w:val="24"/>
          <w:lang w:eastAsia="en-GB"/>
        </w:rPr>
      </w:pPr>
      <w:r>
        <w:rPr>
          <w:rFonts w:ascii="ImprintMT" w:hAnsi="ImprintMT" w:cs="ImprintMT"/>
          <w:szCs w:val="24"/>
          <w:lang w:eastAsia="en-GB"/>
        </w:rPr>
        <w:tab/>
        <w:t>Calculate the size of angle QRS.</w:t>
      </w:r>
    </w:p>
    <w:p w:rsidR="001E1473" w:rsidRDefault="001E1473" w:rsidP="00470015">
      <w:pPr>
        <w:rPr>
          <w:rFonts w:ascii="ImprintMT" w:hAnsi="ImprintMT" w:cs="ImprintMT"/>
          <w:szCs w:val="24"/>
          <w:lang w:eastAsia="en-GB"/>
        </w:rPr>
      </w:pPr>
    </w:p>
    <w:p w:rsidR="00470015" w:rsidRDefault="00470015" w:rsidP="00470015">
      <w:pPr>
        <w:rPr>
          <w:rFonts w:ascii="ImprintMT" w:hAnsi="ImprintMT" w:cs="ImprintMT"/>
          <w:szCs w:val="24"/>
          <w:lang w:eastAsia="en-GB"/>
        </w:rPr>
      </w:pPr>
    </w:p>
    <w:p w:rsidR="001E1473" w:rsidRDefault="00470015" w:rsidP="001E1473">
      <w:pPr>
        <w:pStyle w:val="Default"/>
        <w:rPr>
          <w:rFonts w:ascii="ImprintMT" w:hAnsi="ImprintMT" w:cs="ImprintMT"/>
        </w:rPr>
      </w:pPr>
      <w:r>
        <w:rPr>
          <w:rFonts w:ascii="ImprintMT" w:hAnsi="ImprintMT" w:cs="ImprintMT"/>
        </w:rPr>
        <w:t>10.</w:t>
      </w:r>
      <w:r>
        <w:rPr>
          <w:rFonts w:ascii="ImprintMT" w:hAnsi="ImprintMT" w:cs="ImprintMT"/>
        </w:rPr>
        <w:tab/>
      </w:r>
      <w:r w:rsidR="001E1473" w:rsidRPr="001E1473">
        <w:rPr>
          <w:rFonts w:ascii="ImprintMT" w:hAnsi="ImprintMT" w:cs="ImprintMT"/>
          <w:b/>
        </w:rPr>
        <w:t>(</w:t>
      </w:r>
      <w:proofErr w:type="gramStart"/>
      <w:r w:rsidR="001E1473" w:rsidRPr="001E1473">
        <w:rPr>
          <w:rFonts w:ascii="ImprintMT" w:hAnsi="ImprintMT" w:cs="ImprintMT"/>
          <w:b/>
        </w:rPr>
        <w:t>a</w:t>
      </w:r>
      <w:proofErr w:type="gramEnd"/>
      <w:r w:rsidR="001E1473" w:rsidRPr="001E1473">
        <w:rPr>
          <w:rFonts w:ascii="ImprintMT" w:hAnsi="ImprintMT" w:cs="ImprintMT"/>
          <w:b/>
        </w:rPr>
        <w:t>)</w:t>
      </w:r>
      <w:r w:rsidR="001E1473">
        <w:rPr>
          <w:rFonts w:ascii="ImprintMT" w:hAnsi="ImprintMT" w:cs="ImprintMT"/>
        </w:rPr>
        <w:tab/>
        <w:t xml:space="preserve">Express </w:t>
      </w:r>
      <w:r w:rsidR="001E1473" w:rsidRPr="001E1473">
        <w:rPr>
          <w:rFonts w:ascii="ImprintMT" w:hAnsi="ImprintMT" w:cs="ImprintMT"/>
          <w:i/>
        </w:rPr>
        <w:t>x</w:t>
      </w:r>
      <w:r w:rsidR="001E1473" w:rsidRPr="001E1473">
        <w:rPr>
          <w:rFonts w:ascii="ImprintMT" w:hAnsi="ImprintMT" w:cs="ImprintMT"/>
          <w:vertAlign w:val="superscript"/>
        </w:rPr>
        <w:t>2</w:t>
      </w:r>
      <w:r w:rsidR="001E1473">
        <w:rPr>
          <w:rFonts w:ascii="ImprintMT" w:hAnsi="ImprintMT" w:cs="ImprintMT"/>
        </w:rPr>
        <w:t xml:space="preserve"> + 6</w:t>
      </w:r>
      <w:r w:rsidR="001E1473" w:rsidRPr="001E1473">
        <w:rPr>
          <w:rFonts w:ascii="ImprintMT" w:hAnsi="ImprintMT" w:cs="ImprintMT"/>
          <w:i/>
        </w:rPr>
        <w:t>x</w:t>
      </w:r>
      <w:r w:rsidR="001E1473">
        <w:rPr>
          <w:rFonts w:ascii="ImprintMT" w:hAnsi="ImprintMT" w:cs="ImprintMT"/>
        </w:rPr>
        <w:t xml:space="preserve"> + 13 in the form (</w:t>
      </w:r>
      <w:r w:rsidR="001E1473" w:rsidRPr="001E1473">
        <w:rPr>
          <w:rFonts w:ascii="ImprintMT" w:hAnsi="ImprintMT" w:cs="ImprintMT"/>
          <w:i/>
        </w:rPr>
        <w:t>x</w:t>
      </w:r>
      <w:r w:rsidR="001E1473">
        <w:rPr>
          <w:rFonts w:ascii="ImprintMT" w:hAnsi="ImprintMT" w:cs="ImprintMT"/>
        </w:rPr>
        <w:t xml:space="preserve"> + </w:t>
      </w:r>
      <w:r w:rsidR="001E1473" w:rsidRPr="001E1473">
        <w:rPr>
          <w:rFonts w:ascii="ImprintMT" w:hAnsi="ImprintMT" w:cs="ImprintMT"/>
          <w:i/>
        </w:rPr>
        <w:t>a</w:t>
      </w:r>
      <w:r w:rsidR="001E1473">
        <w:rPr>
          <w:rFonts w:ascii="ImprintMT" w:hAnsi="ImprintMT" w:cs="ImprintMT"/>
        </w:rPr>
        <w:t>)</w:t>
      </w:r>
      <w:r w:rsidR="001E1473" w:rsidRPr="001E1473">
        <w:rPr>
          <w:rFonts w:ascii="ImprintMT" w:hAnsi="ImprintMT" w:cs="ImprintMT"/>
          <w:vertAlign w:val="superscript"/>
        </w:rPr>
        <w:t>2</w:t>
      </w:r>
      <w:r w:rsidR="001E1473">
        <w:rPr>
          <w:rFonts w:ascii="ImprintMT" w:hAnsi="ImprintMT" w:cs="ImprintMT"/>
        </w:rPr>
        <w:t xml:space="preserve"> + </w:t>
      </w:r>
      <w:r w:rsidR="001E1473" w:rsidRPr="001E1473">
        <w:rPr>
          <w:rFonts w:ascii="ImprintMT" w:hAnsi="ImprintMT" w:cs="ImprintMT"/>
          <w:i/>
        </w:rPr>
        <w:t>b</w:t>
      </w:r>
    </w:p>
    <w:p w:rsidR="001E1473" w:rsidRDefault="001E1473" w:rsidP="001E1473">
      <w:pPr>
        <w:pStyle w:val="Default"/>
        <w:rPr>
          <w:rFonts w:ascii="ImprintMT" w:hAnsi="ImprintMT" w:cs="ImprintMT"/>
        </w:rPr>
      </w:pPr>
    </w:p>
    <w:p w:rsidR="001E1473" w:rsidRDefault="001E1473" w:rsidP="001E1473">
      <w:pPr>
        <w:pStyle w:val="Default"/>
      </w:pPr>
      <w:r>
        <w:rPr>
          <w:rFonts w:ascii="ImprintMT" w:hAnsi="ImprintMT" w:cs="ImprintMT"/>
        </w:rPr>
        <w:tab/>
      </w:r>
      <w:r w:rsidRPr="001E1473">
        <w:rPr>
          <w:rFonts w:ascii="ImprintMT" w:hAnsi="ImprintMT" w:cs="ImprintMT"/>
          <w:b/>
        </w:rPr>
        <w:t>(b)</w:t>
      </w:r>
      <w:r>
        <w:rPr>
          <w:rFonts w:ascii="ImprintMT" w:hAnsi="ImprintMT" w:cs="ImprintMT"/>
        </w:rPr>
        <w:tab/>
        <w:t xml:space="preserve">Hence sketch the graph of </w:t>
      </w:r>
      <w:r w:rsidRPr="001E1473">
        <w:rPr>
          <w:rFonts w:ascii="ImprintMT" w:hAnsi="ImprintMT" w:cs="ImprintMT"/>
          <w:i/>
        </w:rPr>
        <w:t>y</w:t>
      </w:r>
      <w:r>
        <w:rPr>
          <w:rFonts w:ascii="ImprintMT" w:hAnsi="ImprintMT" w:cs="ImprintMT"/>
        </w:rPr>
        <w:t xml:space="preserve"> = </w:t>
      </w:r>
      <w:r w:rsidRPr="001E1473">
        <w:rPr>
          <w:rFonts w:ascii="ImprintMT" w:hAnsi="ImprintMT" w:cs="ImprintMT"/>
          <w:i/>
        </w:rPr>
        <w:t>x</w:t>
      </w:r>
      <w:r w:rsidRPr="001E1473">
        <w:rPr>
          <w:rFonts w:ascii="ImprintMT" w:hAnsi="ImprintMT" w:cs="ImprintMT"/>
          <w:vertAlign w:val="superscript"/>
        </w:rPr>
        <w:t>2</w:t>
      </w:r>
      <w:r>
        <w:rPr>
          <w:rFonts w:ascii="ImprintMT" w:hAnsi="ImprintMT" w:cs="ImprintMT"/>
        </w:rPr>
        <w:t xml:space="preserve"> + 6</w:t>
      </w:r>
      <w:r w:rsidRPr="001E1473">
        <w:rPr>
          <w:rFonts w:ascii="ImprintMT" w:hAnsi="ImprintMT" w:cs="ImprintMT"/>
          <w:i/>
        </w:rPr>
        <w:t>x</w:t>
      </w:r>
      <w:r>
        <w:rPr>
          <w:rFonts w:ascii="ImprintMT" w:hAnsi="ImprintMT" w:cs="ImprintMT"/>
        </w:rPr>
        <w:t xml:space="preserve"> + 13</w:t>
      </w:r>
      <w:r w:rsidR="00E2459D">
        <w:rPr>
          <w:rFonts w:ascii="ImprintMT" w:hAnsi="ImprintMT" w:cs="ImprintMT"/>
        </w:rPr>
        <w:t xml:space="preserve"> showing clearly the </w:t>
      </w:r>
      <w:r w:rsidR="00E2459D" w:rsidRPr="00E2459D">
        <w:rPr>
          <w:rFonts w:ascii="ImprintMT" w:hAnsi="ImprintMT" w:cs="ImprintMT"/>
          <w:i/>
        </w:rPr>
        <w:t>y</w:t>
      </w:r>
      <w:r w:rsidR="00E2459D">
        <w:rPr>
          <w:rFonts w:ascii="ImprintMT" w:hAnsi="ImprintMT" w:cs="ImprintMT"/>
        </w:rPr>
        <w:t xml:space="preserve">-axis  </w:t>
      </w:r>
      <w:r w:rsidR="00E2459D">
        <w:rPr>
          <w:rFonts w:ascii="ImprintMT" w:hAnsi="ImprintMT" w:cs="ImprintMT"/>
        </w:rPr>
        <w:tab/>
      </w:r>
      <w:r w:rsidR="00E2459D">
        <w:rPr>
          <w:rFonts w:ascii="ImprintMT" w:hAnsi="ImprintMT" w:cs="ImprintMT"/>
        </w:rPr>
        <w:tab/>
      </w:r>
      <w:r w:rsidR="00E2459D">
        <w:rPr>
          <w:rFonts w:ascii="ImprintMT" w:hAnsi="ImprintMT" w:cs="ImprintMT"/>
        </w:rPr>
        <w:tab/>
        <w:t xml:space="preserve">intercept </w:t>
      </w:r>
      <w:r w:rsidR="000A46A8">
        <w:rPr>
          <w:rFonts w:ascii="ImprintMT" w:hAnsi="ImprintMT" w:cs="ImprintMT"/>
        </w:rPr>
        <w:t xml:space="preserve">and </w:t>
      </w:r>
      <w:r w:rsidR="00527467">
        <w:rPr>
          <w:rFonts w:ascii="ImprintMT" w:hAnsi="ImprintMT" w:cs="ImprintMT"/>
        </w:rPr>
        <w:t xml:space="preserve">the coordinates of the </w:t>
      </w:r>
      <w:r w:rsidR="000A46A8">
        <w:rPr>
          <w:rFonts w:ascii="ImprintMT" w:hAnsi="ImprintMT" w:cs="ImprintMT"/>
        </w:rPr>
        <w:t>turning point.</w:t>
      </w:r>
      <w:r w:rsidR="00414743">
        <w:rPr>
          <w:rFonts w:ascii="ImprintMT" w:hAnsi="ImprintMT" w:cs="ImprintMT"/>
        </w:rPr>
        <w:t xml:space="preserve"> Write down the equation </w:t>
      </w:r>
      <w:r w:rsidR="00414743">
        <w:rPr>
          <w:rFonts w:ascii="ImprintMT" w:hAnsi="ImprintMT" w:cs="ImprintMT"/>
        </w:rPr>
        <w:tab/>
      </w:r>
      <w:r w:rsidR="00414743">
        <w:rPr>
          <w:rFonts w:ascii="ImprintMT" w:hAnsi="ImprintMT" w:cs="ImprintMT"/>
        </w:rPr>
        <w:tab/>
        <w:t>of the axis of symmetry.</w:t>
      </w:r>
    </w:p>
    <w:p w:rsidR="00470015" w:rsidRDefault="00470015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403D19" w:rsidRDefault="00403D19" w:rsidP="001E1473">
      <w:pPr>
        <w:rPr>
          <w:szCs w:val="24"/>
          <w:lang w:eastAsia="en-GB"/>
        </w:rPr>
      </w:pPr>
    </w:p>
    <w:p w:rsidR="00DB789C" w:rsidRDefault="00DB789C" w:rsidP="001E1473">
      <w:pPr>
        <w:rPr>
          <w:szCs w:val="24"/>
          <w:lang w:eastAsia="en-GB"/>
        </w:rPr>
      </w:pPr>
    </w:p>
    <w:p w:rsidR="00403D19" w:rsidRDefault="00403D19" w:rsidP="00403D19">
      <w:pPr>
        <w:pStyle w:val="Title"/>
        <w:jc w:val="both"/>
        <w:rPr>
          <w:b w:val="0"/>
          <w:u w:val="none"/>
        </w:rPr>
      </w:pPr>
    </w:p>
    <w:p w:rsidR="00403D19" w:rsidRDefault="00403D19" w:rsidP="00403D19">
      <w:pPr>
        <w:pStyle w:val="Title"/>
        <w:rPr>
          <w:b w:val="0"/>
          <w:u w:val="none"/>
        </w:rPr>
      </w:pPr>
      <w:r>
        <w:lastRenderedPageBreak/>
        <w:t>S4 - N5 HOMEWORK EXERCISE No. 9</w:t>
      </w:r>
    </w:p>
    <w:p w:rsidR="004A3CAA" w:rsidRDefault="004A3CAA" w:rsidP="004A3CAA">
      <w:pPr>
        <w:pStyle w:val="Title"/>
        <w:jc w:val="left"/>
        <w:rPr>
          <w:b w:val="0"/>
          <w:u w:val="none"/>
        </w:rPr>
      </w:pPr>
    </w:p>
    <w:p w:rsidR="00F97E92" w:rsidRDefault="004A3CAA" w:rsidP="004A3CAA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1.</w:t>
      </w:r>
      <w:r>
        <w:rPr>
          <w:b w:val="0"/>
          <w:u w:val="none"/>
        </w:rPr>
        <w:tab/>
      </w:r>
      <w:r w:rsidR="00F97E92">
        <w:rPr>
          <w:b w:val="0"/>
          <w:i/>
          <w:u w:val="none"/>
        </w:rPr>
        <w:t>E = mc</w:t>
      </w:r>
      <w:r w:rsidR="00F97E92">
        <w:rPr>
          <w:b w:val="0"/>
          <w:i/>
          <w:u w:val="none"/>
          <w:vertAlign w:val="superscript"/>
        </w:rPr>
        <w:t>2</w:t>
      </w:r>
    </w:p>
    <w:p w:rsidR="00F97E92" w:rsidRDefault="00F97E92" w:rsidP="004A3CAA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  <w:t xml:space="preserve">Find the value of </w:t>
      </w:r>
      <w:r w:rsidRPr="00F97E92">
        <w:rPr>
          <w:b w:val="0"/>
          <w:i/>
          <w:u w:val="none"/>
        </w:rPr>
        <w:t>E</w:t>
      </w:r>
      <w:r>
        <w:rPr>
          <w:b w:val="0"/>
          <w:u w:val="none"/>
        </w:rPr>
        <w:t xml:space="preserve"> when </w:t>
      </w:r>
      <w:r w:rsidRPr="00F97E92">
        <w:rPr>
          <w:b w:val="0"/>
          <w:i/>
          <w:u w:val="none"/>
        </w:rPr>
        <w:t>m</w:t>
      </w:r>
      <w:r w:rsidR="00E73D80">
        <w:rPr>
          <w:b w:val="0"/>
          <w:u w:val="none"/>
        </w:rPr>
        <w:t xml:space="preserve"> = 3.6 ×</w:t>
      </w:r>
      <w:r>
        <w:rPr>
          <w:b w:val="0"/>
          <w:u w:val="none"/>
        </w:rPr>
        <w:t xml:space="preserve"> 10</w:t>
      </w:r>
      <w:r>
        <w:rPr>
          <w:b w:val="0"/>
          <w:u w:val="none"/>
          <w:vertAlign w:val="superscript"/>
        </w:rPr>
        <w:t>-2</w:t>
      </w:r>
      <w:r>
        <w:rPr>
          <w:b w:val="0"/>
          <w:u w:val="none"/>
        </w:rPr>
        <w:t xml:space="preserve"> and </w:t>
      </w:r>
      <w:r w:rsidRPr="00F97E92">
        <w:rPr>
          <w:b w:val="0"/>
          <w:i/>
          <w:u w:val="none"/>
        </w:rPr>
        <w:t>c</w:t>
      </w:r>
      <w:r w:rsidR="00E73D80">
        <w:rPr>
          <w:b w:val="0"/>
          <w:u w:val="none"/>
        </w:rPr>
        <w:t xml:space="preserve"> = 3 ×</w:t>
      </w:r>
      <w:r>
        <w:rPr>
          <w:b w:val="0"/>
          <w:u w:val="none"/>
        </w:rPr>
        <w:t xml:space="preserve"> 10</w:t>
      </w:r>
      <w:r>
        <w:rPr>
          <w:b w:val="0"/>
          <w:u w:val="none"/>
          <w:vertAlign w:val="superscript"/>
        </w:rPr>
        <w:t>8</w:t>
      </w:r>
    </w:p>
    <w:p w:rsidR="00F97E92" w:rsidRDefault="00E73D80" w:rsidP="004A3CAA">
      <w:pPr>
        <w:pStyle w:val="Title"/>
        <w:jc w:val="left"/>
        <w:rPr>
          <w:b w:val="0"/>
          <w:szCs w:val="24"/>
          <w:u w:val="none"/>
          <w:lang w:eastAsia="en-GB"/>
        </w:rPr>
      </w:pPr>
      <w:r>
        <w:rPr>
          <w:b w:val="0"/>
          <w:szCs w:val="24"/>
          <w:u w:val="none"/>
          <w:lang w:eastAsia="en-GB"/>
        </w:rPr>
        <w:tab/>
        <w:t xml:space="preserve">Give your answer in </w:t>
      </w:r>
      <w:r w:rsidRPr="00E73D80">
        <w:rPr>
          <w:szCs w:val="24"/>
          <w:u w:val="none"/>
          <w:lang w:eastAsia="en-GB"/>
        </w:rPr>
        <w:t>scientific notation</w:t>
      </w:r>
      <w:r>
        <w:rPr>
          <w:b w:val="0"/>
          <w:szCs w:val="24"/>
          <w:u w:val="none"/>
          <w:lang w:eastAsia="en-GB"/>
        </w:rPr>
        <w:t>.</w:t>
      </w:r>
    </w:p>
    <w:p w:rsidR="003839F0" w:rsidRDefault="003839F0" w:rsidP="004A3CAA">
      <w:pPr>
        <w:pStyle w:val="Title"/>
        <w:jc w:val="left"/>
        <w:rPr>
          <w:b w:val="0"/>
          <w:szCs w:val="24"/>
          <w:u w:val="none"/>
          <w:lang w:eastAsia="en-GB"/>
        </w:rPr>
      </w:pPr>
    </w:p>
    <w:p w:rsidR="00E46F29" w:rsidRPr="00E46F29" w:rsidRDefault="003839F0" w:rsidP="00E46F29">
      <w:pPr>
        <w:rPr>
          <w:lang w:eastAsia="en-GB"/>
        </w:rPr>
      </w:pPr>
      <w:r>
        <w:rPr>
          <w:lang w:eastAsia="en-GB"/>
        </w:rPr>
        <w:t>2.</w:t>
      </w:r>
      <w:r w:rsidR="00E46F29">
        <w:rPr>
          <w:lang w:eastAsia="en-GB"/>
        </w:rPr>
        <w:tab/>
      </w:r>
      <w:r w:rsidR="00E46F29" w:rsidRPr="00E46F29">
        <w:rPr>
          <w:lang w:eastAsia="en-GB"/>
        </w:rPr>
        <w:t xml:space="preserve">A lime-flavoured jelly is in the shape of a hemisphere. </w:t>
      </w:r>
    </w:p>
    <w:p w:rsidR="00E46F29" w:rsidRDefault="00E46F29" w:rsidP="00E46F29">
      <w:pPr>
        <w:rPr>
          <w:color w:val="000000"/>
          <w:szCs w:val="24"/>
          <w:lang w:eastAsia="en-GB"/>
        </w:rPr>
      </w:pPr>
      <w:r>
        <w:rPr>
          <w:lang w:eastAsia="en-GB"/>
        </w:rPr>
        <w:tab/>
      </w:r>
      <w:r w:rsidRPr="00E46F29">
        <w:rPr>
          <w:color w:val="000000"/>
          <w:szCs w:val="24"/>
          <w:lang w:eastAsia="en-GB"/>
        </w:rPr>
        <w:t xml:space="preserve">The diameter is 18 centimetres. </w:t>
      </w:r>
    </w:p>
    <w:p w:rsidR="00E46F29" w:rsidRDefault="00DB789C" w:rsidP="00E46F29">
      <w:pPr>
        <w:rPr>
          <w:color w:val="000000"/>
          <w:szCs w:val="24"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99040" behindDoc="0" locked="0" layoutInCell="1" allowOverlap="1" wp14:anchorId="6B919EF6" wp14:editId="4C8C2765">
            <wp:simplePos x="0" y="0"/>
            <wp:positionH relativeFrom="margin">
              <wp:posOffset>1702435</wp:posOffset>
            </wp:positionH>
            <wp:positionV relativeFrom="margin">
              <wp:posOffset>1507490</wp:posOffset>
            </wp:positionV>
            <wp:extent cx="1675765" cy="1199515"/>
            <wp:effectExtent l="0" t="0" r="635" b="635"/>
            <wp:wrapSquare wrapText="bothSides"/>
            <wp:docPr id="546" name="Picture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5765" cy="1199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46F29" w:rsidRDefault="00E46F29" w:rsidP="00E46F29">
      <w:pPr>
        <w:rPr>
          <w:color w:val="000000"/>
          <w:szCs w:val="24"/>
          <w:lang w:eastAsia="en-GB"/>
        </w:rPr>
      </w:pPr>
    </w:p>
    <w:p w:rsidR="00E46F29" w:rsidRDefault="00E46F29" w:rsidP="00E46F29">
      <w:pPr>
        <w:rPr>
          <w:color w:val="000000"/>
          <w:szCs w:val="24"/>
          <w:lang w:eastAsia="en-GB"/>
        </w:rPr>
      </w:pPr>
    </w:p>
    <w:p w:rsidR="00E46F29" w:rsidRDefault="00E46F29" w:rsidP="00E46F29">
      <w:pPr>
        <w:rPr>
          <w:color w:val="000000"/>
          <w:szCs w:val="24"/>
          <w:lang w:eastAsia="en-GB"/>
        </w:rPr>
      </w:pPr>
    </w:p>
    <w:p w:rsidR="00E46F29" w:rsidRDefault="00E46F29" w:rsidP="00E46F29">
      <w:pPr>
        <w:rPr>
          <w:color w:val="000000"/>
          <w:szCs w:val="24"/>
          <w:lang w:eastAsia="en-GB"/>
        </w:rPr>
      </w:pPr>
    </w:p>
    <w:p w:rsidR="00E46F29" w:rsidRDefault="00E46F29" w:rsidP="00E46F29">
      <w:pPr>
        <w:rPr>
          <w:color w:val="000000"/>
          <w:szCs w:val="24"/>
          <w:lang w:eastAsia="en-GB"/>
        </w:rPr>
      </w:pPr>
    </w:p>
    <w:p w:rsidR="00E46F29" w:rsidRDefault="00E46F29" w:rsidP="00E46F29">
      <w:pPr>
        <w:rPr>
          <w:color w:val="000000"/>
          <w:szCs w:val="24"/>
          <w:lang w:eastAsia="en-GB"/>
        </w:rPr>
      </w:pPr>
    </w:p>
    <w:p w:rsidR="00E46F29" w:rsidRPr="00E46F29" w:rsidRDefault="00E46F29" w:rsidP="00E46F29">
      <w:pPr>
        <w:rPr>
          <w:color w:val="000000"/>
          <w:lang w:eastAsia="en-GB"/>
        </w:rPr>
      </w:pPr>
    </w:p>
    <w:p w:rsidR="00E46F29" w:rsidRPr="00E46F29" w:rsidRDefault="00E46F29" w:rsidP="00E46F29">
      <w:pPr>
        <w:autoSpaceDE w:val="0"/>
        <w:autoSpaceDN w:val="0"/>
        <w:adjustRightInd w:val="0"/>
        <w:rPr>
          <w:color w:val="000000"/>
          <w:szCs w:val="24"/>
          <w:lang w:eastAsia="en-GB"/>
        </w:rPr>
      </w:pPr>
      <w:r>
        <w:rPr>
          <w:color w:val="000000"/>
          <w:szCs w:val="24"/>
          <w:lang w:eastAsia="en-GB"/>
        </w:rPr>
        <w:tab/>
      </w:r>
      <w:r w:rsidRPr="00E46F29">
        <w:rPr>
          <w:color w:val="000000"/>
          <w:szCs w:val="24"/>
          <w:lang w:eastAsia="en-GB"/>
        </w:rPr>
        <w:t xml:space="preserve">As the jelly sits in a warm room it begins to melt and loses 5% of its solid volume </w:t>
      </w:r>
      <w:r>
        <w:rPr>
          <w:color w:val="000000"/>
          <w:szCs w:val="24"/>
          <w:lang w:eastAsia="en-GB"/>
        </w:rPr>
        <w:tab/>
      </w:r>
      <w:r w:rsidRPr="00E46F29">
        <w:rPr>
          <w:color w:val="000000"/>
          <w:szCs w:val="24"/>
          <w:lang w:eastAsia="en-GB"/>
        </w:rPr>
        <w:t xml:space="preserve">every hour. </w:t>
      </w:r>
    </w:p>
    <w:p w:rsidR="003839F0" w:rsidRDefault="00E46F29" w:rsidP="00E46F29">
      <w:pPr>
        <w:autoSpaceDE w:val="0"/>
        <w:autoSpaceDN w:val="0"/>
        <w:adjustRightInd w:val="0"/>
        <w:rPr>
          <w:color w:val="000000"/>
          <w:szCs w:val="24"/>
          <w:lang w:eastAsia="en-GB"/>
        </w:rPr>
      </w:pPr>
      <w:r>
        <w:rPr>
          <w:color w:val="000000"/>
          <w:szCs w:val="24"/>
          <w:lang w:eastAsia="en-GB"/>
        </w:rPr>
        <w:tab/>
      </w:r>
      <w:r w:rsidRPr="00E46F29">
        <w:rPr>
          <w:color w:val="000000"/>
          <w:szCs w:val="24"/>
          <w:lang w:eastAsia="en-GB"/>
        </w:rPr>
        <w:t xml:space="preserve">What would be the solid volume of the jelly </w:t>
      </w:r>
      <w:r w:rsidR="00A901A3" w:rsidRPr="00E46F29">
        <w:rPr>
          <w:color w:val="000000"/>
          <w:szCs w:val="24"/>
          <w:lang w:eastAsia="en-GB"/>
        </w:rPr>
        <w:t xml:space="preserve">left </w:t>
      </w:r>
      <w:r w:rsidR="00A901A3">
        <w:rPr>
          <w:color w:val="000000"/>
          <w:szCs w:val="24"/>
          <w:lang w:eastAsia="en-GB"/>
        </w:rPr>
        <w:t>after</w:t>
      </w:r>
      <w:r w:rsidRPr="00E46F29">
        <w:rPr>
          <w:color w:val="000000"/>
          <w:szCs w:val="24"/>
          <w:lang w:eastAsia="en-GB"/>
        </w:rPr>
        <w:t xml:space="preserve"> 3 hours? </w:t>
      </w:r>
    </w:p>
    <w:p w:rsidR="005C1F9C" w:rsidRDefault="005C1F9C" w:rsidP="00E46F29">
      <w:pPr>
        <w:autoSpaceDE w:val="0"/>
        <w:autoSpaceDN w:val="0"/>
        <w:adjustRightInd w:val="0"/>
        <w:rPr>
          <w:color w:val="000000"/>
          <w:szCs w:val="24"/>
          <w:lang w:eastAsia="en-GB"/>
        </w:rPr>
      </w:pPr>
    </w:p>
    <w:p w:rsidR="005C1F9C" w:rsidRPr="005C1F9C" w:rsidRDefault="005C1F9C" w:rsidP="005C1F9C">
      <w:pPr>
        <w:autoSpaceDE w:val="0"/>
        <w:autoSpaceDN w:val="0"/>
        <w:adjustRightInd w:val="0"/>
        <w:rPr>
          <w:szCs w:val="24"/>
          <w:lang w:eastAsia="en-GB"/>
        </w:rPr>
      </w:pPr>
      <w:r>
        <w:rPr>
          <w:color w:val="000000"/>
          <w:szCs w:val="24"/>
          <w:lang w:eastAsia="en-GB"/>
        </w:rPr>
        <w:t>3.</w:t>
      </w:r>
      <w:r>
        <w:rPr>
          <w:color w:val="000000"/>
          <w:szCs w:val="24"/>
          <w:lang w:eastAsia="en-GB"/>
        </w:rPr>
        <w:tab/>
      </w:r>
      <w:r w:rsidRPr="005C1F9C">
        <w:rPr>
          <w:szCs w:val="24"/>
          <w:lang w:eastAsia="en-GB"/>
        </w:rPr>
        <w:t>A group of people attended a course to help them stop smoking.</w:t>
      </w:r>
    </w:p>
    <w:p w:rsidR="0047138A" w:rsidRDefault="005C1F9C" w:rsidP="005C1F9C">
      <w:pPr>
        <w:autoSpaceDE w:val="0"/>
        <w:autoSpaceDN w:val="0"/>
        <w:adjustRightInd w:val="0"/>
        <w:rPr>
          <w:szCs w:val="24"/>
          <w:lang w:eastAsia="en-GB"/>
        </w:rPr>
      </w:pPr>
      <w:r w:rsidRPr="005C1F9C">
        <w:rPr>
          <w:szCs w:val="24"/>
          <w:lang w:eastAsia="en-GB"/>
        </w:rPr>
        <w:tab/>
        <w:t>The following table shows the statist</w:t>
      </w:r>
      <w:r w:rsidR="003F15C0">
        <w:rPr>
          <w:szCs w:val="24"/>
          <w:lang w:eastAsia="en-GB"/>
        </w:rPr>
        <w:t>ics before and after the course</w:t>
      </w:r>
      <w:r w:rsidR="00B65568">
        <w:rPr>
          <w:noProof/>
          <w:lang w:eastAsia="en-GB"/>
        </w:rPr>
        <w:drawing>
          <wp:anchor distT="0" distB="0" distL="114300" distR="114300" simplePos="0" relativeHeight="251800064" behindDoc="0" locked="0" layoutInCell="1" allowOverlap="1" wp14:anchorId="0243241F" wp14:editId="64CD60F9">
            <wp:simplePos x="0" y="0"/>
            <wp:positionH relativeFrom="margin">
              <wp:posOffset>454660</wp:posOffset>
            </wp:positionH>
            <wp:positionV relativeFrom="margin">
              <wp:posOffset>4166870</wp:posOffset>
            </wp:positionV>
            <wp:extent cx="4486275" cy="1058545"/>
            <wp:effectExtent l="0" t="0" r="9525" b="8255"/>
            <wp:wrapSquare wrapText="bothSides"/>
            <wp:docPr id="547" name="Picture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1058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15C0">
        <w:rPr>
          <w:szCs w:val="24"/>
          <w:lang w:eastAsia="en-GB"/>
        </w:rPr>
        <w:t>.</w:t>
      </w:r>
    </w:p>
    <w:p w:rsidR="0047138A" w:rsidRDefault="0047138A" w:rsidP="005C1F9C">
      <w:pPr>
        <w:autoSpaceDE w:val="0"/>
        <w:autoSpaceDN w:val="0"/>
        <w:adjustRightInd w:val="0"/>
        <w:rPr>
          <w:szCs w:val="24"/>
          <w:lang w:eastAsia="en-GB"/>
        </w:rPr>
      </w:pPr>
    </w:p>
    <w:p w:rsidR="0047138A" w:rsidRDefault="0047138A" w:rsidP="005C1F9C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  <w:r>
        <w:rPr>
          <w:szCs w:val="24"/>
          <w:lang w:eastAsia="en-GB"/>
        </w:rPr>
        <w:tab/>
      </w:r>
      <w:r>
        <w:rPr>
          <w:rFonts w:ascii="ImprintMT" w:hAnsi="ImprintMT" w:cs="ImprintMT"/>
          <w:szCs w:val="24"/>
          <w:lang w:eastAsia="en-GB"/>
        </w:rPr>
        <w:t xml:space="preserve">Make </w:t>
      </w:r>
      <w:r>
        <w:rPr>
          <w:rFonts w:ascii="ImprintMT-Bold" w:hAnsi="ImprintMT-Bold" w:cs="ImprintMT-Bold"/>
          <w:b/>
          <w:bCs/>
          <w:szCs w:val="24"/>
          <w:lang w:eastAsia="en-GB"/>
        </w:rPr>
        <w:t xml:space="preserve">two </w:t>
      </w:r>
      <w:r>
        <w:rPr>
          <w:rFonts w:ascii="ImprintMT" w:hAnsi="ImprintMT" w:cs="ImprintMT"/>
          <w:szCs w:val="24"/>
          <w:lang w:eastAsia="en-GB"/>
        </w:rPr>
        <w:t>valid comments about these results.</w:t>
      </w:r>
    </w:p>
    <w:p w:rsidR="0047138A" w:rsidRDefault="0047138A" w:rsidP="005C1F9C">
      <w:pPr>
        <w:autoSpaceDE w:val="0"/>
        <w:autoSpaceDN w:val="0"/>
        <w:adjustRightInd w:val="0"/>
        <w:rPr>
          <w:rFonts w:ascii="ImprintMT" w:hAnsi="ImprintMT" w:cs="ImprintMT"/>
          <w:szCs w:val="24"/>
          <w:lang w:eastAsia="en-GB"/>
        </w:rPr>
      </w:pPr>
    </w:p>
    <w:p w:rsidR="00E829F4" w:rsidRPr="00E829F4" w:rsidRDefault="0047138A" w:rsidP="00E829F4">
      <w:pPr>
        <w:rPr>
          <w:color w:val="000000"/>
          <w:szCs w:val="24"/>
          <w:lang w:eastAsia="en-GB"/>
        </w:rPr>
      </w:pPr>
      <w:r>
        <w:rPr>
          <w:rFonts w:ascii="ImprintMT" w:hAnsi="ImprintMT" w:cs="ImprintMT"/>
          <w:szCs w:val="24"/>
          <w:lang w:eastAsia="en-GB"/>
        </w:rPr>
        <w:t>4.</w:t>
      </w:r>
      <w:r>
        <w:rPr>
          <w:rFonts w:ascii="ImprintMT" w:hAnsi="ImprintMT" w:cs="ImprintMT"/>
          <w:szCs w:val="24"/>
          <w:lang w:eastAsia="en-GB"/>
        </w:rPr>
        <w:tab/>
      </w:r>
      <w:r w:rsidR="00E829F4" w:rsidRPr="00E829F4">
        <w:rPr>
          <w:color w:val="000000"/>
          <w:szCs w:val="24"/>
          <w:lang w:eastAsia="en-GB"/>
        </w:rPr>
        <w:t xml:space="preserve">A helicopter takes off and follows a path given by y = 3 + 2x. </w:t>
      </w:r>
    </w:p>
    <w:p w:rsidR="00E829F4" w:rsidRPr="00E829F4" w:rsidRDefault="003F15C0" w:rsidP="00E829F4">
      <w:pPr>
        <w:autoSpaceDE w:val="0"/>
        <w:autoSpaceDN w:val="0"/>
        <w:adjustRightInd w:val="0"/>
        <w:ind w:firstLine="720"/>
        <w:rPr>
          <w:color w:val="000000"/>
          <w:szCs w:val="24"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801088" behindDoc="0" locked="0" layoutInCell="1" allowOverlap="1" wp14:anchorId="6EB7077F" wp14:editId="7EA791E9">
            <wp:simplePos x="0" y="0"/>
            <wp:positionH relativeFrom="margin">
              <wp:posOffset>4354830</wp:posOffset>
            </wp:positionH>
            <wp:positionV relativeFrom="margin">
              <wp:posOffset>6155055</wp:posOffset>
            </wp:positionV>
            <wp:extent cx="1657350" cy="548005"/>
            <wp:effectExtent l="0" t="0" r="0" b="4445"/>
            <wp:wrapSquare wrapText="bothSides"/>
            <wp:docPr id="548" name="Picture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548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829F4" w:rsidRPr="00E829F4">
        <w:rPr>
          <w:color w:val="000000"/>
          <w:szCs w:val="24"/>
          <w:lang w:eastAsia="en-GB"/>
        </w:rPr>
        <w:t xml:space="preserve">At the same time a </w:t>
      </w:r>
      <w:proofErr w:type="spellStart"/>
      <w:r w:rsidR="00E829F4" w:rsidRPr="00E829F4">
        <w:rPr>
          <w:color w:val="000000"/>
          <w:szCs w:val="24"/>
          <w:lang w:eastAsia="en-GB"/>
        </w:rPr>
        <w:t>hanglider</w:t>
      </w:r>
      <w:proofErr w:type="spellEnd"/>
      <w:r w:rsidR="00E829F4" w:rsidRPr="00E829F4">
        <w:rPr>
          <w:color w:val="000000"/>
          <w:szCs w:val="24"/>
          <w:lang w:eastAsia="en-GB"/>
        </w:rPr>
        <w:t xml:space="preserve"> is descending and is </w:t>
      </w:r>
    </w:p>
    <w:p w:rsidR="00E829F4" w:rsidRPr="00E829F4" w:rsidRDefault="00E829F4" w:rsidP="00E829F4">
      <w:pPr>
        <w:autoSpaceDE w:val="0"/>
        <w:autoSpaceDN w:val="0"/>
        <w:adjustRightInd w:val="0"/>
        <w:ind w:firstLine="720"/>
        <w:rPr>
          <w:color w:val="000000"/>
          <w:szCs w:val="24"/>
          <w:lang w:eastAsia="en-GB"/>
        </w:rPr>
      </w:pPr>
      <w:proofErr w:type="gramStart"/>
      <w:r w:rsidRPr="00E829F4">
        <w:rPr>
          <w:color w:val="000000"/>
          <w:szCs w:val="24"/>
          <w:lang w:eastAsia="en-GB"/>
        </w:rPr>
        <w:t>following</w:t>
      </w:r>
      <w:proofErr w:type="gramEnd"/>
      <w:r w:rsidRPr="00E829F4">
        <w:rPr>
          <w:color w:val="000000"/>
          <w:szCs w:val="24"/>
          <w:lang w:eastAsia="en-GB"/>
        </w:rPr>
        <w:t xml:space="preserve"> a path given by x + y = 12. </w:t>
      </w:r>
    </w:p>
    <w:p w:rsidR="0047138A" w:rsidRDefault="00E829F4" w:rsidP="00E829F4">
      <w:pPr>
        <w:autoSpaceDE w:val="0"/>
        <w:autoSpaceDN w:val="0"/>
        <w:adjustRightInd w:val="0"/>
        <w:ind w:firstLine="720"/>
        <w:rPr>
          <w:color w:val="000000"/>
          <w:szCs w:val="24"/>
          <w:lang w:eastAsia="en-GB"/>
        </w:rPr>
      </w:pPr>
      <w:r w:rsidRPr="00E829F4">
        <w:rPr>
          <w:color w:val="000000"/>
          <w:szCs w:val="24"/>
          <w:lang w:eastAsia="en-GB"/>
        </w:rPr>
        <w:t xml:space="preserve">Draw a graph to show these two flight paths and write </w:t>
      </w:r>
      <w:r>
        <w:rPr>
          <w:color w:val="000000"/>
          <w:szCs w:val="24"/>
          <w:lang w:eastAsia="en-GB"/>
        </w:rPr>
        <w:tab/>
      </w:r>
      <w:r w:rsidRPr="00E829F4">
        <w:rPr>
          <w:color w:val="000000"/>
          <w:szCs w:val="24"/>
          <w:lang w:eastAsia="en-GB"/>
        </w:rPr>
        <w:t>down the coordinates of the point of intersection</w:t>
      </w:r>
      <w:r w:rsidRPr="00E829F4">
        <w:rPr>
          <w:noProof/>
          <w:lang w:eastAsia="en-GB"/>
        </w:rPr>
        <w:t xml:space="preserve"> </w:t>
      </w:r>
      <w:r>
        <w:rPr>
          <w:color w:val="000000"/>
          <w:szCs w:val="24"/>
          <w:lang w:eastAsia="en-GB"/>
        </w:rPr>
        <w:t xml:space="preserve">of the </w:t>
      </w:r>
      <w:r w:rsidRPr="00E829F4">
        <w:rPr>
          <w:color w:val="000000"/>
          <w:szCs w:val="24"/>
          <w:lang w:eastAsia="en-GB"/>
        </w:rPr>
        <w:t>paths.</w:t>
      </w:r>
    </w:p>
    <w:p w:rsidR="00053EC2" w:rsidRDefault="00053EC2" w:rsidP="00E829F4">
      <w:pPr>
        <w:autoSpaceDE w:val="0"/>
        <w:autoSpaceDN w:val="0"/>
        <w:adjustRightInd w:val="0"/>
        <w:ind w:firstLine="720"/>
        <w:rPr>
          <w:color w:val="000000"/>
          <w:szCs w:val="24"/>
          <w:lang w:eastAsia="en-GB"/>
        </w:rPr>
      </w:pPr>
    </w:p>
    <w:p w:rsidR="00053EC2" w:rsidRDefault="00053EC2" w:rsidP="00053EC2">
      <w:pPr>
        <w:rPr>
          <w:lang w:eastAsia="en-GB"/>
        </w:rPr>
      </w:pPr>
      <w:r>
        <w:rPr>
          <w:lang w:eastAsia="en-GB"/>
        </w:rPr>
        <w:t>5.</w:t>
      </w:r>
      <w:r>
        <w:rPr>
          <w:lang w:eastAsia="en-GB"/>
        </w:rPr>
        <w:tab/>
      </w:r>
      <w:r w:rsidR="005E6D66">
        <w:rPr>
          <w:lang w:eastAsia="en-GB"/>
        </w:rPr>
        <w:t xml:space="preserve">The equation of this parabola is </w:t>
      </w:r>
      <w:r w:rsidR="00134992" w:rsidRPr="00134992">
        <w:rPr>
          <w:i/>
          <w:lang w:eastAsia="en-GB"/>
        </w:rPr>
        <w:t>y</w:t>
      </w:r>
      <w:r w:rsidR="00134992">
        <w:rPr>
          <w:lang w:eastAsia="en-GB"/>
        </w:rPr>
        <w:t xml:space="preserve"> = (</w:t>
      </w:r>
      <w:r w:rsidR="00134992" w:rsidRPr="00134992">
        <w:rPr>
          <w:i/>
          <w:lang w:eastAsia="en-GB"/>
        </w:rPr>
        <w:t>x</w:t>
      </w:r>
      <w:r w:rsidR="00134992">
        <w:rPr>
          <w:lang w:eastAsia="en-GB"/>
        </w:rPr>
        <w:t xml:space="preserve"> + 2</w:t>
      </w:r>
      <w:proofErr w:type="gramStart"/>
      <w:r w:rsidR="00134992">
        <w:rPr>
          <w:lang w:eastAsia="en-GB"/>
        </w:rPr>
        <w:t>)(</w:t>
      </w:r>
      <w:proofErr w:type="gramEnd"/>
      <w:r w:rsidR="00134992" w:rsidRPr="00134992">
        <w:rPr>
          <w:i/>
          <w:lang w:eastAsia="en-GB"/>
        </w:rPr>
        <w:t>x</w:t>
      </w:r>
      <w:r w:rsidR="00134992">
        <w:rPr>
          <w:lang w:eastAsia="en-GB"/>
        </w:rPr>
        <w:t xml:space="preserve"> – 4)</w:t>
      </w:r>
    </w:p>
    <w:p w:rsidR="009336C3" w:rsidRDefault="009336C3" w:rsidP="00053EC2">
      <w:pPr>
        <w:rPr>
          <w:lang w:eastAsia="en-GB"/>
        </w:rPr>
      </w:pPr>
    </w:p>
    <w:p w:rsidR="009336C3" w:rsidRDefault="00D47E05" w:rsidP="00053EC2">
      <w:pPr>
        <w:rPr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802112" behindDoc="0" locked="0" layoutInCell="1" allowOverlap="1" wp14:anchorId="49C4777D" wp14:editId="1128C40A">
            <wp:simplePos x="0" y="0"/>
            <wp:positionH relativeFrom="margin">
              <wp:posOffset>1383030</wp:posOffset>
            </wp:positionH>
            <wp:positionV relativeFrom="margin">
              <wp:posOffset>7056120</wp:posOffset>
            </wp:positionV>
            <wp:extent cx="1885950" cy="2018665"/>
            <wp:effectExtent l="0" t="0" r="0" b="635"/>
            <wp:wrapSquare wrapText="bothSides"/>
            <wp:docPr id="549" name="Picture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018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336C3" w:rsidRDefault="009336C3" w:rsidP="00053EC2">
      <w:pPr>
        <w:rPr>
          <w:lang w:eastAsia="en-GB"/>
        </w:rPr>
      </w:pPr>
    </w:p>
    <w:p w:rsidR="009336C3" w:rsidRDefault="009336C3" w:rsidP="00053EC2">
      <w:pPr>
        <w:rPr>
          <w:lang w:eastAsia="en-GB"/>
        </w:rPr>
      </w:pPr>
    </w:p>
    <w:p w:rsidR="009336C3" w:rsidRDefault="009336C3" w:rsidP="00053EC2">
      <w:pPr>
        <w:rPr>
          <w:lang w:eastAsia="en-GB"/>
        </w:rPr>
      </w:pPr>
    </w:p>
    <w:p w:rsidR="009336C3" w:rsidRDefault="009336C3" w:rsidP="00053EC2">
      <w:pPr>
        <w:rPr>
          <w:lang w:eastAsia="en-GB"/>
        </w:rPr>
      </w:pPr>
    </w:p>
    <w:p w:rsidR="009336C3" w:rsidRDefault="009336C3" w:rsidP="00053EC2">
      <w:pPr>
        <w:rPr>
          <w:lang w:eastAsia="en-GB"/>
        </w:rPr>
      </w:pPr>
    </w:p>
    <w:p w:rsidR="009336C3" w:rsidRDefault="009336C3" w:rsidP="00053EC2">
      <w:pPr>
        <w:rPr>
          <w:lang w:eastAsia="en-GB"/>
        </w:rPr>
      </w:pPr>
    </w:p>
    <w:p w:rsidR="00D17000" w:rsidRDefault="009336C3" w:rsidP="00053EC2">
      <w:pPr>
        <w:rPr>
          <w:lang w:eastAsia="en-GB"/>
        </w:rPr>
      </w:pPr>
      <w:r>
        <w:rPr>
          <w:lang w:eastAsia="en-GB"/>
        </w:rPr>
        <w:tab/>
      </w:r>
    </w:p>
    <w:p w:rsidR="00D17000" w:rsidRDefault="00D17000" w:rsidP="00053EC2">
      <w:pPr>
        <w:rPr>
          <w:lang w:eastAsia="en-GB"/>
        </w:rPr>
      </w:pPr>
    </w:p>
    <w:p w:rsidR="00D17000" w:rsidRDefault="00D17000" w:rsidP="00053EC2">
      <w:pPr>
        <w:rPr>
          <w:lang w:eastAsia="en-GB"/>
        </w:rPr>
      </w:pPr>
    </w:p>
    <w:p w:rsidR="00D17000" w:rsidRDefault="00D17000" w:rsidP="00053EC2">
      <w:pPr>
        <w:rPr>
          <w:lang w:eastAsia="en-GB"/>
        </w:rPr>
      </w:pPr>
    </w:p>
    <w:p w:rsidR="00DB789C" w:rsidRDefault="00D17000" w:rsidP="00053EC2">
      <w:pPr>
        <w:rPr>
          <w:lang w:eastAsia="en-GB"/>
        </w:rPr>
      </w:pPr>
      <w:r>
        <w:rPr>
          <w:lang w:eastAsia="en-GB"/>
        </w:rPr>
        <w:tab/>
      </w:r>
    </w:p>
    <w:p w:rsidR="00DB789C" w:rsidRDefault="00DB789C" w:rsidP="00053EC2">
      <w:pPr>
        <w:rPr>
          <w:lang w:eastAsia="en-GB"/>
        </w:rPr>
      </w:pPr>
    </w:p>
    <w:p w:rsidR="009336C3" w:rsidRDefault="00DB789C" w:rsidP="00053EC2">
      <w:pPr>
        <w:rPr>
          <w:lang w:eastAsia="en-GB"/>
        </w:rPr>
      </w:pPr>
      <w:r>
        <w:rPr>
          <w:lang w:eastAsia="en-GB"/>
        </w:rPr>
        <w:tab/>
      </w:r>
      <w:r w:rsidR="009336C3">
        <w:rPr>
          <w:lang w:eastAsia="en-GB"/>
        </w:rPr>
        <w:t>Find the coordinate</w:t>
      </w:r>
      <w:r w:rsidR="00D17000">
        <w:rPr>
          <w:lang w:eastAsia="en-GB"/>
        </w:rPr>
        <w:t>s of the points R, S T and U.</w:t>
      </w:r>
    </w:p>
    <w:p w:rsidR="00F13D6A" w:rsidRDefault="00F13D6A" w:rsidP="00053EC2">
      <w:pPr>
        <w:rPr>
          <w:lang w:eastAsia="en-GB"/>
        </w:rPr>
      </w:pPr>
      <w:r>
        <w:rPr>
          <w:lang w:eastAsia="en-GB"/>
        </w:rPr>
        <w:lastRenderedPageBreak/>
        <w:t>6.</w:t>
      </w:r>
      <w:r>
        <w:rPr>
          <w:lang w:eastAsia="en-GB"/>
        </w:rPr>
        <w:tab/>
      </w:r>
      <w:r w:rsidR="003F41BB">
        <w:rPr>
          <w:bCs/>
          <w:szCs w:val="24"/>
          <w:lang w:eastAsia="en-GB"/>
        </w:rPr>
        <w:t>Write down the equations of the following trigonometric graphs.</w:t>
      </w:r>
    </w:p>
    <w:p w:rsidR="00601D47" w:rsidRDefault="00380CB1" w:rsidP="00053EC2">
      <w:pPr>
        <w:rPr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803136" behindDoc="0" locked="0" layoutInCell="1" allowOverlap="1" wp14:anchorId="42A000EA" wp14:editId="0F4FE59B">
            <wp:simplePos x="0" y="0"/>
            <wp:positionH relativeFrom="margin">
              <wp:posOffset>411480</wp:posOffset>
            </wp:positionH>
            <wp:positionV relativeFrom="margin">
              <wp:posOffset>331470</wp:posOffset>
            </wp:positionV>
            <wp:extent cx="3038475" cy="1727200"/>
            <wp:effectExtent l="0" t="0" r="9525" b="6350"/>
            <wp:wrapSquare wrapText="bothSides"/>
            <wp:docPr id="550" name="Picture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172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01D47" w:rsidRDefault="00771059" w:rsidP="00053EC2">
      <w:pPr>
        <w:rPr>
          <w:lang w:eastAsia="en-GB"/>
        </w:rPr>
      </w:pPr>
      <w:r>
        <w:rPr>
          <w:lang w:eastAsia="en-GB"/>
        </w:rPr>
        <w:tab/>
      </w:r>
    </w:p>
    <w:p w:rsidR="00601D47" w:rsidRDefault="00601D47" w:rsidP="00053EC2">
      <w:pPr>
        <w:rPr>
          <w:lang w:eastAsia="en-GB"/>
        </w:rPr>
      </w:pPr>
    </w:p>
    <w:p w:rsidR="00601D47" w:rsidRDefault="00601D47" w:rsidP="00053EC2">
      <w:pPr>
        <w:rPr>
          <w:lang w:eastAsia="en-GB"/>
        </w:rPr>
      </w:pPr>
    </w:p>
    <w:p w:rsidR="00601D47" w:rsidRDefault="00601D47" w:rsidP="00053EC2">
      <w:pPr>
        <w:rPr>
          <w:lang w:eastAsia="en-GB"/>
        </w:rPr>
      </w:pPr>
    </w:p>
    <w:p w:rsidR="00601D47" w:rsidRDefault="00601D47" w:rsidP="00053EC2">
      <w:pPr>
        <w:rPr>
          <w:lang w:eastAsia="en-GB"/>
        </w:rPr>
      </w:pPr>
    </w:p>
    <w:p w:rsidR="00601D47" w:rsidRDefault="00601D47" w:rsidP="00053EC2">
      <w:pPr>
        <w:rPr>
          <w:lang w:eastAsia="en-GB"/>
        </w:rPr>
      </w:pPr>
    </w:p>
    <w:p w:rsidR="00601D47" w:rsidRDefault="00601D47" w:rsidP="00053EC2">
      <w:pPr>
        <w:rPr>
          <w:lang w:eastAsia="en-GB"/>
        </w:rPr>
      </w:pPr>
    </w:p>
    <w:p w:rsidR="00601D47" w:rsidRDefault="00601D47" w:rsidP="00053EC2">
      <w:pPr>
        <w:rPr>
          <w:lang w:eastAsia="en-GB"/>
        </w:rPr>
      </w:pPr>
    </w:p>
    <w:p w:rsidR="00771059" w:rsidRDefault="00380CB1" w:rsidP="00053EC2">
      <w:pPr>
        <w:rPr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804160" behindDoc="0" locked="0" layoutInCell="1" allowOverlap="1" wp14:anchorId="256093AB" wp14:editId="050DDDF8">
            <wp:simplePos x="0" y="0"/>
            <wp:positionH relativeFrom="margin">
              <wp:posOffset>410845</wp:posOffset>
            </wp:positionH>
            <wp:positionV relativeFrom="margin">
              <wp:posOffset>1979295</wp:posOffset>
            </wp:positionV>
            <wp:extent cx="3505200" cy="1638300"/>
            <wp:effectExtent l="0" t="0" r="0" b="0"/>
            <wp:wrapSquare wrapText="bothSides"/>
            <wp:docPr id="551" name="Picture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71059" w:rsidRDefault="00771059" w:rsidP="00053EC2">
      <w:pPr>
        <w:rPr>
          <w:lang w:eastAsia="en-GB"/>
        </w:rPr>
      </w:pPr>
    </w:p>
    <w:p w:rsidR="00EC0AB6" w:rsidRPr="00EC0AB6" w:rsidRDefault="00EC0AB6" w:rsidP="00053EC2">
      <w:pPr>
        <w:rPr>
          <w:b/>
          <w:lang w:eastAsia="en-GB"/>
        </w:rPr>
      </w:pPr>
      <w:r>
        <w:rPr>
          <w:lang w:eastAsia="en-GB"/>
        </w:rPr>
        <w:tab/>
      </w:r>
    </w:p>
    <w:p w:rsidR="00601D47" w:rsidRDefault="00601D47" w:rsidP="00053EC2">
      <w:pPr>
        <w:rPr>
          <w:lang w:eastAsia="en-GB"/>
        </w:rPr>
      </w:pPr>
    </w:p>
    <w:p w:rsidR="00601D47" w:rsidRDefault="00601D47" w:rsidP="00053EC2">
      <w:pPr>
        <w:rPr>
          <w:lang w:eastAsia="en-GB"/>
        </w:rPr>
      </w:pPr>
    </w:p>
    <w:p w:rsidR="00771059" w:rsidRDefault="00771059" w:rsidP="00053EC2">
      <w:pPr>
        <w:rPr>
          <w:lang w:eastAsia="en-GB"/>
        </w:rPr>
      </w:pPr>
    </w:p>
    <w:p w:rsidR="00771059" w:rsidRDefault="00771059" w:rsidP="00053EC2">
      <w:pPr>
        <w:rPr>
          <w:lang w:eastAsia="en-GB"/>
        </w:rPr>
      </w:pPr>
    </w:p>
    <w:p w:rsidR="00771059" w:rsidRDefault="00771059" w:rsidP="00053EC2">
      <w:pPr>
        <w:rPr>
          <w:lang w:eastAsia="en-GB"/>
        </w:rPr>
      </w:pPr>
    </w:p>
    <w:p w:rsidR="00771059" w:rsidRDefault="00771059" w:rsidP="00053EC2">
      <w:pPr>
        <w:rPr>
          <w:lang w:eastAsia="en-GB"/>
        </w:rPr>
      </w:pPr>
    </w:p>
    <w:p w:rsidR="00771059" w:rsidRDefault="00380CB1" w:rsidP="00053EC2">
      <w:pPr>
        <w:rPr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805184" behindDoc="0" locked="0" layoutInCell="1" allowOverlap="1" wp14:anchorId="2DB1744C" wp14:editId="0BC748CD">
            <wp:simplePos x="0" y="0"/>
            <wp:positionH relativeFrom="margin">
              <wp:posOffset>287655</wp:posOffset>
            </wp:positionH>
            <wp:positionV relativeFrom="margin">
              <wp:posOffset>3617595</wp:posOffset>
            </wp:positionV>
            <wp:extent cx="2647950" cy="1847850"/>
            <wp:effectExtent l="0" t="0" r="0" b="0"/>
            <wp:wrapSquare wrapText="bothSides"/>
            <wp:docPr id="552" name="Picture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71059" w:rsidRDefault="00771059" w:rsidP="00053EC2">
      <w:pPr>
        <w:rPr>
          <w:lang w:eastAsia="en-GB"/>
        </w:rPr>
      </w:pPr>
    </w:p>
    <w:p w:rsidR="00EC0AB6" w:rsidRDefault="00EC0AB6" w:rsidP="00053EC2">
      <w:pPr>
        <w:rPr>
          <w:lang w:eastAsia="en-GB"/>
        </w:rPr>
      </w:pPr>
    </w:p>
    <w:p w:rsidR="00EC0AB6" w:rsidRDefault="00EC0AB6" w:rsidP="00053EC2">
      <w:pPr>
        <w:rPr>
          <w:lang w:eastAsia="en-GB"/>
        </w:rPr>
      </w:pPr>
    </w:p>
    <w:p w:rsidR="00EC0AB6" w:rsidRDefault="00EC0AB6" w:rsidP="00053EC2">
      <w:pPr>
        <w:rPr>
          <w:lang w:eastAsia="en-GB"/>
        </w:rPr>
      </w:pPr>
    </w:p>
    <w:p w:rsidR="00EC0AB6" w:rsidRDefault="00EC0AB6" w:rsidP="00053EC2">
      <w:pPr>
        <w:rPr>
          <w:lang w:eastAsia="en-GB"/>
        </w:rPr>
      </w:pPr>
    </w:p>
    <w:p w:rsidR="00EC0AB6" w:rsidRDefault="00EC0AB6" w:rsidP="00053EC2">
      <w:pPr>
        <w:rPr>
          <w:lang w:eastAsia="en-GB"/>
        </w:rPr>
      </w:pPr>
    </w:p>
    <w:p w:rsidR="00EC0AB6" w:rsidRDefault="00EC0AB6" w:rsidP="00053EC2">
      <w:pPr>
        <w:rPr>
          <w:lang w:eastAsia="en-GB"/>
        </w:rPr>
      </w:pPr>
    </w:p>
    <w:p w:rsidR="00EC0AB6" w:rsidRDefault="00EC0AB6" w:rsidP="00053EC2">
      <w:pPr>
        <w:rPr>
          <w:lang w:eastAsia="en-GB"/>
        </w:rPr>
      </w:pPr>
    </w:p>
    <w:p w:rsidR="00EC0AB6" w:rsidRDefault="00EC0AB6" w:rsidP="00053EC2">
      <w:pPr>
        <w:rPr>
          <w:lang w:eastAsia="en-GB"/>
        </w:rPr>
      </w:pPr>
    </w:p>
    <w:p w:rsidR="00C24741" w:rsidRDefault="00C24741" w:rsidP="00053EC2">
      <w:pPr>
        <w:rPr>
          <w:lang w:eastAsia="en-GB"/>
        </w:rPr>
      </w:pPr>
    </w:p>
    <w:p w:rsidR="00C24741" w:rsidRDefault="00C24741" w:rsidP="00053EC2">
      <w:pPr>
        <w:rPr>
          <w:lang w:eastAsia="en-GB"/>
        </w:rPr>
      </w:pPr>
    </w:p>
    <w:p w:rsidR="00C24741" w:rsidRDefault="00C24741" w:rsidP="00053EC2">
      <w:pPr>
        <w:rPr>
          <w:lang w:eastAsia="en-GB"/>
        </w:rPr>
      </w:pPr>
    </w:p>
    <w:p w:rsidR="00EC0AB6" w:rsidRDefault="00EC0AB6" w:rsidP="00053EC2">
      <w:pPr>
        <w:rPr>
          <w:lang w:eastAsia="en-GB"/>
        </w:rPr>
      </w:pPr>
    </w:p>
    <w:p w:rsidR="00601D47" w:rsidRDefault="00C24741" w:rsidP="00053EC2">
      <w:pPr>
        <w:rPr>
          <w:lang w:eastAsia="en-GB"/>
        </w:rPr>
      </w:pPr>
      <w:r>
        <w:rPr>
          <w:lang w:eastAsia="en-GB"/>
        </w:rPr>
        <w:t>7</w:t>
      </w:r>
      <w:r w:rsidR="00601D47">
        <w:rPr>
          <w:lang w:eastAsia="en-GB"/>
        </w:rPr>
        <w:t>.</w:t>
      </w:r>
      <w:r w:rsidR="00601D47">
        <w:rPr>
          <w:lang w:eastAsia="en-GB"/>
        </w:rPr>
        <w:tab/>
        <w:t xml:space="preserve">Solve for </w:t>
      </w:r>
      <m:oMath>
        <m:r>
          <w:rPr>
            <w:rFonts w:ascii="Cambria Math" w:hAnsi="Cambria Math"/>
            <w:lang w:eastAsia="en-GB"/>
          </w:rPr>
          <m:t>0≤x&lt;360.</m:t>
        </m:r>
      </m:oMath>
      <w:r w:rsidR="00601D47">
        <w:rPr>
          <w:lang w:eastAsia="en-GB"/>
        </w:rPr>
        <w:t xml:space="preserve">  Give your answers </w:t>
      </w:r>
      <w:r w:rsidR="00601D47" w:rsidRPr="00601D47">
        <w:rPr>
          <w:b/>
          <w:lang w:eastAsia="en-GB"/>
        </w:rPr>
        <w:t>correct to one decimal place</w:t>
      </w:r>
      <w:r w:rsidR="00601D47">
        <w:rPr>
          <w:lang w:eastAsia="en-GB"/>
        </w:rPr>
        <w:t xml:space="preserve">. </w:t>
      </w:r>
    </w:p>
    <w:p w:rsidR="00D30A2F" w:rsidRDefault="00D30A2F" w:rsidP="00053EC2">
      <w:pPr>
        <w:rPr>
          <w:lang w:eastAsia="en-GB"/>
        </w:rPr>
      </w:pPr>
    </w:p>
    <w:p w:rsidR="00D30A2F" w:rsidRDefault="00D30A2F" w:rsidP="00053EC2">
      <w:pPr>
        <w:rPr>
          <w:lang w:eastAsia="en-GB"/>
        </w:rPr>
      </w:pPr>
      <w:r>
        <w:rPr>
          <w:lang w:eastAsia="en-GB"/>
        </w:rPr>
        <w:tab/>
      </w:r>
      <w:r w:rsidRPr="00DF4E6E">
        <w:rPr>
          <w:b/>
          <w:lang w:eastAsia="en-GB"/>
        </w:rPr>
        <w:t>(a)</w:t>
      </w:r>
      <w:r>
        <w:rPr>
          <w:lang w:eastAsia="en-GB"/>
        </w:rPr>
        <w:tab/>
      </w:r>
      <m:oMath>
        <m:r>
          <w:rPr>
            <w:rFonts w:ascii="Cambria Math" w:hAnsi="Cambria Math"/>
            <w:lang w:eastAsia="en-GB"/>
          </w:rPr>
          <m:t>4</m:t>
        </m:r>
        <m:func>
          <m:funcPr>
            <m:ctrlPr>
              <w:rPr>
                <w:rFonts w:ascii="Cambria Math" w:hAnsi="Cambria Math"/>
                <w:i/>
                <w:lang w:eastAsia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lang w:eastAsia="en-GB"/>
                  </w:rPr>
                </m:ctrlPr>
              </m:sSupPr>
              <m:e>
                <m:r>
                  <w:rPr>
                    <w:rFonts w:ascii="Cambria Math" w:hAnsi="Cambria Math"/>
                    <w:lang w:eastAsia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en-GB"/>
                  </w:rPr>
                  <m:t>0</m:t>
                </m:r>
              </m:sup>
            </m:sSup>
          </m:e>
        </m:func>
        <m:r>
          <w:rPr>
            <w:rFonts w:ascii="Cambria Math" w:hAnsi="Cambria Math"/>
            <w:lang w:eastAsia="en-GB"/>
          </w:rPr>
          <m:t>-1=0</m:t>
        </m:r>
      </m:oMath>
    </w:p>
    <w:p w:rsidR="00D30A2F" w:rsidRDefault="00D30A2F" w:rsidP="00053EC2">
      <w:pPr>
        <w:rPr>
          <w:lang w:eastAsia="en-GB"/>
        </w:rPr>
      </w:pPr>
    </w:p>
    <w:p w:rsidR="00D30A2F" w:rsidRDefault="00D30A2F" w:rsidP="00053EC2">
      <w:pPr>
        <w:rPr>
          <w:lang w:eastAsia="en-GB"/>
        </w:rPr>
      </w:pPr>
      <w:r>
        <w:rPr>
          <w:lang w:eastAsia="en-GB"/>
        </w:rPr>
        <w:tab/>
      </w:r>
      <w:r w:rsidRPr="00DF4E6E">
        <w:rPr>
          <w:b/>
          <w:lang w:eastAsia="en-GB"/>
        </w:rPr>
        <w:t>(b)</w:t>
      </w:r>
      <w:r>
        <w:rPr>
          <w:lang w:eastAsia="en-GB"/>
        </w:rPr>
        <w:tab/>
      </w:r>
      <m:oMath>
        <m:r>
          <w:rPr>
            <w:rFonts w:ascii="Cambria Math" w:hAnsi="Cambria Math"/>
            <w:lang w:eastAsia="en-GB"/>
          </w:rPr>
          <m:t>5</m:t>
        </m:r>
        <m:func>
          <m:funcPr>
            <m:ctrlPr>
              <w:rPr>
                <w:rFonts w:ascii="Cambria Math" w:hAnsi="Cambria Math"/>
                <w:i/>
                <w:lang w:eastAsia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lang w:eastAsia="en-GB"/>
                  </w:rPr>
                </m:ctrlPr>
              </m:sSupPr>
              <m:e>
                <m:r>
                  <w:rPr>
                    <w:rFonts w:ascii="Cambria Math" w:hAnsi="Cambria Math"/>
                    <w:lang w:eastAsia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en-GB"/>
                  </w:rPr>
                  <m:t>0</m:t>
                </m:r>
              </m:sup>
            </m:sSup>
            <m:r>
              <w:rPr>
                <w:rFonts w:ascii="Cambria Math" w:hAnsi="Cambria Math"/>
                <w:lang w:eastAsia="en-GB"/>
              </w:rPr>
              <m:t>+3=1</m:t>
            </m:r>
          </m:e>
        </m:func>
      </m:oMath>
    </w:p>
    <w:p w:rsidR="0099331B" w:rsidRDefault="0099331B" w:rsidP="00053EC2">
      <w:pPr>
        <w:rPr>
          <w:lang w:eastAsia="en-GB"/>
        </w:rPr>
      </w:pPr>
    </w:p>
    <w:p w:rsidR="0099331B" w:rsidRDefault="0099331B" w:rsidP="00053EC2">
      <w:pPr>
        <w:rPr>
          <w:lang w:eastAsia="en-GB"/>
        </w:rPr>
      </w:pPr>
      <w:r>
        <w:rPr>
          <w:lang w:eastAsia="en-GB"/>
        </w:rPr>
        <w:tab/>
      </w:r>
      <w:r w:rsidRPr="00DF4E6E">
        <w:rPr>
          <w:b/>
          <w:lang w:eastAsia="en-GB"/>
        </w:rPr>
        <w:t>(c)</w:t>
      </w:r>
      <w:r>
        <w:rPr>
          <w:lang w:eastAsia="en-GB"/>
        </w:rPr>
        <w:tab/>
      </w:r>
      <m:oMath>
        <m:r>
          <w:rPr>
            <w:rFonts w:ascii="Cambria Math" w:hAnsi="Cambria Math"/>
            <w:lang w:eastAsia="en-GB"/>
          </w:rPr>
          <m:t>8</m:t>
        </m:r>
        <m:func>
          <m:funcPr>
            <m:ctrlPr>
              <w:rPr>
                <w:rFonts w:ascii="Cambria Math" w:hAnsi="Cambria Math"/>
                <w:i/>
                <w:lang w:eastAsia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lang w:eastAsia="en-GB"/>
                  </w:rPr>
                </m:ctrlPr>
              </m:sSupPr>
              <m:e>
                <m:r>
                  <w:rPr>
                    <w:rFonts w:ascii="Cambria Math" w:hAnsi="Cambria Math"/>
                    <w:lang w:eastAsia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en-GB"/>
                  </w:rPr>
                  <m:t>0</m:t>
                </m:r>
              </m:sup>
            </m:sSup>
          </m:e>
        </m:func>
        <m:r>
          <w:rPr>
            <w:rFonts w:ascii="Cambria Math" w:hAnsi="Cambria Math"/>
            <w:lang w:eastAsia="en-GB"/>
          </w:rPr>
          <m:t>+11=6</m:t>
        </m:r>
      </m:oMath>
    </w:p>
    <w:p w:rsidR="00B063DB" w:rsidRDefault="00B063DB" w:rsidP="00053EC2">
      <w:pPr>
        <w:rPr>
          <w:lang w:eastAsia="en-GB"/>
        </w:rPr>
      </w:pPr>
    </w:p>
    <w:p w:rsidR="00B063DB" w:rsidRDefault="00B063DB" w:rsidP="00053EC2">
      <w:pPr>
        <w:rPr>
          <w:lang w:eastAsia="en-GB"/>
        </w:rPr>
      </w:pPr>
    </w:p>
    <w:p w:rsidR="00B063DB" w:rsidRDefault="00B063DB" w:rsidP="00053EC2">
      <w:pPr>
        <w:rPr>
          <w:lang w:eastAsia="en-GB"/>
        </w:rPr>
      </w:pPr>
    </w:p>
    <w:p w:rsidR="00E63C29" w:rsidRDefault="00E63C29" w:rsidP="00053EC2">
      <w:pPr>
        <w:rPr>
          <w:lang w:eastAsia="en-GB"/>
        </w:rPr>
      </w:pPr>
    </w:p>
    <w:p w:rsidR="00E63C29" w:rsidRDefault="00E63C29" w:rsidP="00053EC2">
      <w:pPr>
        <w:rPr>
          <w:lang w:eastAsia="en-GB"/>
        </w:rPr>
      </w:pPr>
    </w:p>
    <w:p w:rsidR="00E63C29" w:rsidRDefault="00E63C29" w:rsidP="00053EC2">
      <w:pPr>
        <w:rPr>
          <w:lang w:eastAsia="en-GB"/>
        </w:rPr>
      </w:pPr>
    </w:p>
    <w:p w:rsidR="00E63C29" w:rsidRDefault="00E63C29" w:rsidP="00053EC2">
      <w:pPr>
        <w:rPr>
          <w:lang w:eastAsia="en-GB"/>
        </w:rPr>
      </w:pPr>
    </w:p>
    <w:p w:rsidR="00E63C29" w:rsidRDefault="00E63C29" w:rsidP="00053EC2">
      <w:pPr>
        <w:rPr>
          <w:lang w:eastAsia="en-GB"/>
        </w:rPr>
      </w:pPr>
    </w:p>
    <w:p w:rsidR="00E63C29" w:rsidRDefault="00E63C29" w:rsidP="00053EC2">
      <w:pPr>
        <w:rPr>
          <w:lang w:eastAsia="en-GB"/>
        </w:rPr>
      </w:pPr>
    </w:p>
    <w:p w:rsidR="00C24741" w:rsidRDefault="00C24741" w:rsidP="00053EC2">
      <w:pPr>
        <w:rPr>
          <w:lang w:eastAsia="en-GB"/>
        </w:rPr>
      </w:pPr>
    </w:p>
    <w:p w:rsidR="00380CB1" w:rsidRDefault="00380CB1" w:rsidP="00053EC2">
      <w:pPr>
        <w:rPr>
          <w:lang w:eastAsia="en-GB"/>
        </w:rPr>
      </w:pPr>
    </w:p>
    <w:p w:rsidR="00EC0AB6" w:rsidRDefault="00EC0AB6" w:rsidP="00053EC2">
      <w:pPr>
        <w:rPr>
          <w:lang w:eastAsia="en-GB"/>
        </w:rPr>
      </w:pPr>
    </w:p>
    <w:p w:rsidR="00E63C29" w:rsidRDefault="00E63C29" w:rsidP="00E63C29">
      <w:pPr>
        <w:pStyle w:val="Title"/>
        <w:rPr>
          <w:b w:val="0"/>
          <w:u w:val="none"/>
        </w:rPr>
      </w:pPr>
      <w:r>
        <w:lastRenderedPageBreak/>
        <w:t>S4 - N5 HOMEWORK EXERCISE No. 10</w:t>
      </w:r>
    </w:p>
    <w:p w:rsidR="00E63C29" w:rsidRDefault="00E63C29" w:rsidP="00E63C29">
      <w:pPr>
        <w:pStyle w:val="Title"/>
        <w:jc w:val="left"/>
        <w:rPr>
          <w:b w:val="0"/>
          <w:u w:val="none"/>
        </w:rPr>
      </w:pPr>
    </w:p>
    <w:p w:rsidR="00E63C29" w:rsidRDefault="00E63C29" w:rsidP="00E63C29">
      <w:r w:rsidRPr="00E63C29">
        <w:t>1.</w:t>
      </w:r>
      <w:r>
        <w:rPr>
          <w:b/>
        </w:rPr>
        <w:tab/>
      </w:r>
      <w:r>
        <w:t xml:space="preserve">For the quadratic function   </w:t>
      </w:r>
      <w:r>
        <w:rPr>
          <w:i/>
        </w:rPr>
        <w:t>y</w:t>
      </w:r>
      <w:r>
        <w:t xml:space="preserve"> = 3 – (</w:t>
      </w:r>
      <w:r>
        <w:rPr>
          <w:i/>
        </w:rPr>
        <w:t>x</w:t>
      </w:r>
      <w:r>
        <w:t xml:space="preserve"> + ½)</w:t>
      </w:r>
      <w:r>
        <w:rPr>
          <w:vertAlign w:val="superscript"/>
        </w:rPr>
        <w:t>2</w:t>
      </w:r>
      <w:r>
        <w:t xml:space="preserve">, write down </w:t>
      </w:r>
    </w:p>
    <w:p w:rsidR="00E63C29" w:rsidRPr="00E63C29" w:rsidRDefault="00E63C29" w:rsidP="00E63C29">
      <w:r>
        <w:tab/>
      </w:r>
      <w:r>
        <w:rPr>
          <w:b/>
        </w:rPr>
        <w:t>(a)</w:t>
      </w:r>
      <w:r>
        <w:tab/>
      </w:r>
      <w:proofErr w:type="gramStart"/>
      <w:r>
        <w:t>its</w:t>
      </w:r>
      <w:proofErr w:type="gramEnd"/>
      <w:r>
        <w:t xml:space="preserve"> turning point and the nature of it.</w:t>
      </w:r>
      <w:r>
        <w:tab/>
      </w:r>
      <w:r>
        <w:tab/>
      </w:r>
      <w:r>
        <w:tab/>
      </w:r>
      <w:r>
        <w:tab/>
        <w:t xml:space="preserve">                                 </w:t>
      </w:r>
    </w:p>
    <w:p w:rsidR="00E63C29" w:rsidRDefault="00E63C29" w:rsidP="00E63C29">
      <w:pPr>
        <w:pStyle w:val="Title"/>
        <w:jc w:val="left"/>
        <w:rPr>
          <w:b w:val="0"/>
          <w:bCs/>
          <w:u w:val="none"/>
        </w:rPr>
      </w:pPr>
      <w:r>
        <w:rPr>
          <w:bCs/>
          <w:u w:val="none"/>
        </w:rPr>
        <w:tab/>
      </w:r>
      <w:r w:rsidRPr="00E63C29">
        <w:rPr>
          <w:bCs/>
          <w:u w:val="none"/>
        </w:rPr>
        <w:t>(b)</w:t>
      </w:r>
      <w:r w:rsidRPr="00E63C29">
        <w:rPr>
          <w:bCs/>
          <w:u w:val="none"/>
        </w:rPr>
        <w:tab/>
      </w:r>
      <w:proofErr w:type="gramStart"/>
      <w:r w:rsidRPr="00E63C29">
        <w:rPr>
          <w:b w:val="0"/>
          <w:bCs/>
          <w:u w:val="none"/>
        </w:rPr>
        <w:t>the</w:t>
      </w:r>
      <w:proofErr w:type="gramEnd"/>
      <w:r w:rsidRPr="00E63C29">
        <w:rPr>
          <w:b w:val="0"/>
          <w:bCs/>
          <w:u w:val="none"/>
        </w:rPr>
        <w:t xml:space="preserve"> equation of the axis of symmetry of the parabola.</w:t>
      </w:r>
    </w:p>
    <w:p w:rsidR="00E63C29" w:rsidRDefault="00E63C29" w:rsidP="00E63C29">
      <w:pPr>
        <w:pStyle w:val="Title"/>
        <w:jc w:val="left"/>
        <w:rPr>
          <w:b w:val="0"/>
          <w:bCs/>
          <w:u w:val="none"/>
        </w:rPr>
      </w:pPr>
    </w:p>
    <w:p w:rsidR="00E63C29" w:rsidRDefault="00E63C29" w:rsidP="00E63C29">
      <w:pPr>
        <w:pStyle w:val="Title"/>
        <w:jc w:val="left"/>
        <w:rPr>
          <w:b w:val="0"/>
          <w:bCs/>
          <w:u w:val="none"/>
        </w:rPr>
      </w:pPr>
      <w:r>
        <w:rPr>
          <w:b w:val="0"/>
          <w:bCs/>
          <w:u w:val="none"/>
        </w:rPr>
        <w:t>2.</w:t>
      </w:r>
      <w:r>
        <w:rPr>
          <w:b w:val="0"/>
          <w:bCs/>
          <w:u w:val="none"/>
        </w:rPr>
        <w:tab/>
      </w:r>
      <w:r w:rsidR="003F41BB">
        <w:rPr>
          <w:b w:val="0"/>
          <w:bCs/>
          <w:u w:val="none"/>
        </w:rPr>
        <w:t>Sketch</w:t>
      </w:r>
      <w:r w:rsidR="00CE59A4">
        <w:rPr>
          <w:b w:val="0"/>
          <w:bCs/>
          <w:u w:val="none"/>
        </w:rPr>
        <w:t xml:space="preserve"> the graph of </w:t>
      </w:r>
      <m:oMath>
        <m:func>
          <m:funcPr>
            <m:ctrlPr>
              <w:rPr>
                <w:rFonts w:ascii="Cambria Math" w:hAnsi="Cambria Math"/>
                <w:b w:val="0"/>
                <w:bCs/>
                <w:i/>
                <w:u w:val="none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</w:rPr>
              <m:t>2sin</m:t>
            </m:r>
          </m:fName>
          <m:e>
            <m:sSup>
              <m:sSupPr>
                <m:ctrlPr>
                  <w:rPr>
                    <w:rFonts w:ascii="Cambria Math" w:hAnsi="Cambria Math"/>
                    <w:b w:val="0"/>
                    <w:bCs/>
                    <w:i/>
                    <w:u w:val="none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 w:val="0"/>
                        <w:bCs/>
                        <w:i/>
                        <w:u w:val="none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u w:val="none"/>
                      </w:rPr>
                      <m:t>x-45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0</m:t>
                </m:r>
              </m:sup>
            </m:sSup>
          </m:e>
        </m:func>
      </m:oMath>
      <w:r w:rsidR="00CE59A4">
        <w:rPr>
          <w:b w:val="0"/>
          <w:bCs/>
          <w:u w:val="none"/>
        </w:rPr>
        <w:t xml:space="preserve"> for </w:t>
      </w:r>
      <m:oMath>
        <m:r>
          <m:rPr>
            <m:sty m:val="bi"/>
          </m:rPr>
          <w:rPr>
            <w:rFonts w:ascii="Cambria Math" w:hAnsi="Cambria Math"/>
            <w:u w:val="none"/>
          </w:rPr>
          <m:t>0≤x≤405</m:t>
        </m:r>
      </m:oMath>
    </w:p>
    <w:p w:rsidR="00CE59A4" w:rsidRDefault="00CE59A4" w:rsidP="00E63C29">
      <w:pPr>
        <w:pStyle w:val="Title"/>
        <w:jc w:val="left"/>
        <w:rPr>
          <w:b w:val="0"/>
          <w:bCs/>
          <w:u w:val="none"/>
        </w:rPr>
      </w:pPr>
    </w:p>
    <w:p w:rsidR="00CE59A4" w:rsidRDefault="00CE59A4" w:rsidP="00E63C29">
      <w:pPr>
        <w:pStyle w:val="Title"/>
        <w:jc w:val="left"/>
        <w:rPr>
          <w:b w:val="0"/>
          <w:u w:val="none"/>
        </w:rPr>
      </w:pPr>
      <w:r>
        <w:rPr>
          <w:b w:val="0"/>
          <w:bCs/>
          <w:u w:val="none"/>
        </w:rPr>
        <w:t>3.</w:t>
      </w:r>
      <w:r>
        <w:rPr>
          <w:b w:val="0"/>
          <w:bCs/>
          <w:u w:val="none"/>
        </w:rPr>
        <w:tab/>
      </w:r>
      <w:r w:rsidR="00D47E05" w:rsidRPr="00D47E05">
        <w:rPr>
          <w:b w:val="0"/>
          <w:u w:val="none"/>
        </w:rPr>
        <w:t xml:space="preserve">Given that </w:t>
      </w:r>
      <w:r w:rsidR="00D47E05" w:rsidRPr="00D47E05">
        <w:rPr>
          <w:b w:val="0"/>
          <w:i/>
          <w:u w:val="none"/>
        </w:rPr>
        <w:t>A</w:t>
      </w:r>
      <w:r w:rsidR="00D47E05" w:rsidRPr="00D47E05">
        <w:rPr>
          <w:b w:val="0"/>
          <w:u w:val="none"/>
        </w:rPr>
        <w:t xml:space="preserve"> </w:t>
      </w:r>
      <w:proofErr w:type="gramStart"/>
      <w:r w:rsidR="00D47E05" w:rsidRPr="00D47E05">
        <w:rPr>
          <w:b w:val="0"/>
          <w:u w:val="none"/>
        </w:rPr>
        <w:t xml:space="preserve">= </w:t>
      </w:r>
      <w:proofErr w:type="gramEnd"/>
      <w:r w:rsidR="00D47E05" w:rsidRPr="00D47E05">
        <w:rPr>
          <w:b w:val="0"/>
          <w:position w:val="-26"/>
          <w:u w:val="none"/>
        </w:rPr>
        <w:object w:dxaOrig="600" w:dyaOrig="680">
          <v:shape id="_x0000_i1037" type="#_x0000_t75" style="width:30pt;height:34pt" o:ole="" fillcolor="window">
            <v:imagedata r:id="rId78" o:title=""/>
          </v:shape>
          <o:OLEObject Type="Embed" ProgID="Equation.3" ShapeID="_x0000_i1037" DrawAspect="Content" ObjectID="_1486803131" r:id="rId79"/>
        </w:object>
      </w:r>
      <w:r w:rsidR="00D47E05" w:rsidRPr="00D47E05">
        <w:rPr>
          <w:b w:val="0"/>
          <w:u w:val="none"/>
        </w:rPr>
        <w:t xml:space="preserve">, express </w:t>
      </w:r>
      <w:r w:rsidR="00D47E05" w:rsidRPr="00D47E05">
        <w:rPr>
          <w:b w:val="0"/>
          <w:i/>
          <w:u w:val="none"/>
        </w:rPr>
        <w:t>b</w:t>
      </w:r>
      <w:r w:rsidR="00D47E05" w:rsidRPr="00D47E05">
        <w:rPr>
          <w:b w:val="0"/>
          <w:u w:val="none"/>
        </w:rPr>
        <w:t xml:space="preserve"> in terms of </w:t>
      </w:r>
      <w:r w:rsidR="00D47E05" w:rsidRPr="00D47E05">
        <w:rPr>
          <w:b w:val="0"/>
          <w:i/>
          <w:u w:val="none"/>
        </w:rPr>
        <w:t>A</w:t>
      </w:r>
      <w:r w:rsidR="00D47E05" w:rsidRPr="00D47E05">
        <w:rPr>
          <w:b w:val="0"/>
          <w:u w:val="none"/>
        </w:rPr>
        <w:t xml:space="preserve"> and </w:t>
      </w:r>
      <w:r w:rsidR="00D47E05" w:rsidRPr="00D47E05">
        <w:rPr>
          <w:b w:val="0"/>
          <w:i/>
          <w:u w:val="none"/>
        </w:rPr>
        <w:t>c</w:t>
      </w:r>
      <w:r w:rsidR="00D47E05" w:rsidRPr="00D47E05">
        <w:rPr>
          <w:b w:val="0"/>
          <w:u w:val="none"/>
        </w:rPr>
        <w:t>.</w:t>
      </w:r>
      <w:r w:rsidR="00D47E05" w:rsidRPr="00D47E05">
        <w:rPr>
          <w:b w:val="0"/>
          <w:u w:val="none"/>
        </w:rPr>
        <w:tab/>
      </w:r>
    </w:p>
    <w:p w:rsidR="00D47E05" w:rsidRDefault="00D47E05" w:rsidP="00E63C29">
      <w:pPr>
        <w:pStyle w:val="Title"/>
        <w:jc w:val="left"/>
        <w:rPr>
          <w:b w:val="0"/>
          <w:u w:val="none"/>
        </w:rPr>
      </w:pPr>
    </w:p>
    <w:p w:rsidR="006D759F" w:rsidRDefault="00D47E05" w:rsidP="006D759F">
      <w:pPr>
        <w:rPr>
          <w:b/>
          <w:u w:val="single"/>
        </w:rPr>
      </w:pPr>
      <w:r w:rsidRPr="006D759F">
        <w:t>4.</w:t>
      </w:r>
      <w:r>
        <w:rPr>
          <w:b/>
        </w:rPr>
        <w:tab/>
      </w:r>
      <w:r w:rsidR="006D759F">
        <w:t xml:space="preserve">Solve these quadratic equations </w:t>
      </w:r>
      <w:r w:rsidR="006D759F" w:rsidRPr="006D759F">
        <w:rPr>
          <w:b/>
        </w:rPr>
        <w:t>algebraically.</w:t>
      </w:r>
    </w:p>
    <w:p w:rsidR="00B016A3" w:rsidRDefault="006D759F" w:rsidP="006D759F">
      <w:pPr>
        <w:pStyle w:val="Title"/>
        <w:jc w:val="left"/>
        <w:rPr>
          <w:b w:val="0"/>
          <w:u w:val="none"/>
        </w:rPr>
      </w:pPr>
      <w:r w:rsidRPr="006D759F">
        <w:rPr>
          <w:u w:val="none"/>
        </w:rPr>
        <w:tab/>
        <w:t>(</w:t>
      </w:r>
      <w:proofErr w:type="gramStart"/>
      <w:r w:rsidRPr="006D759F">
        <w:rPr>
          <w:u w:val="none"/>
        </w:rPr>
        <w:t>a</w:t>
      </w:r>
      <w:proofErr w:type="gramEnd"/>
      <w:r w:rsidRPr="006D759F">
        <w:rPr>
          <w:u w:val="none"/>
        </w:rPr>
        <w:t>)</w:t>
      </w:r>
      <w:r>
        <w:rPr>
          <w:b w:val="0"/>
          <w:u w:val="none"/>
        </w:rPr>
        <w:t xml:space="preserve"> </w:t>
      </w:r>
      <w:r w:rsidRPr="006D759F">
        <w:rPr>
          <w:b w:val="0"/>
          <w:u w:val="none"/>
        </w:rPr>
        <w:t>5</w:t>
      </w:r>
      <w:r w:rsidRPr="006D759F">
        <w:rPr>
          <w:b w:val="0"/>
          <w:i/>
          <w:u w:val="none"/>
        </w:rPr>
        <w:t>x</w:t>
      </w:r>
      <w:r w:rsidRPr="006D759F">
        <w:rPr>
          <w:b w:val="0"/>
          <w:u w:val="none"/>
          <w:vertAlign w:val="superscript"/>
        </w:rPr>
        <w:t>2</w:t>
      </w:r>
      <w:r w:rsidRPr="006D759F">
        <w:rPr>
          <w:b w:val="0"/>
          <w:u w:val="none"/>
        </w:rPr>
        <w:t xml:space="preserve"> </w:t>
      </w:r>
      <w:r w:rsidRPr="006D759F">
        <w:rPr>
          <w:b w:val="0"/>
          <w:u w:val="none"/>
        </w:rPr>
        <w:sym w:font="Symbol" w:char="F02D"/>
      </w:r>
      <w:r w:rsidRPr="006D759F">
        <w:rPr>
          <w:b w:val="0"/>
          <w:u w:val="none"/>
        </w:rPr>
        <w:t xml:space="preserve"> 15</w:t>
      </w:r>
      <w:r w:rsidRPr="006D759F">
        <w:rPr>
          <w:b w:val="0"/>
          <w:i/>
          <w:u w:val="none"/>
        </w:rPr>
        <w:t>x</w:t>
      </w:r>
      <w:r w:rsidRPr="006D759F">
        <w:rPr>
          <w:b w:val="0"/>
          <w:u w:val="none"/>
        </w:rPr>
        <w:t xml:space="preserve"> = 0</w:t>
      </w:r>
      <w:r w:rsidR="00B016A3">
        <w:rPr>
          <w:b w:val="0"/>
          <w:u w:val="none"/>
        </w:rPr>
        <w:tab/>
      </w:r>
      <w:r w:rsidRPr="006D759F">
        <w:rPr>
          <w:u w:val="none"/>
        </w:rPr>
        <w:t>(b)</w:t>
      </w:r>
      <w:r>
        <w:rPr>
          <w:u w:val="none"/>
        </w:rPr>
        <w:t xml:space="preserve"> </w:t>
      </w:r>
      <w:r w:rsidRPr="006D759F">
        <w:rPr>
          <w:b w:val="0"/>
          <w:u w:val="none"/>
        </w:rPr>
        <w:t>6</w:t>
      </w:r>
      <w:r w:rsidRPr="006D759F">
        <w:rPr>
          <w:b w:val="0"/>
          <w:i/>
          <w:u w:val="none"/>
        </w:rPr>
        <w:t>x</w:t>
      </w:r>
      <w:r w:rsidRPr="006D759F">
        <w:rPr>
          <w:b w:val="0"/>
          <w:u w:val="none"/>
          <w:vertAlign w:val="superscript"/>
        </w:rPr>
        <w:t>2</w:t>
      </w:r>
      <w:r w:rsidRPr="006D759F">
        <w:rPr>
          <w:b w:val="0"/>
          <w:u w:val="none"/>
        </w:rPr>
        <w:t xml:space="preserve"> </w:t>
      </w:r>
      <w:r w:rsidRPr="006D759F">
        <w:rPr>
          <w:b w:val="0"/>
          <w:u w:val="none"/>
        </w:rPr>
        <w:sym w:font="Symbol" w:char="F02D"/>
      </w:r>
      <w:r w:rsidRPr="006D759F">
        <w:rPr>
          <w:b w:val="0"/>
          <w:u w:val="none"/>
        </w:rPr>
        <w:t xml:space="preserve"> 7</w:t>
      </w:r>
      <w:r w:rsidRPr="006D759F">
        <w:rPr>
          <w:b w:val="0"/>
          <w:i/>
          <w:u w:val="none"/>
        </w:rPr>
        <w:t>x</w:t>
      </w:r>
      <w:r w:rsidRPr="006D759F">
        <w:rPr>
          <w:b w:val="0"/>
          <w:u w:val="none"/>
        </w:rPr>
        <w:t xml:space="preserve"> </w:t>
      </w:r>
      <w:r w:rsidRPr="006D759F">
        <w:rPr>
          <w:b w:val="0"/>
          <w:u w:val="none"/>
        </w:rPr>
        <w:sym w:font="Symbol" w:char="F02D"/>
      </w:r>
      <w:r w:rsidRPr="006D759F">
        <w:rPr>
          <w:b w:val="0"/>
          <w:u w:val="none"/>
        </w:rPr>
        <w:t xml:space="preserve"> 3</w:t>
      </w:r>
      <w:r w:rsidR="00B016A3">
        <w:rPr>
          <w:b w:val="0"/>
          <w:u w:val="none"/>
        </w:rPr>
        <w:t xml:space="preserve"> = 0</w:t>
      </w:r>
      <w:r w:rsidR="00B016A3">
        <w:rPr>
          <w:u w:val="none"/>
        </w:rPr>
        <w:tab/>
      </w:r>
      <w:r>
        <w:rPr>
          <w:u w:val="none"/>
        </w:rPr>
        <w:t xml:space="preserve">(c) </w:t>
      </w:r>
      <w:r w:rsidR="00B016A3">
        <w:rPr>
          <w:b w:val="0"/>
          <w:u w:val="none"/>
        </w:rPr>
        <w:t>4</w:t>
      </w:r>
      <w:r w:rsidR="00B016A3" w:rsidRPr="00B016A3">
        <w:rPr>
          <w:b w:val="0"/>
          <w:i/>
          <w:u w:val="none"/>
        </w:rPr>
        <w:t>x</w:t>
      </w:r>
      <w:r w:rsidR="00B016A3" w:rsidRPr="00B016A3">
        <w:rPr>
          <w:b w:val="0"/>
          <w:u w:val="none"/>
          <w:vertAlign w:val="superscript"/>
        </w:rPr>
        <w:t>2</w:t>
      </w:r>
      <w:r w:rsidR="00B016A3">
        <w:rPr>
          <w:b w:val="0"/>
          <w:u w:val="none"/>
        </w:rPr>
        <w:t xml:space="preserve"> – 9 = 0</w:t>
      </w:r>
      <w:r>
        <w:rPr>
          <w:u w:val="none"/>
        </w:rPr>
        <w:tab/>
      </w:r>
    </w:p>
    <w:p w:rsidR="00B016A3" w:rsidRDefault="00B016A3" w:rsidP="006D759F">
      <w:pPr>
        <w:pStyle w:val="Title"/>
        <w:jc w:val="left"/>
        <w:rPr>
          <w:b w:val="0"/>
          <w:u w:val="none"/>
        </w:rPr>
      </w:pPr>
    </w:p>
    <w:p w:rsidR="00D47E05" w:rsidRDefault="00B016A3" w:rsidP="006D759F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5.</w:t>
      </w:r>
      <w:r>
        <w:rPr>
          <w:b w:val="0"/>
          <w:u w:val="none"/>
        </w:rPr>
        <w:tab/>
      </w:r>
      <w:r w:rsidR="007B358F" w:rsidRPr="007B358F">
        <w:rPr>
          <w:u w:val="none"/>
        </w:rPr>
        <w:t>(</w:t>
      </w:r>
      <w:proofErr w:type="gramStart"/>
      <w:r w:rsidR="007B358F" w:rsidRPr="007B358F">
        <w:rPr>
          <w:u w:val="none"/>
        </w:rPr>
        <w:t>a</w:t>
      </w:r>
      <w:proofErr w:type="gramEnd"/>
      <w:r w:rsidR="007B358F" w:rsidRPr="007B358F">
        <w:rPr>
          <w:u w:val="none"/>
        </w:rPr>
        <w:t>)</w:t>
      </w:r>
      <w:r w:rsidR="007B358F">
        <w:rPr>
          <w:b w:val="0"/>
          <w:u w:val="none"/>
        </w:rPr>
        <w:t xml:space="preserve"> Simplify </w:t>
      </w:r>
      <m:oMath>
        <m:func>
          <m:funcPr>
            <m:ctrlPr>
              <w:rPr>
                <w:rFonts w:ascii="Cambria Math" w:hAnsi="Cambria Math"/>
                <w:b w:val="0"/>
                <w:i/>
                <w:u w:val="none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</w:rPr>
              <m:t>tan</m:t>
            </m:r>
          </m:fName>
          <m:e>
            <m:sSup>
              <m:sSupPr>
                <m:ctrlPr>
                  <w:rPr>
                    <w:rFonts w:ascii="Cambria Math" w:hAnsi="Cambria Math"/>
                    <w:b w:val="0"/>
                    <w:i/>
                    <w:u w:val="none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0</m:t>
                </m:r>
              </m:sup>
            </m:sSup>
            <m:func>
              <m:funcPr>
                <m:ctrlPr>
                  <w:rPr>
                    <w:rFonts w:ascii="Cambria Math" w:hAnsi="Cambria Math"/>
                    <w:b w:val="0"/>
                    <w:i/>
                    <w:u w:val="none"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  <w:u w:val="none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u w:val="none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u w:val="none"/>
                      </w:rPr>
                      <m:t>0</m:t>
                    </m:r>
                  </m:sup>
                </m:sSup>
              </m:e>
            </m:func>
          </m:e>
        </m:func>
      </m:oMath>
      <w:r w:rsidR="006D759F" w:rsidRPr="006D759F">
        <w:rPr>
          <w:u w:val="none"/>
        </w:rPr>
        <w:tab/>
      </w:r>
    </w:p>
    <w:p w:rsidR="00943128" w:rsidRDefault="007B358F" w:rsidP="006D759F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ab/>
      </w:r>
      <w:r>
        <w:rPr>
          <w:u w:val="none"/>
        </w:rPr>
        <w:t>(</w:t>
      </w:r>
      <w:proofErr w:type="gramStart"/>
      <w:r>
        <w:rPr>
          <w:u w:val="none"/>
        </w:rPr>
        <w:t>b</w:t>
      </w:r>
      <w:proofErr w:type="gramEnd"/>
      <w:r>
        <w:rPr>
          <w:u w:val="none"/>
        </w:rPr>
        <w:t>)</w:t>
      </w:r>
      <w:r>
        <w:rPr>
          <w:b w:val="0"/>
          <w:u w:val="none"/>
        </w:rPr>
        <w:t xml:space="preserve"> </w:t>
      </w:r>
      <w:r w:rsidR="00E06191">
        <w:rPr>
          <w:b w:val="0"/>
          <w:u w:val="none"/>
        </w:rPr>
        <w:t>Prove that</w:t>
      </w:r>
      <w:r w:rsidR="00E06191" w:rsidRPr="00E06191">
        <w:rPr>
          <w:u w:val="none"/>
        </w:rPr>
        <w:t xml:space="preserve"> (</w:t>
      </w:r>
      <w:r w:rsidR="00E06191" w:rsidRPr="00E06191">
        <w:rPr>
          <w:b w:val="0"/>
          <w:u w:val="none"/>
        </w:rPr>
        <w:t xml:space="preserve">sin </w:t>
      </w:r>
      <w:r w:rsidR="00E06191" w:rsidRPr="00E06191">
        <w:rPr>
          <w:b w:val="0"/>
          <w:i/>
          <w:iCs/>
          <w:u w:val="none"/>
        </w:rPr>
        <w:t>x</w:t>
      </w:r>
      <w:r w:rsidR="00E06191" w:rsidRPr="00E06191">
        <w:rPr>
          <w:b w:val="0"/>
          <w:u w:val="none"/>
        </w:rPr>
        <w:t xml:space="preserve">º  + cos </w:t>
      </w:r>
      <w:r w:rsidR="00E06191" w:rsidRPr="00E06191">
        <w:rPr>
          <w:b w:val="0"/>
          <w:i/>
          <w:iCs/>
          <w:u w:val="none"/>
        </w:rPr>
        <w:t>x</w:t>
      </w:r>
      <w:r w:rsidR="00E06191" w:rsidRPr="00E06191">
        <w:rPr>
          <w:b w:val="0"/>
          <w:u w:val="none"/>
        </w:rPr>
        <w:t>º)</w:t>
      </w:r>
      <w:r w:rsidR="00E06191" w:rsidRPr="00E06191">
        <w:rPr>
          <w:b w:val="0"/>
          <w:u w:val="none"/>
          <w:vertAlign w:val="superscript"/>
        </w:rPr>
        <w:t>2</w:t>
      </w:r>
      <w:r w:rsidR="00E06191" w:rsidRPr="00E06191">
        <w:rPr>
          <w:b w:val="0"/>
          <w:u w:val="none"/>
        </w:rPr>
        <w:t xml:space="preserve"> = 1 + 2 sin </w:t>
      </w:r>
      <w:proofErr w:type="spellStart"/>
      <w:r w:rsidR="00E06191" w:rsidRPr="00E06191">
        <w:rPr>
          <w:b w:val="0"/>
          <w:i/>
          <w:iCs/>
          <w:u w:val="none"/>
        </w:rPr>
        <w:t>x</w:t>
      </w:r>
      <w:r w:rsidR="00E06191" w:rsidRPr="00E06191">
        <w:rPr>
          <w:b w:val="0"/>
          <w:u w:val="none"/>
        </w:rPr>
        <w:t>ºcos</w:t>
      </w:r>
      <w:proofErr w:type="spellEnd"/>
      <w:r w:rsidR="00E06191" w:rsidRPr="00E06191">
        <w:rPr>
          <w:b w:val="0"/>
          <w:u w:val="none"/>
        </w:rPr>
        <w:t xml:space="preserve"> </w:t>
      </w:r>
      <w:r w:rsidR="00E06191" w:rsidRPr="00E06191">
        <w:rPr>
          <w:b w:val="0"/>
          <w:i/>
          <w:iCs/>
          <w:u w:val="none"/>
        </w:rPr>
        <w:t>x</w:t>
      </w:r>
      <w:r w:rsidR="00E06191" w:rsidRPr="00E06191">
        <w:rPr>
          <w:b w:val="0"/>
          <w:u w:val="none"/>
        </w:rPr>
        <w:t>º</w:t>
      </w:r>
      <w:r w:rsidR="00E06191">
        <w:t xml:space="preserve">     </w:t>
      </w:r>
    </w:p>
    <w:p w:rsidR="00943128" w:rsidRDefault="00943128" w:rsidP="006D759F">
      <w:pPr>
        <w:pStyle w:val="Title"/>
        <w:jc w:val="left"/>
        <w:rPr>
          <w:b w:val="0"/>
          <w:u w:val="none"/>
        </w:rPr>
      </w:pPr>
    </w:p>
    <w:p w:rsidR="007B358F" w:rsidRDefault="00943128" w:rsidP="006D759F">
      <w:pPr>
        <w:pStyle w:val="Title"/>
        <w:jc w:val="left"/>
        <w:rPr>
          <w:b w:val="0"/>
          <w:szCs w:val="24"/>
          <w:u w:val="none"/>
        </w:rPr>
      </w:pPr>
      <w:r>
        <w:rPr>
          <w:b w:val="0"/>
          <w:u w:val="none"/>
        </w:rPr>
        <w:t>6.</w:t>
      </w:r>
      <w:r w:rsidR="008C5CF0">
        <w:rPr>
          <w:b w:val="0"/>
          <w:u w:val="none"/>
        </w:rPr>
        <w:tab/>
      </w:r>
      <w:r w:rsidR="00B7594C" w:rsidRPr="00B7594C">
        <w:rPr>
          <w:b w:val="0"/>
          <w:szCs w:val="24"/>
          <w:u w:val="none"/>
        </w:rPr>
        <w:t>Remove the brackets and simplify.</w:t>
      </w:r>
    </w:p>
    <w:p w:rsidR="00B7594C" w:rsidRDefault="00B7594C" w:rsidP="006D759F">
      <w:pPr>
        <w:pStyle w:val="Title"/>
        <w:jc w:val="left"/>
        <w:rPr>
          <w:b w:val="0"/>
          <w:szCs w:val="24"/>
          <w:u w:val="none"/>
        </w:rPr>
      </w:pPr>
      <w:r>
        <w:rPr>
          <w:b w:val="0"/>
          <w:szCs w:val="24"/>
          <w:u w:val="none"/>
        </w:rPr>
        <w:tab/>
      </w:r>
      <w:r>
        <w:rPr>
          <w:b w:val="0"/>
          <w:szCs w:val="24"/>
          <w:u w:val="none"/>
        </w:rPr>
        <w:tab/>
      </w:r>
      <w:r>
        <w:rPr>
          <w:b w:val="0"/>
          <w:szCs w:val="24"/>
          <w:u w:val="none"/>
        </w:rPr>
        <w:tab/>
      </w:r>
      <w:r>
        <w:rPr>
          <w:b w:val="0"/>
          <w:szCs w:val="24"/>
          <w:u w:val="none"/>
        </w:rPr>
        <w:tab/>
      </w:r>
      <w:r w:rsidRPr="00B7594C">
        <w:rPr>
          <w:b w:val="0"/>
          <w:position w:val="-32"/>
          <w:szCs w:val="24"/>
          <w:u w:val="none"/>
        </w:rPr>
        <w:object w:dxaOrig="1380" w:dyaOrig="760">
          <v:shape id="_x0000_i1038" type="#_x0000_t75" style="width:69pt;height:38pt" o:ole="">
            <v:imagedata r:id="rId80" o:title=""/>
          </v:shape>
          <o:OLEObject Type="Embed" ProgID="Equation.DSMT4" ShapeID="_x0000_i1038" DrawAspect="Content" ObjectID="_1486803132" r:id="rId81"/>
        </w:object>
      </w:r>
    </w:p>
    <w:p w:rsidR="00B7594C" w:rsidRPr="00943128" w:rsidRDefault="00B7594C" w:rsidP="006D759F">
      <w:pPr>
        <w:pStyle w:val="Title"/>
        <w:jc w:val="left"/>
      </w:pPr>
    </w:p>
    <w:p w:rsidR="00E63C29" w:rsidRDefault="00B7594C" w:rsidP="00C80C3F">
      <w:pPr>
        <w:ind w:left="440" w:hanging="440"/>
      </w:pPr>
      <w:r>
        <w:rPr>
          <w:lang w:eastAsia="en-GB"/>
        </w:rPr>
        <w:t>7.</w:t>
      </w:r>
      <w:r>
        <w:rPr>
          <w:lang w:eastAsia="en-GB"/>
        </w:rPr>
        <w:tab/>
      </w:r>
      <w:r w:rsidR="00CC5E20">
        <w:rPr>
          <w:lang w:eastAsia="en-GB"/>
        </w:rPr>
        <w:tab/>
      </w:r>
      <w:r w:rsidR="00CC5E20">
        <w:t xml:space="preserve">Due to fire damage, the value of a painting has fallen by 34% and is now valued at </w:t>
      </w:r>
      <w:r w:rsidR="00CC5E20">
        <w:tab/>
        <w:t>£4158.</w:t>
      </w:r>
      <w:r w:rsidR="00C80C3F">
        <w:t xml:space="preserve">  </w:t>
      </w:r>
      <w:r w:rsidR="00CC5E20">
        <w:t>What was its value before the damage?</w:t>
      </w:r>
    </w:p>
    <w:p w:rsidR="00C80C3F" w:rsidRDefault="00C80C3F" w:rsidP="00C80C3F">
      <w:pPr>
        <w:ind w:left="440" w:hanging="440"/>
      </w:pPr>
    </w:p>
    <w:p w:rsidR="00EE64D3" w:rsidRPr="00EE64D3" w:rsidRDefault="00EE64D3" w:rsidP="00EE64D3">
      <w:pPr>
        <w:pStyle w:val="Header"/>
        <w:tabs>
          <w:tab w:val="left" w:pos="0"/>
        </w:tabs>
        <w:rPr>
          <w:szCs w:val="24"/>
        </w:rPr>
      </w:pPr>
      <w:r>
        <w:t xml:space="preserve">8.        </w:t>
      </w:r>
      <w:r w:rsidRPr="00EE64D3">
        <w:rPr>
          <w:szCs w:val="24"/>
        </w:rPr>
        <w:t xml:space="preserve">Ornamental paving slabs are in the shape of part of a sector of a circle. </w:t>
      </w:r>
    </w:p>
    <w:p w:rsidR="00C80C3F" w:rsidRDefault="00EE64D3" w:rsidP="00EE64D3">
      <w:pPr>
        <w:ind w:left="440" w:hanging="440"/>
        <w:rPr>
          <w:szCs w:val="24"/>
        </w:rPr>
      </w:pPr>
      <w:r w:rsidRPr="00EE64D3">
        <w:rPr>
          <w:szCs w:val="24"/>
        </w:rPr>
        <w:tab/>
        <w:t xml:space="preserve">   </w:t>
      </w:r>
      <w:r>
        <w:rPr>
          <w:szCs w:val="24"/>
        </w:rPr>
        <w:t xml:space="preserve"> </w:t>
      </w:r>
      <w:r w:rsidRPr="00EE64D3">
        <w:rPr>
          <w:szCs w:val="24"/>
        </w:rPr>
        <w:t>Calculate the area of the slab shown</w:t>
      </w:r>
      <w:r w:rsidR="00D26880">
        <w:rPr>
          <w:szCs w:val="24"/>
        </w:rPr>
        <w:t>.</w:t>
      </w:r>
    </w:p>
    <w:p w:rsidR="00D26880" w:rsidRDefault="00D26880" w:rsidP="00EE64D3">
      <w:pPr>
        <w:ind w:left="440" w:hanging="440"/>
        <w:rPr>
          <w:szCs w:val="24"/>
        </w:rPr>
      </w:pPr>
    </w:p>
    <w:p w:rsidR="00D26880" w:rsidRDefault="00A04B45" w:rsidP="00EE64D3">
      <w:pPr>
        <w:ind w:left="440" w:hanging="440"/>
        <w:rPr>
          <w:szCs w:val="24"/>
        </w:rPr>
      </w:pPr>
      <w:r>
        <w:rPr>
          <w:noProof/>
          <w:szCs w:val="24"/>
          <w:lang w:eastAsia="en-GB"/>
        </w:rPr>
        <w:drawing>
          <wp:anchor distT="0" distB="0" distL="114300" distR="114300" simplePos="0" relativeHeight="251809280" behindDoc="0" locked="0" layoutInCell="1" allowOverlap="1" wp14:anchorId="40A2D6FD" wp14:editId="421E90BC">
            <wp:simplePos x="0" y="0"/>
            <wp:positionH relativeFrom="margin">
              <wp:posOffset>1369695</wp:posOffset>
            </wp:positionH>
            <wp:positionV relativeFrom="margin">
              <wp:posOffset>4984115</wp:posOffset>
            </wp:positionV>
            <wp:extent cx="2742565" cy="2019300"/>
            <wp:effectExtent l="0" t="0" r="0" b="0"/>
            <wp:wrapSquare wrapText="bothSides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2565" cy="2019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D26880" w:rsidRDefault="00A04B45" w:rsidP="00EE64D3">
      <w:pPr>
        <w:ind w:left="440" w:hanging="440"/>
        <w:rPr>
          <w:szCs w:val="24"/>
        </w:rPr>
      </w:pPr>
      <w:r>
        <w:rPr>
          <w:noProof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808256" behindDoc="0" locked="0" layoutInCell="1" allowOverlap="1" wp14:anchorId="0A67BA20" wp14:editId="485C1632">
                <wp:simplePos x="0" y="0"/>
                <wp:positionH relativeFrom="column">
                  <wp:posOffset>2571750</wp:posOffset>
                </wp:positionH>
                <wp:positionV relativeFrom="paragraph">
                  <wp:posOffset>7877175</wp:posOffset>
                </wp:positionV>
                <wp:extent cx="2695575" cy="2120265"/>
                <wp:effectExtent l="40640" t="0" r="0" b="36830"/>
                <wp:wrapNone/>
                <wp:docPr id="581" name="Group 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5575" cy="2120265"/>
                          <a:chOff x="1416" y="5155"/>
                          <a:chExt cx="4245" cy="3339"/>
                        </a:xfrm>
                      </wpg:grpSpPr>
                      <wpg:grpSp>
                        <wpg:cNvPr id="582" name="Group 44"/>
                        <wpg:cNvGrpSpPr>
                          <a:grpSpLocks/>
                        </wpg:cNvGrpSpPr>
                        <wpg:grpSpPr bwMode="auto">
                          <a:xfrm rot="-2523830">
                            <a:off x="2070" y="5155"/>
                            <a:ext cx="2617" cy="2687"/>
                            <a:chOff x="6879" y="2179"/>
                            <a:chExt cx="933" cy="956"/>
                          </a:xfrm>
                        </wpg:grpSpPr>
                        <wps:wsp>
                          <wps:cNvPr id="583" name="Arc 45" descr="Newsprint"/>
                          <wps:cNvSpPr>
                            <a:spLocks/>
                          </wps:cNvSpPr>
                          <wps:spPr bwMode="auto">
                            <a:xfrm>
                              <a:off x="6879" y="2673"/>
                              <a:ext cx="459" cy="46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blipFill dpi="0" rotWithShape="0">
                              <a:blip r:embed="rId83"/>
                              <a:srcRect/>
                              <a:tile tx="0" ty="0" sx="100000" sy="100000" flip="none" algn="tl"/>
                            </a:blip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4" name="Arc 46" descr="Newsprint"/>
                          <wps:cNvSpPr>
                            <a:spLocks/>
                          </wps:cNvSpPr>
                          <wps:spPr bwMode="auto">
                            <a:xfrm>
                              <a:off x="6885" y="2179"/>
                              <a:ext cx="924" cy="95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2016"/>
                                <a:gd name="T2" fmla="*/ 21596 w 21600"/>
                                <a:gd name="T3" fmla="*/ 22016 h 22016"/>
                                <a:gd name="T4" fmla="*/ 0 w 21600"/>
                                <a:gd name="T5" fmla="*/ 21600 h 2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2016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738"/>
                                    <a:pt x="21598" y="21877"/>
                                    <a:pt x="21595" y="22015"/>
                                  </a:cubicBezTo>
                                </a:path>
                                <a:path w="21600" h="22016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738"/>
                                    <a:pt x="21598" y="21877"/>
                                    <a:pt x="21595" y="22015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blipFill dpi="0" rotWithShape="0">
                              <a:blip r:embed="rId83"/>
                              <a:srcRect/>
                              <a:tile tx="0" ty="0" sx="100000" sy="100000" flip="none" algn="tl"/>
                            </a:blip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5" name="Line 47" descr="Newsprint"/>
                          <wps:cNvCnPr/>
                          <wps:spPr bwMode="auto">
                            <a:xfrm flipV="1">
                              <a:off x="6879" y="2181"/>
                              <a:ext cx="0" cy="4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86" name="Line 48" descr="Newsprint"/>
                          <wps:cNvCnPr/>
                          <wps:spPr bwMode="auto">
                            <a:xfrm>
                              <a:off x="7338" y="3132"/>
                              <a:ext cx="47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s:wsp>
                        <wps:cNvPr id="587" name="Arc 49"/>
                        <wps:cNvSpPr>
                          <a:spLocks/>
                        </wps:cNvSpPr>
                        <wps:spPr bwMode="auto">
                          <a:xfrm rot="-2523830">
                            <a:off x="2693" y="6816"/>
                            <a:ext cx="1287" cy="129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" name="Line 50"/>
                        <wps:cNvCnPr/>
                        <wps:spPr bwMode="auto">
                          <a:xfrm rot="5400000">
                            <a:off x="3385" y="6566"/>
                            <a:ext cx="1745" cy="1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9" name="Rectangle 51"/>
                        <wps:cNvSpPr>
                          <a:spLocks noChangeArrowheads="1"/>
                        </wps:cNvSpPr>
                        <wps:spPr bwMode="auto">
                          <a:xfrm rot="-13371546">
                            <a:off x="3171" y="8047"/>
                            <a:ext cx="276" cy="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" name="Line 52"/>
                        <wps:cNvCnPr/>
                        <wps:spPr bwMode="auto">
                          <a:xfrm>
                            <a:off x="1566" y="6407"/>
                            <a:ext cx="1739" cy="19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1" name="Line 53"/>
                        <wps:cNvCnPr/>
                        <wps:spPr bwMode="auto">
                          <a:xfrm flipH="1">
                            <a:off x="4328" y="6667"/>
                            <a:ext cx="975" cy="9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" name="Line 54"/>
                        <wps:cNvCnPr/>
                        <wps:spPr bwMode="auto">
                          <a:xfrm>
                            <a:off x="1416" y="6494"/>
                            <a:ext cx="1800" cy="2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4709" y="7105"/>
                            <a:ext cx="952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20</w:t>
                              </w:r>
                              <w:r>
                                <w:rPr>
                                  <w:sz w:val="22"/>
                                  <w:vertAlign w:val="superscript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1507" y="7388"/>
                            <a:ext cx="952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35</w:t>
                              </w:r>
                              <w:r>
                                <w:rPr>
                                  <w:sz w:val="22"/>
                                  <w:vertAlign w:val="superscript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1" o:spid="_x0000_s1189" style="position:absolute;left:0;text-align:left;margin-left:202.5pt;margin-top:620.25pt;width:212.25pt;height:166.95pt;z-index:251808256" coordorigin="1416,5155" coordsize="4245,333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">
                <v:group id="Group 44" o:spid="_x0000_s1190" style="position:absolute;left:2070;top:5155;width:2617;height:2687;rotation:-2756695fd" coordorigin="6879,2179" coordsize="933,9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k8CfFAAAA3AAA&#10;AA8AAAAAAAAAAAAAAAAAqgIAAGRycy9kb3ducmV2LnhtbFBLBQYAAAAABAAEAPoAAACcAwAAAAA=&#10;">
                  <v:shape id="Arc 45" o:spid="_x0000_s1191" alt="Newsprint" style="position:absolute;left:6879;top:2673;width:459;height:462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Ow6cQA&#10;AADcAAAADwAAAGRycy9kb3ducmV2LnhtbESPQWvCQBSE74L/YXlCb7rR0CKpq6gg5OJBq0hvj+xr&#10;Epp9G7KvJv57t1DocZiZb5jVZnCNulMXas8G5rMEFHHhbc2lgcvHYboEFQTZYuOZDDwowGY9Hq0w&#10;s77nE93PUqoI4ZChgUqkzbQORUUOw8y3xNH78p1DibIrte2wj3DX6EWSvGmHNceFClvaV1R8n3+c&#10;gfx6kzK/7lzan1J3PHw+vCxqY14mw/YdlNAg/+G/dm4NvC5T+D0Tj4Be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DsOnEAAAA3AAAAA8AAAAAAAAAAAAAAAAAmAIAAGRycy9k&#10;b3ducmV2LnhtbFBLBQYAAAAABAAEAPUAAACJAwAAAAA=&#10;" path="m-1,nfc11929,,21600,9670,21600,21600em-1,nsc11929,,21600,9670,21600,21600l,21600,-1,xe" strokeweight="1pt">
                    <v:fill r:id="rId84" o:title="Newsprint" recolor="t" type="tile"/>
                    <v:path arrowok="t" o:extrusionok="f" o:connecttype="custom" o:connectlocs="0,0;459,462;0,462" o:connectangles="0,0,0"/>
                  </v:shape>
                  <v:shape id="Arc 46" o:spid="_x0000_s1192" alt="Newsprint" style="position:absolute;left:6885;top:2179;width:924;height:954;visibility:visible;mso-wrap-style:square;v-text-anchor:top" coordsize="21600,2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YFq8UA&#10;AADcAAAADwAAAGRycy9kb3ducmV2LnhtbESPQWvCQBSE7wX/w/IEL8VsDK2E6CpSEPXQQ1IFj4/s&#10;M4lm34bsVuO/7xYKPQ4z8w2zXA+mFXfqXWNZwSyKQRCXVjdcKTh+bacpCOeRNbaWScGTHKxXo5cl&#10;Zto+OKd74SsRIOwyVFB732VSurImgy6yHXHwLrY36IPsK6l7fAS4aWUSx3NpsOGwUGNHHzWVt+Lb&#10;KEiuXM623Xk/5J+n5OautDv4V6Um42GzAOFp8P/hv/ZeK3hP3+D3TDg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JgWrxQAAANwAAAAPAAAAAAAAAAAAAAAAAJgCAABkcnMv&#10;ZG93bnJldi54bWxQSwUGAAAAAAQABAD1AAAAigMAAAAA&#10;" path="m-1,nfc11929,,21600,9670,21600,21600v,138,-2,277,-5,415em-1,nsc11929,,21600,9670,21600,21600v,138,-2,277,-5,415l,21600,-1,xe" strokeweight="1pt">
                    <v:fill r:id="rId84" o:title="Newsprint" recolor="t" type="tile"/>
                    <v:path arrowok="t" o:extrusionok="f" o:connecttype="custom" o:connectlocs="0,0;924,954;0,936" o:connectangles="0,0,0"/>
                  </v:shape>
                  <v:line id="Line 47" o:spid="_x0000_s1193" alt="Newsprint" style="position:absolute;flip:y;visibility:visible;mso-wrap-style:square" from="6879,2181" to="6879,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HApMQAAADcAAAADwAAAGRycy9kb3ducmV2LnhtbESPS4vCMBSF94L/IVzBjYypgqIdo4gg&#10;iODCB+jsLs2dttrclCba+u+NILg8nMfHmS0aU4gHVS63rGDQj0AQJ1bnnCo4Hdc/ExDOI2ssLJOC&#10;JzlYzNutGcba1rynx8GnIoywi1FB5n0ZS+mSjAy6vi2Jg/dvK4M+yCqVusI6jJtCDqNoLA3mHAgZ&#10;lrTKKLkd7iZArqv0b3el5Dw9l9t6POjVl8tdqW6nWf6C8NT4b/jT3mgFo8kI3mfCEZ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scCkxAAAANwAAAAPAAAAAAAAAAAA&#10;AAAAAKECAABkcnMvZG93bnJldi54bWxQSwUGAAAAAAQABAD5AAAAkgMAAAAA&#10;" strokeweight="1pt"/>
                  <v:line id="Line 48" o:spid="_x0000_s1194" alt="Newsprint" style="position:absolute;visibility:visible;mso-wrap-style:square" from="7338,3132" to="7812,3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k0y8QAAADcAAAADwAAAGRycy9kb3ducmV2LnhtbESP0WoCMRRE34X+Q7iFvmlWoWJXo5Ta&#10;QsUH0foB1811s7q5WZJUV7/eCIKPw8ycYSaz1tbiRD5UjhX0exkI4sLpiksF27+f7ghEiMgaa8ek&#10;4EIBZtOXzgRz7c68ptMmliJBOOSowMTY5FKGwpDF0HMNcfL2zluMSfpSao/nBLe1HGTZUFqsOC0Y&#10;bOjLUHHc/FsFC79bHvvX0sgdL/x3vZp/BHtQ6u21/RyDiNTGZ/jR/tUK3kdDuJ9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OTTLxAAAANwAAAAPAAAAAAAAAAAA&#10;AAAAAKECAABkcnMvZG93bnJldi54bWxQSwUGAAAAAAQABAD5AAAAkgMAAAAA&#10;" strokeweight="1pt"/>
                </v:group>
                <v:shape id="Arc 49" o:spid="_x0000_s1195" style="position:absolute;left:2693;top:6816;width:1287;height:1299;rotation:-2756695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6n4MEA&#10;AADcAAAADwAAAGRycy9kb3ducmV2LnhtbESPQYvCMBSE78L+h/AW9qbpCqulGkUWXARPavH8aJ5t&#10;bfNSkqyt/94IgsdhZr5hluvBtOJGzteWFXxPEhDEhdU1lwry03acgvABWWNrmRTcycN69TFaYqZt&#10;zwe6HUMpIoR9hgqqELpMSl9UZNBPbEccvYt1BkOUrpTaYR/hppXTJJlJgzXHhQo7+q2oaI7/RkFv&#10;92dsLrmRw667pvPG/Xm7V+rrc9gsQAQawjv8au+0gp90Ds8z8QjI1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3+p+DBAAAA3AAAAA8AAAAAAAAAAAAAAAAAmAIAAGRycy9kb3du&#10;cmV2LnhtbFBLBQYAAAAABAAEAPUAAACGAwAAAAA=&#10;" path="m-1,nfc11929,,21600,9670,21600,21600em-1,nsc11929,,21600,9670,21600,21600l,21600,-1,xe" strokeweight="1pt">
                  <v:path arrowok="t" o:extrusionok="f" o:connecttype="custom" o:connectlocs="0,0;1287,1299;0,1299" o:connectangles="0,0,0"/>
                </v:shape>
                <v:line id="Line 50" o:spid="_x0000_s1196" style="position:absolute;rotation:90;visibility:visible;mso-wrap-style:square" from="3385,6566" to="5130,8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B49MAAAADcAAAADwAAAGRycy9kb3ducmV2LnhtbERPW2vCMBR+H/gfwhH2tqYON6QaRYTB&#10;8GmrCj4emtOmmJyUJuvl3y8Pgz1+fPfdYXJWDNSH1rOCVZaDIK68brlRcL18vGxAhIis0XomBTMF&#10;OOwXTzsstB/5m4YyNiKFcChQgYmxK6QMlSGHIfMdceJq3zuMCfaN1D2OKdxZ+Zrn79Jhy6nBYEcn&#10;Q9Wj/HEKgl2bmmZs3aX8CrOZbqvz3Sr1vJyOWxCRpvgv/nN/agVvm7Q2nUlHQO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CgePTAAAAA3AAAAA8AAAAAAAAAAAAAAAAA&#10;oQIAAGRycy9kb3ducmV2LnhtbFBLBQYAAAAABAAEAPkAAACOAwAAAAA=&#10;">
                  <v:stroke dashstyle="dash"/>
                </v:line>
                <v:rect id="Rectangle 51" o:spid="_x0000_s1197" style="position:absolute;left:3171;top:8047;width:276;height:280;rotation:898766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vdu8QA&#10;AADcAAAADwAAAGRycy9kb3ducmV2LnhtbESP3WrCQBSE7wu+w3IE7+qm0YqJrlKKitArfx7gkD0m&#10;qdmzYXc18e1dodDLYWa+YZbr3jTiTs7XlhV8jBMQxIXVNZcKzqft+xyED8gaG8uk4EEe1qvB2xJz&#10;bTs+0P0YShEh7HNUUIXQ5lL6oiKDfmxb4uhdrDMYonSl1A67CDeNTJNkJg3WHBcqbOm7ouJ6vBkF&#10;E+d33SPNTtP+12/05ppmP8lOqdGw/1qACNSH//Bfe68VfM4zeJ2JR0C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L3bvEAAAA3AAAAA8AAAAAAAAAAAAAAAAAmAIAAGRycy9k&#10;b3ducmV2LnhtbFBLBQYAAAAABAAEAPUAAACJAwAAAAA=&#10;"/>
                <v:line id="Line 52" o:spid="_x0000_s1198" style="position:absolute;visibility:visible;mso-wrap-style:square" from="1566,6407" to="3305,8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pVMIAAADcAAAADwAAAGRycy9kb3ducmV2LnhtbERPTWvCQBC9C/0PyxR6002FFk1dRQqC&#10;B9tilJ6H7JhEs7Nxd43pv+8cCj0+3vdiNbhW9RRi49nA8yQDRVx623Bl4HjYjGegYkK22HomAz8U&#10;YbV8GC0wt/7Oe+qLVCkJ4ZijgTqlLtc6ljU5jBPfEQt38sFhEhgqbQPeJdy1epplr9phw9JQY0fv&#10;NZWX4uakt6x24fp9vgzb08duc+V+/nn4MubpcVi/gUo0pH/xn3trDbzMZb6ckSO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K9pVMIAAADcAAAADwAAAAAAAAAAAAAA&#10;AAChAgAAZHJzL2Rvd25yZXYueG1sUEsFBgAAAAAEAAQA+QAAAJADAAAAAA==&#10;">
                  <v:stroke dashstyle="dash"/>
                </v:line>
                <v:line id="Line 53" o:spid="_x0000_s1199" style="position:absolute;flip:x;visibility:visible;mso-wrap-style:square" from="4328,6667" to="5303,7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S1qcYAAADcAAAADwAAAGRycy9kb3ducmV2LnhtbESPQWsCMRSE74L/ITyhF6lZlS7t1igi&#10;ChZPakGPj81zs7h5WTeprv76Rij0OMzMN8xk1tpKXKnxpWMFw0ECgjh3uuRCwfd+9foOwgdkjZVj&#10;UnAnD7NptzPBTLsbb+m6C4WIEPYZKjAh1JmUPjdk0Q9cTRy9k2sshiibQuoGbxFuKzlKklRaLDku&#10;GKxpYSg/736sgv7yfGqXJv06jqrFavM4pGa8vyj10mvnnyACteE//NdeawVvH0N4nolHQE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EtanGAAAA3AAAAA8AAAAAAAAA&#10;AAAAAAAAoQIAAGRycy9kb3ducmV2LnhtbFBLBQYAAAAABAAEAPkAAACUAwAAAAA=&#10;">
                  <v:stroke startarrow="block" startarrowwidth="narrow" endarrow="block" endarrowwidth="narrow"/>
                </v:line>
                <v:line id="Line 54" o:spid="_x0000_s1200" style="position:absolute;visibility:visible;mso-wrap-style:square" from="1416,6494" to="3216,8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YAZcIAAADcAAAADwAAAGRycy9kb3ducmV2LnhtbESP0YrCMBRE3wX/IdwF3zRdWV2tTUUX&#10;RX206wdcm7tt2eamNFHr3xtB8HGYmTNMsuxMLa7Uusqygs9RBII4t7riQsHpdzucgXAeWWNtmRTc&#10;ycEy7fcSjLW98ZGumS9EgLCLUUHpfRNL6fKSDLqRbYiD92dbgz7ItpC6xVuAm1qOo2gqDVYcFkps&#10;6Kek/D+7GAXfetPZ2delKvR5P5GrrNnR+qDU4KNbLUB46vw7/GrvtYLJfAzPM+EIyPQ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XYAZcIAAADcAAAADwAAAAAAAAAAAAAA&#10;AAChAgAAZHJzL2Rvd25yZXYueG1sUEsFBgAAAAAEAAQA+QAAAJADAAAAAA==&#10;">
                  <v:stroke startarrow="block" startarrowwidth="narrow" endarrow="block" endarrowwidth="narrow"/>
                </v:line>
                <v:shape id="Text Box 55" o:spid="_x0000_s1201" type="#_x0000_t202" style="position:absolute;left:4709;top:7105;width:952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e4C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+eoF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8HuAn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20</w:t>
                        </w:r>
                        <w:r>
                          <w:rPr>
                            <w:sz w:val="22"/>
                            <w:vertAlign w:val="superscript"/>
                          </w:rPr>
                          <w:t xml:space="preserve"> </w:t>
                        </w:r>
                        <w:r>
                          <w:rPr>
                            <w:sz w:val="22"/>
                          </w:rPr>
                          <w:t>cm</w:t>
                        </w:r>
                      </w:p>
                    </w:txbxContent>
                  </v:textbox>
                </v:shape>
                <v:shape id="Text Box 56" o:spid="_x0000_s1202" type="#_x0000_t202" style="position:absolute;left:1507;top:7388;width:952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4gfc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xdAS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4gfcMAAADcAAAADwAAAAAAAAAAAAAAAACYAgAAZHJzL2Rv&#10;d25yZXYueG1sUEsFBgAAAAAEAAQA9QAAAIgDAAAAAA==&#10;" filled="f" stroked="f">
                  <v:textbox>
                    <w:txbxContent>
                      <w:p w:rsidR="0068087B" w:rsidRDefault="0068087B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35</w:t>
                        </w:r>
                        <w:r>
                          <w:rPr>
                            <w:sz w:val="22"/>
                            <w:vertAlign w:val="superscript"/>
                          </w:rPr>
                          <w:t xml:space="preserve"> </w:t>
                        </w:r>
                        <w:r>
                          <w:rPr>
                            <w:sz w:val="22"/>
                          </w:rP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807232" behindDoc="0" locked="0" layoutInCell="1" allowOverlap="1" wp14:anchorId="0FCC5B54" wp14:editId="2DD84CDB">
                <wp:simplePos x="0" y="0"/>
                <wp:positionH relativeFrom="column">
                  <wp:posOffset>2571750</wp:posOffset>
                </wp:positionH>
                <wp:positionV relativeFrom="paragraph">
                  <wp:posOffset>7877175</wp:posOffset>
                </wp:positionV>
                <wp:extent cx="2695575" cy="2120265"/>
                <wp:effectExtent l="40640" t="0" r="0" b="36830"/>
                <wp:wrapNone/>
                <wp:docPr id="567" name="Group 5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5575" cy="2120265"/>
                          <a:chOff x="1416" y="5155"/>
                          <a:chExt cx="4245" cy="3339"/>
                        </a:xfrm>
                      </wpg:grpSpPr>
                      <wpg:grpSp>
                        <wpg:cNvPr id="568" name="Group 30"/>
                        <wpg:cNvGrpSpPr>
                          <a:grpSpLocks/>
                        </wpg:cNvGrpSpPr>
                        <wpg:grpSpPr bwMode="auto">
                          <a:xfrm rot="-2523830">
                            <a:off x="2070" y="5155"/>
                            <a:ext cx="2617" cy="2687"/>
                            <a:chOff x="6879" y="2179"/>
                            <a:chExt cx="933" cy="956"/>
                          </a:xfrm>
                        </wpg:grpSpPr>
                        <wps:wsp>
                          <wps:cNvPr id="569" name="Arc 31" descr="Newsprint"/>
                          <wps:cNvSpPr>
                            <a:spLocks/>
                          </wps:cNvSpPr>
                          <wps:spPr bwMode="auto">
                            <a:xfrm>
                              <a:off x="6879" y="2673"/>
                              <a:ext cx="459" cy="46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blipFill dpi="0" rotWithShape="0">
                              <a:blip r:embed="rId83"/>
                              <a:srcRect/>
                              <a:tile tx="0" ty="0" sx="100000" sy="100000" flip="none" algn="tl"/>
                            </a:blip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0" name="Arc 32" descr="Newsprint"/>
                          <wps:cNvSpPr>
                            <a:spLocks/>
                          </wps:cNvSpPr>
                          <wps:spPr bwMode="auto">
                            <a:xfrm>
                              <a:off x="6885" y="2179"/>
                              <a:ext cx="924" cy="95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2016"/>
                                <a:gd name="T2" fmla="*/ 21596 w 21600"/>
                                <a:gd name="T3" fmla="*/ 22016 h 22016"/>
                                <a:gd name="T4" fmla="*/ 0 w 21600"/>
                                <a:gd name="T5" fmla="*/ 21600 h 2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2016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738"/>
                                    <a:pt x="21598" y="21877"/>
                                    <a:pt x="21595" y="22015"/>
                                  </a:cubicBezTo>
                                </a:path>
                                <a:path w="21600" h="22016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738"/>
                                    <a:pt x="21598" y="21877"/>
                                    <a:pt x="21595" y="22015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blipFill dpi="0" rotWithShape="0">
                              <a:blip r:embed="rId83"/>
                              <a:srcRect/>
                              <a:tile tx="0" ty="0" sx="100000" sy="100000" flip="none" algn="tl"/>
                            </a:blip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1" name="Line 33" descr="Newsprint"/>
                          <wps:cNvCnPr/>
                          <wps:spPr bwMode="auto">
                            <a:xfrm flipV="1">
                              <a:off x="6879" y="2181"/>
                              <a:ext cx="0" cy="4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72" name="Line 34" descr="Newsprint"/>
                          <wps:cNvCnPr/>
                          <wps:spPr bwMode="auto">
                            <a:xfrm>
                              <a:off x="7338" y="3132"/>
                              <a:ext cx="47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s:wsp>
                        <wps:cNvPr id="573" name="Arc 35"/>
                        <wps:cNvSpPr>
                          <a:spLocks/>
                        </wps:cNvSpPr>
                        <wps:spPr bwMode="auto">
                          <a:xfrm rot="-2523830">
                            <a:off x="2693" y="6816"/>
                            <a:ext cx="1287" cy="129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4" name="Line 36"/>
                        <wps:cNvCnPr/>
                        <wps:spPr bwMode="auto">
                          <a:xfrm rot="5400000">
                            <a:off x="3385" y="6566"/>
                            <a:ext cx="1745" cy="1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5" name="Rectangle 37"/>
                        <wps:cNvSpPr>
                          <a:spLocks noChangeArrowheads="1"/>
                        </wps:cNvSpPr>
                        <wps:spPr bwMode="auto">
                          <a:xfrm rot="-13371546">
                            <a:off x="3171" y="8047"/>
                            <a:ext cx="276" cy="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Line 38"/>
                        <wps:cNvCnPr/>
                        <wps:spPr bwMode="auto">
                          <a:xfrm>
                            <a:off x="1566" y="6407"/>
                            <a:ext cx="1739" cy="19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" name="Line 39"/>
                        <wps:cNvCnPr/>
                        <wps:spPr bwMode="auto">
                          <a:xfrm flipH="1">
                            <a:off x="4328" y="6667"/>
                            <a:ext cx="975" cy="9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8" name="Line 40"/>
                        <wps:cNvCnPr/>
                        <wps:spPr bwMode="auto">
                          <a:xfrm>
                            <a:off x="1416" y="6494"/>
                            <a:ext cx="1800" cy="2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4709" y="7105"/>
                            <a:ext cx="952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20</w:t>
                              </w:r>
                              <w:r>
                                <w:rPr>
                                  <w:sz w:val="22"/>
                                  <w:vertAlign w:val="superscript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0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1507" y="7388"/>
                            <a:ext cx="952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35</w:t>
                              </w:r>
                              <w:r>
                                <w:rPr>
                                  <w:sz w:val="22"/>
                                  <w:vertAlign w:val="superscript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7" o:spid="_x0000_s1203" style="position:absolute;left:0;text-align:left;margin-left:202.5pt;margin-top:620.25pt;width:212.25pt;height:166.95pt;z-index:251807232" coordorigin="1416,5155" coordsize="4245,333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">
                <v:group id="Group 30" o:spid="_x0000_s1204" style="position:absolute;left:2070;top:5155;width:2617;height:2687;rotation:-2756695fd" coordorigin="6879,2179" coordsize="933,9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AhN8EAAADcAAAADwAAAGRycy9kb3ducmV2LnhtbERPy2oCMRTdF/yHcAV3&#10;NaNSkdEoIgjWbuoLXV4m18ng5GZIUmf8+2ZR6PJw3otVZ2vxJB8qxwpGwwwEceF0xaWC82n7PgMR&#10;IrLG2jEpeFGA1bL3tsBcu5YP9DzGUqQQDjkqMDE2uZShMGQxDF1DnLi78xZjgr6U2mObwm0tx1k2&#10;lRYrTg0GG9oYKh7HH6vga/TJrC9+a8a3zay1l+v3/jBRatDv1nMQkbr4L/5z77SCj2lam86kIyCX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YAhN8EAAADcAAAADwAA&#10;AAAAAAAAAAAAAACqAgAAZHJzL2Rvd25yZXYueG1sUEsFBgAAAAAEAAQA+gAAAJgDAAAAAA==&#10;">
                  <v:shape id="Arc 31" o:spid="_x0000_s1205" alt="Newsprint" style="position:absolute;left:6879;top:2673;width:459;height:462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dh+cQA&#10;AADcAAAADwAAAGRycy9kb3ducmV2LnhtbESPQWvCQBSE70L/w/IEb7pRUdrUVaog5OJBrZTeHtnX&#10;JDT7NmSfJv57Vyj0OMzMN8xq07ta3agNlWcD00kCijj3tuLCwOd5P34FFQTZYu2ZDNwpwGb9Mlhh&#10;an3HR7qdpFARwiFFA6VIk2od8pIcholviKP341uHEmVbaNtiF+Gu1rMkWWqHFceFEhvalZT/nq7O&#10;QHb5kiK7bN28O87dYf999zKrjBkN+493UEK9/If/2pk1sFi+wfNMPAJ6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nYfnEAAAA3AAAAA8AAAAAAAAAAAAAAAAAmAIAAGRycy9k&#10;b3ducmV2LnhtbFBLBQYAAAAABAAEAPUAAACJAwAAAAA=&#10;" path="m-1,nfc11929,,21600,9670,21600,21600em-1,nsc11929,,21600,9670,21600,21600l,21600,-1,xe" strokeweight="1pt">
                    <v:fill r:id="rId84" o:title="Newsprint" recolor="t" type="tile"/>
                    <v:path arrowok="t" o:extrusionok="f" o:connecttype="custom" o:connectlocs="0,0;459,462;0,462" o:connectangles="0,0,0"/>
                  </v:shape>
                  <v:shape id="Arc 32" o:spid="_x0000_s1206" alt="Newsprint" style="position:absolute;left:6885;top:2179;width:924;height:954;visibility:visible;mso-wrap-style:square;v-text-anchor:top" coordsize="21600,2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hzj8EA&#10;AADcAAAADwAAAGRycy9kb3ducmV2LnhtbERPy4rCMBTdC/5DuIIb0dTCOFJNRQRRF7PQUXB5aa59&#10;2NyUJmr9+8liwOXhvJerztTiSa0rLSuYTiIQxJnVJecKzr/b8RyE88gaa8uk4E0OVmm/t8RE2xcf&#10;6XnyuQgh7BJUUHjfJFK6rCCDbmIb4sDdbGvQB9jmUrf4CuGmlnEUzaTBkkNDgQ1tCsrup4dREFec&#10;TbfNdd8dfy7x3VW0O/iRUsNBt16A8NT5j/jfvdcKvr7D/HAmHAGZ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Ic4/BAAAA3AAAAA8AAAAAAAAAAAAAAAAAmAIAAGRycy9kb3du&#10;cmV2LnhtbFBLBQYAAAAABAAEAPUAAACGAwAAAAA=&#10;" path="m-1,nfc11929,,21600,9670,21600,21600v,138,-2,277,-5,415em-1,nsc11929,,21600,9670,21600,21600v,138,-2,277,-5,415l,21600,-1,xe" strokeweight="1pt">
                    <v:fill r:id="rId84" o:title="Newsprint" recolor="t" type="tile"/>
                    <v:path arrowok="t" o:extrusionok="f" o:connecttype="custom" o:connectlocs="0,0;924,954;0,936" o:connectangles="0,0,0"/>
                  </v:shape>
                  <v:line id="Line 33" o:spid="_x0000_s1207" alt="Newsprint" style="position:absolute;flip:y;visibility:visible;mso-wrap-style:square" from="6879,2181" to="6879,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+2gMYAAADcAAAADwAAAGRycy9kb3ducmV2LnhtbESPS2vCQBSF9wX/w3AFN6VOUqi20TFI&#10;oCCFLmoF7e6SuSbRzJ2QmTz8906h0OXhPD7OOh1NLXpqXWVZQTyPQBDnVldcKDh8vz+9gnAeWWNt&#10;mRTcyEG6mTysMdF24C/q974QYYRdggpK75tESpeXZNDNbUMcvLNtDfog20LqFocwbmr5HEULabDi&#10;QCixoayk/LrvTIBcsuLn80L58e3YfAyL+HE4nTqlZtNxuwLhafT/4b/2Tit4WcbweyYcAbm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5ftoDGAAAA3AAAAA8AAAAAAAAA&#10;AAAAAAAAoQIAAGRycy9kb3ducmV2LnhtbFBLBQYAAAAABAAEAPkAAACUAwAAAAA=&#10;" strokeweight="1pt"/>
                  <v:line id="Line 34" o:spid="_x0000_s1208" alt="Newsprint" style="position:absolute;visibility:visible;mso-wrap-style:square" from="7338,3132" to="7812,3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dC78UAAADcAAAADwAAAGRycy9kb3ducmV2LnhtbESP3WoCMRSE7wXfIRyhdzWr0KqrUcS2&#10;UOmF+PMAx81xs7o5WZJUt336Rih4OczMN8xs0dpaXMmHyrGCQT8DQVw4XXGp4LD/eB6DCBFZY+2Y&#10;FPxQgMW825lhrt2Nt3TdxVIkCIccFZgYm1zKUBiyGPquIU7eyXmLMUlfSu3xluC2lsMse5UWK04L&#10;BhtaGSouu2+rYO2PX5fBb2nkkdf+vd68TYI9K/XUa5dTEJHa+Aj/tz+1gpfRE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dC78UAAADcAAAADwAAAAAAAAAA&#10;AAAAAAChAgAAZHJzL2Rvd25yZXYueG1sUEsFBgAAAAAEAAQA+QAAAJMDAAAAAA==&#10;" strokeweight="1pt"/>
                </v:group>
                <v:shape id="Arc 35" o:spid="_x0000_s1209" style="position:absolute;left:2693;top:6816;width:1287;height:1299;rotation:-2756695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DRxMMA&#10;AADcAAAADwAAAGRycy9kb3ducmV2LnhtbESPzWrDMBCE74W8g9hAb42cljbBjWJKIcHgU37oebE2&#10;tmNrZSTVdt4+KgR6HGbmG2aTTaYTAznfWFawXCQgiEurG64UnE+7lzUIH5A1dpZJwY08ZNvZ0wZT&#10;bUc+0HAMlYgQ9ikqqEPoUyl9WZNBv7A9cfQu1hkMUbpKaodjhJtOvibJhzTYcFyosafvmsr2+GsU&#10;jLb4wfZyNnLK++t61bq9t4VSz/Pp6xNEoCn8hx/tXCt4X73B35l4BOT2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xDRxMMAAADcAAAADwAAAAAAAAAAAAAAAACYAgAAZHJzL2Rv&#10;d25yZXYueG1sUEsFBgAAAAAEAAQA9QAAAIgDAAAAAA==&#10;" path="m-1,nfc11929,,21600,9670,21600,21600em-1,nsc11929,,21600,9670,21600,21600l,21600,-1,xe" strokeweight="1pt">
                  <v:path arrowok="t" o:extrusionok="f" o:connecttype="custom" o:connectlocs="0,0;1287,1299;0,1299" o:connectangles="0,0,0"/>
                </v:shape>
                <v:line id="Line 36" o:spid="_x0000_s1210" style="position:absolute;rotation:90;visibility:visible;mso-wrap-style:square" from="3385,6566" to="5130,8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gC1sMAAADcAAAADwAAAGRycy9kb3ducmV2LnhtbESPQWvCQBSE7wX/w/KE3urGYqvEbEQE&#10;QXpqo4LHR/aZDe6+DdmtJv++Wyj0OMzMN0yxGZwVd+pD61nBfJaBIK69brlRcDruX1YgQkTWaD2T&#10;gpECbMrJU4G59g/+onsVG5EgHHJUYGLscilDbchhmPmOOHlX3zuMSfaN1D0+EtxZ+Zpl79Jhy2nB&#10;YEc7Q/Wt+nYKgl2YK43YumP1GUYznOcfF6vU83TYrkFEGuJ/+K990Arelgv4PZOOgCx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Q4AtbDAAAA3AAAAA8AAAAAAAAAAAAA&#10;AAAAoQIAAGRycy9kb3ducmV2LnhtbFBLBQYAAAAABAAEAPkAAACRAwAAAAA=&#10;">
                  <v:stroke dashstyle="dash"/>
                </v:line>
                <v:rect id="Rectangle 37" o:spid="_x0000_s1211" style="position:absolute;left:3171;top:8047;width:276;height:280;rotation:898766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OnmcUA&#10;AADcAAAADwAAAGRycy9kb3ducmV2LnhtbESP0WrCQBRE3wv9h+UWfNNNo7ZN6ipFVASfjP2AS/Y2&#10;Sc3eDbvbJP69Wyj0cZiZM8xqM5pW9OR8Y1nB8ywBQVxa3XCl4POyn76B8AFZY2uZFNzIw2b9+LDC&#10;XNuBz9QXoRIRwj5HBXUIXS6lL2sy6Ge2I47el3UGQ5SuktrhEOGmlWmSvEiDDceFGjva1lReix+j&#10;YO78Ybil2WUxfvud3l3T7JQclJo8jR/vIAKN4T/81z5qBcvXJfyeiUdAr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U6eZxQAAANwAAAAPAAAAAAAAAAAAAAAAAJgCAABkcnMv&#10;ZG93bnJldi54bWxQSwUGAAAAAAQABAD1AAAAigMAAAAA&#10;"/>
                <v:line id="Line 38" o:spid="_x0000_s1212" style="position:absolute;visibility:visible;mso-wrap-style:square" from="1566,6407" to="3305,8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ayQcUAAADcAAAADwAAAGRycy9kb3ducmV2LnhtbESPX2vCMBTF34V9h3AHe9N0wnTrTGUI&#10;gg9uYh17vjTXtmtzU5Os1m9vBoKPh/Pnx1ksB9OKnpyvLSt4niQgiAuray4VfB/W41cQPiBrbC2T&#10;ggt5WGYPowWm2p55T30eShFH2KeooAqhS6X0RUUG/cR2xNE7WmcwROlKqR2e47hp5TRJZtJgzZFQ&#10;YUerioom/zORW5Rbd/r5bYbN8XO7PnH/9nXYKfX0OHy8gwg0hHv41t5oBS/zGf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AayQcUAAADcAAAADwAAAAAAAAAA&#10;AAAAAAChAgAAZHJzL2Rvd25yZXYueG1sUEsFBgAAAAAEAAQA+QAAAJMDAAAAAA==&#10;">
                  <v:stroke dashstyle="dash"/>
                </v:line>
                <v:line id="Line 39" o:spid="_x0000_s1213" style="position:absolute;flip:x;visibility:visible;mso-wrap-style:square" from="4328,6667" to="5303,7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21uvMYAAADcAAAADwAAAGRycy9kb3ducmV2LnhtbESPT2sCMRTE7wW/Q3iCl6LZWrrKahQR&#10;hUpP/gE9PjbPzeLmZbuJuu2nN4WCx2FmfsNM562txI0aXzpW8DZIQBDnTpdcKDjs1/0xCB+QNVaO&#10;ScEPeZjPOi9TzLS785Zuu1CICGGfoQITQp1J6XNDFv3A1cTRO7vGYoiyKaRu8B7htpLDJEmlxZLj&#10;gsGalobyy+5qFbyuLud2ZdLNaVgt11+/x9S877+V6nXbxQREoDY8w//tT63gYzSCvzPxCMj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9tbrzGAAAA3AAAAA8AAAAAAAAA&#10;AAAAAAAAoQIAAGRycy9kb3ducmV2LnhtbFBLBQYAAAAABAAEAPkAAACUAwAAAAA=&#10;">
                  <v:stroke startarrow="block" startarrowwidth="narrow" endarrow="block" endarrowwidth="narrow"/>
                </v:line>
                <v:line id="Line 40" o:spid="_x0000_s1214" style="position:absolute;visibility:visible;mso-wrap-style:square" from="1416,6494" to="3216,8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LRdbwAAADcAAAADwAAAGRycy9kb3ducmV2LnhtbERPyw7BQBTdS/zD5ErsmBKvlCEIwVL5&#10;gKtztY3OnaYzqL83C4nlyXkvVo0pxYtqV1hWMOhHIIhTqwvOFFwv+94MhPPIGkvLpOBDDlbLdmuB&#10;sbZvPtMr8ZkIIexiVJB7X8VSujQng65vK+LA3W1t0AdYZ1LX+A7hppTDKJpIgwWHhhwr2uaUPpKn&#10;UTDVu8bORs8i07fjWK6T6kCbk1LdTrOeg/DU+L/45z5qBeNpWBvOhCMgl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MJLRdbwAAADcAAAADwAAAAAAAAAAAAAAAAChAgAA&#10;ZHJzL2Rvd25yZXYueG1sUEsFBgAAAAAEAAQA+QAAAIoDAAAAAA==&#10;">
                  <v:stroke startarrow="block" startarrowwidth="narrow" endarrow="block" endarrowwidth="narrow"/>
                </v:line>
                <v:shape id="Text Box 41" o:spid="_x0000_s1215" type="#_x0000_t202" style="position:absolute;left:4709;top:7105;width:952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NpGcMA&#10;AADcAAAADwAAAGRycy9kb3ducmV2LnhtbESPQWsCMRSE7wX/Q3iCN00UbXU1iiiCp5baKnh7bJ67&#10;i5uXZRPd9d+bgtDjMDPfMItVa0txp9oXjjUMBwoEcepMwZmG359dfwrCB2SDpWPS8CAPq2XnbYGJ&#10;cQ1/0/0QMhEh7BPUkIdQJVL6NCeLfuAq4uhdXG0xRFln0tTYRLgt5Uipd2mx4LiQY0WbnNLr4WY1&#10;HD8v59NYfWVbO6ka1yrJdia17nXb9RxEoDb8h1/tvdEw+ZjB3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uNpGcMAAADcAAAADwAAAAAAAAAAAAAAAACYAgAAZHJzL2Rv&#10;d25yZXYueG1sUEsFBgAAAAAEAAQA9QAAAIgDAAAAAA==&#10;" filled="f" stroked="f">
                  <v:textbox>
                    <w:txbxContent>
                      <w:p w:rsidR="0068087B" w:rsidRDefault="0068087B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20</w:t>
                        </w:r>
                        <w:r>
                          <w:rPr>
                            <w:sz w:val="22"/>
                            <w:vertAlign w:val="superscript"/>
                          </w:rPr>
                          <w:t xml:space="preserve"> </w:t>
                        </w:r>
                        <w:r>
                          <w:rPr>
                            <w:sz w:val="22"/>
                          </w:rPr>
                          <w:t>cm</w:t>
                        </w:r>
                      </w:p>
                    </w:txbxContent>
                  </v:textbox>
                </v:shape>
                <v:shape id="Text Box 42" o:spid="_x0000_s1216" type="#_x0000_t202" style="position:absolute;left:1507;top:7388;width:952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ywo8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wz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MsKPBAAAA3AAAAA8AAAAAAAAAAAAAAAAAmAIAAGRycy9kb3du&#10;cmV2LnhtbFBLBQYAAAAABAAEAPUAAACGAwAAAAA=&#10;" filled="f" stroked="f">
                  <v:textbox>
                    <w:txbxContent>
                      <w:p w:rsidR="0068087B" w:rsidRDefault="0068087B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35</w:t>
                        </w:r>
                        <w:r>
                          <w:rPr>
                            <w:sz w:val="22"/>
                            <w:vertAlign w:val="superscript"/>
                          </w:rPr>
                          <w:t xml:space="preserve"> </w:t>
                        </w:r>
                        <w:r>
                          <w:rPr>
                            <w:sz w:val="22"/>
                          </w:rP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806208" behindDoc="0" locked="0" layoutInCell="1" allowOverlap="1" wp14:anchorId="5E092EE5" wp14:editId="2158F005">
                <wp:simplePos x="0" y="0"/>
                <wp:positionH relativeFrom="column">
                  <wp:posOffset>2571750</wp:posOffset>
                </wp:positionH>
                <wp:positionV relativeFrom="paragraph">
                  <wp:posOffset>7877175</wp:posOffset>
                </wp:positionV>
                <wp:extent cx="2695575" cy="2120265"/>
                <wp:effectExtent l="40640" t="0" r="0" b="36830"/>
                <wp:wrapNone/>
                <wp:docPr id="553" name="Group 5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5575" cy="2120265"/>
                          <a:chOff x="1416" y="5155"/>
                          <a:chExt cx="4245" cy="3339"/>
                        </a:xfrm>
                      </wpg:grpSpPr>
                      <wpg:grpSp>
                        <wpg:cNvPr id="554" name="Group 16"/>
                        <wpg:cNvGrpSpPr>
                          <a:grpSpLocks/>
                        </wpg:cNvGrpSpPr>
                        <wpg:grpSpPr bwMode="auto">
                          <a:xfrm rot="-2523830">
                            <a:off x="2070" y="5155"/>
                            <a:ext cx="2617" cy="2687"/>
                            <a:chOff x="6879" y="2179"/>
                            <a:chExt cx="933" cy="956"/>
                          </a:xfrm>
                        </wpg:grpSpPr>
                        <wps:wsp>
                          <wps:cNvPr id="555" name="Arc 17" descr="Newsprint"/>
                          <wps:cNvSpPr>
                            <a:spLocks/>
                          </wps:cNvSpPr>
                          <wps:spPr bwMode="auto">
                            <a:xfrm>
                              <a:off x="6879" y="2673"/>
                              <a:ext cx="459" cy="46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blipFill dpi="0" rotWithShape="0">
                              <a:blip r:embed="rId83"/>
                              <a:srcRect/>
                              <a:tile tx="0" ty="0" sx="100000" sy="100000" flip="none" algn="tl"/>
                            </a:blip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6" name="Arc 18" descr="Newsprint"/>
                          <wps:cNvSpPr>
                            <a:spLocks/>
                          </wps:cNvSpPr>
                          <wps:spPr bwMode="auto">
                            <a:xfrm>
                              <a:off x="6885" y="2179"/>
                              <a:ext cx="924" cy="95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2016"/>
                                <a:gd name="T2" fmla="*/ 21596 w 21600"/>
                                <a:gd name="T3" fmla="*/ 22016 h 22016"/>
                                <a:gd name="T4" fmla="*/ 0 w 21600"/>
                                <a:gd name="T5" fmla="*/ 21600 h 220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2016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738"/>
                                    <a:pt x="21598" y="21877"/>
                                    <a:pt x="21595" y="22015"/>
                                  </a:cubicBezTo>
                                </a:path>
                                <a:path w="21600" h="22016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738"/>
                                    <a:pt x="21598" y="21877"/>
                                    <a:pt x="21595" y="22015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blipFill dpi="0" rotWithShape="0">
                              <a:blip r:embed="rId83"/>
                              <a:srcRect/>
                              <a:tile tx="0" ty="0" sx="100000" sy="100000" flip="none" algn="tl"/>
                            </a:blip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7" name="Line 19" descr="Newsprint"/>
                          <wps:cNvCnPr/>
                          <wps:spPr bwMode="auto">
                            <a:xfrm flipV="1">
                              <a:off x="6879" y="2181"/>
                              <a:ext cx="0" cy="4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58" name="Line 20" descr="Newsprint"/>
                          <wps:cNvCnPr/>
                          <wps:spPr bwMode="auto">
                            <a:xfrm>
                              <a:off x="7338" y="3132"/>
                              <a:ext cx="47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s:wsp>
                        <wps:cNvPr id="559" name="Arc 21"/>
                        <wps:cNvSpPr>
                          <a:spLocks/>
                        </wps:cNvSpPr>
                        <wps:spPr bwMode="auto">
                          <a:xfrm rot="-2523830">
                            <a:off x="2693" y="6816"/>
                            <a:ext cx="1287" cy="129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" name="Line 22"/>
                        <wps:cNvCnPr/>
                        <wps:spPr bwMode="auto">
                          <a:xfrm rot="5400000">
                            <a:off x="3385" y="6566"/>
                            <a:ext cx="1745" cy="1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" name="Rectangle 23"/>
                        <wps:cNvSpPr>
                          <a:spLocks noChangeArrowheads="1"/>
                        </wps:cNvSpPr>
                        <wps:spPr bwMode="auto">
                          <a:xfrm rot="-13371546">
                            <a:off x="3171" y="8047"/>
                            <a:ext cx="276" cy="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2" name="Line 24"/>
                        <wps:cNvCnPr/>
                        <wps:spPr bwMode="auto">
                          <a:xfrm>
                            <a:off x="1566" y="6407"/>
                            <a:ext cx="1739" cy="19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" name="Line 25"/>
                        <wps:cNvCnPr/>
                        <wps:spPr bwMode="auto">
                          <a:xfrm flipH="1">
                            <a:off x="4328" y="6667"/>
                            <a:ext cx="975" cy="9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4" name="Line 26"/>
                        <wps:cNvCnPr/>
                        <wps:spPr bwMode="auto">
                          <a:xfrm>
                            <a:off x="1416" y="6494"/>
                            <a:ext cx="1800" cy="2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5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4709" y="7105"/>
                            <a:ext cx="952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20</w:t>
                              </w:r>
                              <w:r>
                                <w:rPr>
                                  <w:sz w:val="22"/>
                                  <w:vertAlign w:val="superscript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507" y="7388"/>
                            <a:ext cx="952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35</w:t>
                              </w:r>
                              <w:r>
                                <w:rPr>
                                  <w:sz w:val="22"/>
                                  <w:vertAlign w:val="superscript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3" o:spid="_x0000_s1217" style="position:absolute;left:0;text-align:left;margin-left:202.5pt;margin-top:620.25pt;width:212.25pt;height:166.95pt;z-index:251806208" coordorigin="1416,5155" coordsize="4245,333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">
                <v:group id="Group 16" o:spid="_x0000_s1218" style="position:absolute;left:2070;top:5155;width:2617;height:2687;rotation:-2756695fd" coordorigin="6879,2179" coordsize="933,9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6h4Y/FAAAA3AAA&#10;AA8AAAAAAAAAAAAAAAAAqgIAAGRycy9kb3ducmV2LnhtbFBLBQYAAAAABAAEAPoAAACcAwAAAAA=&#10;">
                  <v:shape id="Arc 17" o:spid="_x0000_s1219" alt="Newsprint" style="position:absolute;left:6879;top:2673;width:459;height:462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ahQcQA&#10;AADcAAAADwAAAGRycy9kb3ducmV2LnhtbESPQWvCQBSE74L/YXlCb7pRSSnRVaog5NKDtlJ6e2Sf&#10;SWj2bcg+Tfz33YLgcZiZb5j1dnCNulEXas8G5rMEFHHhbc2lga/Pw/QNVBBki41nMnCnANvNeLTG&#10;zPqej3Q7SakihEOGBiqRNtM6FBU5DDPfEkfv4juHEmVXatthH+Gu0YskedUOa44LFba0r6j4PV2d&#10;gfz8LWV+3rllf1y6j8PP3cuiNuZlMryvQAkN8gw/2rk1kKYp/J+JR0B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/GoUHEAAAA3AAAAA8AAAAAAAAAAAAAAAAAmAIAAGRycy9k&#10;b3ducmV2LnhtbFBLBQYAAAAABAAEAPUAAACJAwAAAAA=&#10;" path="m-1,nfc11929,,21600,9670,21600,21600em-1,nsc11929,,21600,9670,21600,21600l,21600,-1,xe" strokeweight="1pt">
                    <v:fill r:id="rId84" o:title="Newsprint" recolor="t" type="tile"/>
                    <v:path arrowok="t" o:extrusionok="f" o:connecttype="custom" o:connectlocs="0,0;459,462;0,462" o:connectangles="0,0,0"/>
                  </v:shape>
                  <v:shape id="Arc 18" o:spid="_x0000_s1220" alt="Newsprint" style="position:absolute;left:6885;top:2179;width:924;height:954;visibility:visible;mso-wrap-style:square;v-text-anchor:top" coordsize="21600,2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gSAMUA&#10;AADcAAAADwAAAGRycy9kb3ducmV2LnhtbESPS2vDMBCE74X8B7GFXEotx5BQXMuhBEKTQw95FHpc&#10;rK2fWhlLtd1/XxUCOQ4z8w2TbWfTiZEGV1tWsIpiEMSF1TWXCq6X/fMLCOeRNXaWScEvOdjmi4cM&#10;U20nPtF49qUIEHYpKqi871MpXVGRQRfZnjh433Yw6IMcSqkHnALcdDKJ4400WHNYqLCnXUVFe/4x&#10;CpKGi9W+/zrMp4/PpHUNvR/9k1LLx/ntFYSn2d/Dt/ZBK1ivN/B/JhwBm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2BIAxQAAANwAAAAPAAAAAAAAAAAAAAAAAJgCAABkcnMv&#10;ZG93bnJldi54bWxQSwUGAAAAAAQABAD1AAAAigMAAAAA&#10;" path="m-1,nfc11929,,21600,9670,21600,21600v,138,-2,277,-5,415em-1,nsc11929,,21600,9670,21600,21600v,138,-2,277,-5,415l,21600,-1,xe" strokeweight="1pt">
                    <v:fill r:id="rId84" o:title="Newsprint" recolor="t" type="tile"/>
                    <v:path arrowok="t" o:extrusionok="f" o:connecttype="custom" o:connectlocs="0,0;924,954;0,936" o:connectangles="0,0,0"/>
                  </v:shape>
                  <v:line id="Line 19" o:spid="_x0000_s1221" alt="Newsprint" style="position:absolute;flip:y;visibility:visible;mso-wrap-style:square" from="6879,2181" to="6879,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/XD8YAAADcAAAADwAAAGRycy9kb3ducmV2LnhtbESPzWrCQBSF9wXfYbhCN0UnFmJt6igi&#10;CKXQRVMhcXfJ3CaxmTshMzHx7Z1CweXh/Hyc9XY0jbhQ52rLChbzCARxYXXNpYLj92G2AuE8ssbG&#10;Mim4koPtZvKwxkTbgb/okvpShBF2CSqovG8TKV1RkUE3ty1x8H5sZ9AH2ZVSdziEcdPI5yhaSoM1&#10;B0KFLe0rKn7T3gTIeV+ePs9UZK9Z+zEsF09DnvdKPU7H3RsIT6O/h//b71pBHL/A35lwBOTm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P1w/GAAAA3AAAAA8AAAAAAAAA&#10;AAAAAAAAoQIAAGRycy9kb3ducmV2LnhtbFBLBQYAAAAABAAEAPkAAACUAwAAAAA=&#10;" strokeweight="1pt"/>
                  <v:line id="Line 20" o:spid="_x0000_s1222" alt="Newsprint" style="position:absolute;visibility:visible;mso-wrap-style:square" from="7338,3132" to="7812,3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opZcEAAADcAAAADwAAAGRycy9kb3ducmV2LnhtbERPy2oCMRTdC/5DuEJ3mrFg0dEoYi0o&#10;XRQfH3CdXCejk5shiTr265tFweXhvGeL1tbiTj5UjhUMBxkI4sLpiksFx8NXfwwiRGSNtWNS8KQA&#10;i3m3M8Ncuwfv6L6PpUghHHJUYGJscilDYchiGLiGOHFn5y3GBH0ptcdHCre1fM+yD2mx4tRgsKGV&#10;oeK6v1kFW3/6vg5/SyNPvPXr+udzEuxFqbdeu5yCiNTGl/jfvdEKRqO0Np1JR0DO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iillwQAAANwAAAAPAAAAAAAAAAAAAAAA&#10;AKECAABkcnMvZG93bnJldi54bWxQSwUGAAAAAAQABAD5AAAAjwMAAAAA&#10;" strokeweight="1pt"/>
                </v:group>
                <v:shape id="Arc 21" o:spid="_x0000_s1223" style="position:absolute;left:2693;top:6816;width:1287;height:1299;rotation:-2756695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26TsMA&#10;AADcAAAADwAAAGRycy9kb3ducmV2LnhtbESPQWvCQBSE7wX/w/IEb83GQlqNriKFiuCpGjw/ss8k&#10;Jvs27G6T9N93C4Ueh5n5htnuJ9OJgZxvLCtYJikI4tLqhisFxfXjeQXCB2SNnWVS8E0e9rvZ0xZz&#10;bUf+pOESKhEh7HNUUIfQ51L6siaDPrE9cfTu1hkMUbpKaodjhJtOvqTpqzTYcFyosaf3msr28mUU&#10;jPZ8w/ZeGDmd+sfqrXVHb89KLebTYQMi0BT+w3/tk1aQZWv4PROPgN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U26TsMAAADcAAAADwAAAAAAAAAAAAAAAACYAgAAZHJzL2Rv&#10;d25yZXYueG1sUEsFBgAAAAAEAAQA9QAAAIgDAAAAAA==&#10;" path="m-1,nfc11929,,21600,9670,21600,21600em-1,nsc11929,,21600,9670,21600,21600l,21600,-1,xe" strokeweight="1pt">
                  <v:path arrowok="t" o:extrusionok="f" o:connecttype="custom" o:connectlocs="0,0;1287,1299;0,1299" o:connectangles="0,0,0"/>
                </v:shape>
                <v:line id="Line 22" o:spid="_x0000_s1224" style="position:absolute;rotation:90;visibility:visible;mso-wrap-style:square" from="3385,6566" to="5130,8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qSCMAAAADcAAAADwAAAGRycy9kb3ducmV2LnhtbERPyWrDMBC9F/oPYgq51bJDaoobJYRC&#10;ofTUOCn0OFgTy0QaGUvx8vfVIdDj4+3b/eysGGkInWcFRZaDIG687rhVcD59PL+CCBFZo/VMChYK&#10;sN89Pmyx0n7iI411bEUK4VChAhNjX0kZGkMOQ+Z74sRd/OAwJji0Ug84pXBn5TrPS+mw49RgsKd3&#10;Q821vjkFwW7MhRbs3Kn+DouZf4qvX6vU6mk+vIGINMd/8d39qRW8lGl+OpOOgNz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7akgjAAAAA3AAAAA8AAAAAAAAAAAAAAAAA&#10;oQIAAGRycy9kb3ducmV2LnhtbFBLBQYAAAAABAAEAPkAAACOAwAAAAA=&#10;">
                  <v:stroke dashstyle="dash"/>
                </v:line>
                <v:rect id="Rectangle 23" o:spid="_x0000_s1225" style="position:absolute;left:3171;top:8047;width:276;height:280;rotation:898766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E3R8UA&#10;AADcAAAADwAAAGRycy9kb3ducmV2LnhtbESPwWrDMBBE74H+g9hCb7EctwmNGyWUkppCTonzAYu1&#10;td1YKyOpsf33VSGQ4zAzb5jNbjSduJLzrWUFiyQFQVxZ3XKt4Fx+zl9B+ICssbNMCibysNs+zDaY&#10;azvwka6nUIsIYZ+jgiaEPpfSVw0Z9IntiaP3bZ3BEKWrpXY4RLjpZJamK2mw5bjQYE8fDVWX069R&#10;8Ox8MUzZunwZf/xe7y/Z+pAWSj09ju9vIAKN4R6+tb+0guVqAf9n4hGQ2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sTdHxQAAANwAAAAPAAAAAAAAAAAAAAAAAJgCAABkcnMv&#10;ZG93bnJldi54bWxQSwUGAAAAAAQABAD1AAAAigMAAAAA&#10;"/>
                <v:line id="Line 24" o:spid="_x0000_s1226" style="position:absolute;visibility:visible;mso-wrap-style:square" from="1566,6407" to="3305,8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Qin8MAAADcAAAADwAAAGRycy9kb3ducmV2LnhtbESPS4vCMBSF98L8h3AH3Gk6guJ0jCID&#10;ggsfqMOsL821rTY3NYm1/nsjCC4P5/FxJrPWVKIh50vLCr76CQjizOqScwV/h0VvDMIHZI2VZVJw&#10;Jw+z6Udngqm2N95Rsw+5iCPsU1RQhFCnUvqsIIO+b2vi6B2tMxiidLnUDm9x3FRykCQjabDkSCiw&#10;pt+CsvP+aiI3y1fu8n86t8vjerW4cPO9OWyV6n628x8QgdrwDr/aS61gOBrA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7kIp/DAAAA3AAAAA8AAAAAAAAAAAAA&#10;AAAAoQIAAGRycy9kb3ducmV2LnhtbFBLBQYAAAAABAAEAPkAAACRAwAAAAA=&#10;">
                  <v:stroke dashstyle="dash"/>
                </v:line>
                <v:line id="Line 25" o:spid="_x0000_s1227" style="position:absolute;flip:x;visibility:visible;mso-wrap-style:square" from="4328,6667" to="5303,7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/+YsYAAADcAAAADwAAAGRycy9kb3ducmV2LnhtbESPQWvCQBSE7wX/w/KEXopuqhgkZpUi&#10;CpWe1EI9PrLPbEj2bZrdavTXu4VCj8PMfMPkq9424kKdrxwreB0nIIgLpysuFXwet6M5CB+QNTaO&#10;ScGNPKyWg6ccM+2uvKfLIZQiQthnqMCE0GZS+sKQRT92LXH0zq6zGKLsSqk7vEa4beQkSVJpseK4&#10;YLCltaGiPvxYBS+b+txvTLo7TZr19uP+lZrp8Vup52H/tgARqA//4b/2u1YwS6fweyYeAbl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P/mLGAAAA3AAAAA8AAAAAAAAA&#10;AAAAAAAAoQIAAGRycy9kb3ducmV2LnhtbFBLBQYAAAAABAAEAPkAAACUAwAAAAA=&#10;">
                  <v:stroke startarrow="block" startarrowwidth="narrow" endarrow="block" endarrowwidth="narrow"/>
                </v:line>
                <v:line id="Line 26" o:spid="_x0000_s1228" style="position:absolute;visibility:visible;mso-wrap-style:square" from="1416,6494" to="3216,8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ZNrcIAAADcAAAADwAAAGRycy9kb3ducmV2LnhtbESP3YrCMBSE7wXfIZwF72y64h/VtKi4&#10;qJd29wGOzbEtNielidp9e7Ow4OUwM98w66w3jXhQ52rLCj6jGARxYXXNpYKf76/xEoTzyBoby6Tg&#10;lxxk6XCwxkTbJ5/pkftSBAi7BBVU3reJlK6oyKCLbEscvKvtDPogu1LqDp8Bbho5ieO5NFhzWKiw&#10;pV1FxS2/GwULve/tcnqvS305zuQmbw+0PSk1+ug3KxCeev8O/7ePWsFsPoW/M+EIyPQ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AZNrcIAAADcAAAADwAAAAAAAAAAAAAA&#10;AAChAgAAZHJzL2Rvd25yZXYueG1sUEsFBgAAAAAEAAQA+QAAAJADAAAAAA==&#10;">
                  <v:stroke startarrow="block" startarrowwidth="narrow" endarrow="block" endarrowwidth="narrow"/>
                </v:line>
                <v:shape id="Text Box 27" o:spid="_x0000_s1229" type="#_x0000_t202" style="position:absolute;left:4709;top:7105;width:952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f1wcQA&#10;AADcAAAADwAAAGRycy9kb3ducmV2LnhtbESPQWvCQBSE7wX/w/KE3prdlkZqdBPEUuhJ0baCt0f2&#10;mYRm34bs1qT/3hUEj8PMfMMsi9G24ky9bxxreE4UCOLSmYYrDd9fH09vIHxANtg6Jg3/5KHIJw9L&#10;zIwbeEfnfahEhLDPUEMdQpdJ6cuaLPrEdcTRO7neYoiyr6TpcYhw28oXpWbSYsNxocaO1jWVv/s/&#10;q+FnczoeXtW2erdpN7hRSbZzqfXjdFwtQAQawz18a38aDeksheuZeARk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39cH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20</w:t>
                        </w:r>
                        <w:r>
                          <w:rPr>
                            <w:sz w:val="22"/>
                            <w:vertAlign w:val="superscript"/>
                          </w:rPr>
                          <w:t xml:space="preserve"> </w:t>
                        </w:r>
                        <w:r>
                          <w:rPr>
                            <w:sz w:val="22"/>
                          </w:rPr>
                          <w:t>cm</w:t>
                        </w:r>
                      </w:p>
                    </w:txbxContent>
                  </v:textbox>
                </v:shape>
                <v:shape id="Text Box 28" o:spid="_x0000_s1230" type="#_x0000_t202" style="position:absolute;left:1507;top:7388;width:952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VrtsMA&#10;AADcAAAADwAAAGRycy9kb3ducmV2LnhtbESPT4vCMBTE74LfITzBm01WtOx2jSLKgidF9w/s7dE8&#10;27LNS2mytn57Iwgeh5n5DbNY9bYWF2p95VjDS6JAEOfOVFxo+Pr8mLyC8AHZYO2YNFzJw2o5HCww&#10;M67jI11OoRARwj5DDWUITSalz0uy6BPXEEfv7FqLIcq2kKbFLsJtLadKpdJixXGhxIY2JeV/p3+r&#10;4Xt//v2ZqUOxtfOmc72SbN+k1uNRv34HEagPz/CjvTMa5m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VrtsMAAADcAAAADwAAAAAAAAAAAAAAAACYAgAAZHJzL2Rv&#10;d25yZXYueG1sUEsFBgAAAAAEAAQA9QAAAIgDAAAAAA==&#10;" filled="f" stroked="f">
                  <v:textbox>
                    <w:txbxContent>
                      <w:p w:rsidR="0068087B" w:rsidRDefault="0068087B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35</w:t>
                        </w:r>
                        <w:r>
                          <w:rPr>
                            <w:sz w:val="22"/>
                            <w:vertAlign w:val="superscript"/>
                          </w:rPr>
                          <w:t xml:space="preserve"> </w:t>
                        </w:r>
                        <w:r>
                          <w:rPr>
                            <w:sz w:val="22"/>
                          </w:rP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26880">
        <w:rPr>
          <w:szCs w:val="24"/>
        </w:rPr>
        <w:tab/>
      </w:r>
      <w:r w:rsidR="00D26880">
        <w:rPr>
          <w:szCs w:val="24"/>
        </w:rPr>
        <w:tab/>
      </w: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445F24" w:rsidRDefault="00445F24" w:rsidP="00EE64D3">
      <w:pPr>
        <w:ind w:left="440" w:hanging="440"/>
        <w:rPr>
          <w:szCs w:val="24"/>
        </w:rPr>
      </w:pPr>
    </w:p>
    <w:p w:rsidR="00C92D3F" w:rsidRDefault="00927C62" w:rsidP="00C92D3F">
      <w:pPr>
        <w:rPr>
          <w:sz w:val="26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810304" behindDoc="0" locked="0" layoutInCell="1" allowOverlap="1" wp14:anchorId="31C2188C" wp14:editId="7E348607">
            <wp:simplePos x="0" y="0"/>
            <wp:positionH relativeFrom="margin">
              <wp:posOffset>4042410</wp:posOffset>
            </wp:positionH>
            <wp:positionV relativeFrom="margin">
              <wp:posOffset>257175</wp:posOffset>
            </wp:positionV>
            <wp:extent cx="1581150" cy="1111885"/>
            <wp:effectExtent l="0" t="0" r="0" b="0"/>
            <wp:wrapSquare wrapText="bothSides"/>
            <wp:docPr id="597" name="Pictur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11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2D3F">
        <w:rPr>
          <w:szCs w:val="24"/>
        </w:rPr>
        <w:t>9.</w:t>
      </w:r>
      <w:r w:rsidR="00C92D3F">
        <w:rPr>
          <w:szCs w:val="24"/>
        </w:rPr>
        <w:tab/>
      </w:r>
      <w:proofErr w:type="spellStart"/>
      <w:r w:rsidR="00C92D3F" w:rsidRPr="00C92D3F">
        <w:rPr>
          <w:szCs w:val="24"/>
        </w:rPr>
        <w:t>Blear’s</w:t>
      </w:r>
      <w:proofErr w:type="spellEnd"/>
      <w:r w:rsidR="00C92D3F" w:rsidRPr="00C92D3F">
        <w:rPr>
          <w:szCs w:val="24"/>
        </w:rPr>
        <w:t xml:space="preserve"> new album </w:t>
      </w:r>
      <w:r w:rsidR="00C92D3F" w:rsidRPr="00C92D3F">
        <w:rPr>
          <w:rFonts w:ascii="Lucida Handwriting" w:hAnsi="Lucida Handwriting"/>
          <w:szCs w:val="24"/>
        </w:rPr>
        <w:t>First Sight</w:t>
      </w:r>
      <w:r w:rsidR="00C92D3F" w:rsidRPr="00C92D3F">
        <w:rPr>
          <w:szCs w:val="24"/>
        </w:rPr>
        <w:t xml:space="preserve"> is available on CD and as a download</w:t>
      </w:r>
      <w:r w:rsidR="00C92D3F">
        <w:rPr>
          <w:sz w:val="26"/>
        </w:rPr>
        <w:t>.</w:t>
      </w:r>
    </w:p>
    <w:p w:rsidR="00641437" w:rsidRDefault="00641437" w:rsidP="00C92D3F">
      <w:pPr>
        <w:rPr>
          <w:sz w:val="26"/>
        </w:rPr>
      </w:pPr>
    </w:p>
    <w:p w:rsidR="00641437" w:rsidRPr="00641437" w:rsidRDefault="00641437" w:rsidP="00641437">
      <w:pPr>
        <w:rPr>
          <w:szCs w:val="24"/>
        </w:rPr>
      </w:pPr>
      <w:r>
        <w:tab/>
      </w:r>
      <w:r w:rsidRPr="00641437">
        <w:rPr>
          <w:szCs w:val="24"/>
        </w:rPr>
        <w:t xml:space="preserve">5 </w:t>
      </w:r>
      <w:proofErr w:type="gramStart"/>
      <w:r w:rsidRPr="00641437">
        <w:rPr>
          <w:szCs w:val="24"/>
        </w:rPr>
        <w:t>downloads</w:t>
      </w:r>
      <w:proofErr w:type="gramEnd"/>
      <w:r w:rsidRPr="00641437">
        <w:rPr>
          <w:szCs w:val="24"/>
        </w:rPr>
        <w:t xml:space="preserve"> and 4 CDs cost £97.</w:t>
      </w:r>
    </w:p>
    <w:p w:rsidR="00641437" w:rsidRDefault="00641437" w:rsidP="00641437">
      <w:pPr>
        <w:rPr>
          <w:szCs w:val="24"/>
        </w:rPr>
      </w:pPr>
      <w:r>
        <w:rPr>
          <w:sz w:val="26"/>
        </w:rPr>
        <w:tab/>
      </w:r>
      <w:r w:rsidRPr="00641437">
        <w:rPr>
          <w:szCs w:val="24"/>
        </w:rPr>
        <w:t xml:space="preserve">3 </w:t>
      </w:r>
      <w:proofErr w:type="gramStart"/>
      <w:r w:rsidRPr="00641437">
        <w:rPr>
          <w:szCs w:val="24"/>
        </w:rPr>
        <w:t>downloads</w:t>
      </w:r>
      <w:proofErr w:type="gramEnd"/>
      <w:r w:rsidRPr="00641437">
        <w:rPr>
          <w:szCs w:val="24"/>
        </w:rPr>
        <w:t xml:space="preserve"> and 3CDs cost £66</w:t>
      </w:r>
      <w:r>
        <w:rPr>
          <w:szCs w:val="24"/>
        </w:rPr>
        <w:t>.</w:t>
      </w:r>
    </w:p>
    <w:p w:rsidR="00641437" w:rsidRDefault="00641437" w:rsidP="00641437">
      <w:pPr>
        <w:rPr>
          <w:szCs w:val="24"/>
        </w:rPr>
      </w:pPr>
    </w:p>
    <w:p w:rsidR="00641437" w:rsidRPr="00641437" w:rsidRDefault="00641437" w:rsidP="00641437">
      <w:pPr>
        <w:rPr>
          <w:szCs w:val="24"/>
        </w:rPr>
      </w:pPr>
      <w:r>
        <w:rPr>
          <w:szCs w:val="24"/>
        </w:rPr>
        <w:tab/>
      </w:r>
      <w:r w:rsidRPr="00641437">
        <w:rPr>
          <w:szCs w:val="24"/>
        </w:rPr>
        <w:t>Calculate the cost of the download and of the CD.</w:t>
      </w:r>
    </w:p>
    <w:p w:rsidR="00641437" w:rsidRDefault="00641437" w:rsidP="00641437">
      <w:r>
        <w:tab/>
      </w:r>
      <w:r>
        <w:tab/>
      </w:r>
    </w:p>
    <w:p w:rsidR="00445F24" w:rsidRDefault="00445F24" w:rsidP="00EE64D3">
      <w:pPr>
        <w:ind w:left="440" w:hanging="440"/>
        <w:rPr>
          <w:szCs w:val="24"/>
        </w:rPr>
      </w:pPr>
    </w:p>
    <w:p w:rsidR="00961BE9" w:rsidRDefault="00961BE9" w:rsidP="00EE64D3">
      <w:pPr>
        <w:ind w:left="440" w:hanging="440"/>
        <w:rPr>
          <w:szCs w:val="24"/>
        </w:rPr>
      </w:pPr>
    </w:p>
    <w:p w:rsidR="00961BE9" w:rsidRDefault="00961BE9" w:rsidP="00EE64D3">
      <w:pPr>
        <w:ind w:left="440" w:hanging="440"/>
        <w:rPr>
          <w:szCs w:val="24"/>
        </w:rPr>
      </w:pPr>
    </w:p>
    <w:p w:rsidR="005D3E23" w:rsidRPr="005D3E23" w:rsidRDefault="005D3E23" w:rsidP="005D3E23">
      <w:pPr>
        <w:rPr>
          <w:szCs w:val="24"/>
        </w:rPr>
      </w:pPr>
      <w:r>
        <w:rPr>
          <w:szCs w:val="24"/>
        </w:rPr>
        <w:t>10.</w:t>
      </w:r>
      <w:r>
        <w:rPr>
          <w:szCs w:val="24"/>
        </w:rPr>
        <w:tab/>
      </w:r>
      <w:r w:rsidRPr="005D3E23">
        <w:rPr>
          <w:szCs w:val="24"/>
        </w:rPr>
        <w:t>The sign outside a pet shop is formed from part of a circle.</w:t>
      </w:r>
    </w:p>
    <w:p w:rsidR="005D3E23" w:rsidRDefault="005D3E23" w:rsidP="005D3E23">
      <w:pPr>
        <w:ind w:firstLine="720"/>
        <w:rPr>
          <w:szCs w:val="24"/>
        </w:rPr>
      </w:pPr>
      <w:r w:rsidRPr="005D3E23">
        <w:rPr>
          <w:szCs w:val="24"/>
        </w:rPr>
        <w:t>The circle has centre O and radius 26cm.</w:t>
      </w:r>
    </w:p>
    <w:p w:rsidR="005D3E23" w:rsidRDefault="00F65B50" w:rsidP="005D3E23">
      <w:pPr>
        <w:ind w:firstLine="720"/>
        <w:rPr>
          <w:szCs w:val="24"/>
        </w:rPr>
      </w:pPr>
      <w:r>
        <w:rPr>
          <w:noProof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811328" behindDoc="0" locked="0" layoutInCell="1" allowOverlap="1" wp14:anchorId="7A07A138" wp14:editId="11C0E080">
                <wp:simplePos x="0" y="0"/>
                <wp:positionH relativeFrom="column">
                  <wp:posOffset>754380</wp:posOffset>
                </wp:positionH>
                <wp:positionV relativeFrom="paragraph">
                  <wp:posOffset>137919</wp:posOffset>
                </wp:positionV>
                <wp:extent cx="1654175" cy="1684020"/>
                <wp:effectExtent l="0" t="0" r="3175" b="11430"/>
                <wp:wrapNone/>
                <wp:docPr id="598" name="Group 5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54175" cy="1684020"/>
                          <a:chOff x="2660" y="6520"/>
                          <a:chExt cx="2605" cy="2652"/>
                        </a:xfrm>
                      </wpg:grpSpPr>
                      <wps:wsp>
                        <wps:cNvPr id="599" name="Oval 60"/>
                        <wps:cNvSpPr>
                          <a:spLocks noChangeArrowheads="1"/>
                        </wps:cNvSpPr>
                        <wps:spPr bwMode="auto">
                          <a:xfrm rot="13631483">
                            <a:off x="3433" y="6912"/>
                            <a:ext cx="1266" cy="126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" name="Rectangle 61"/>
                        <wps:cNvSpPr>
                          <a:spLocks noChangeArrowheads="1"/>
                        </wps:cNvSpPr>
                        <wps:spPr bwMode="auto">
                          <a:xfrm rot="5400000">
                            <a:off x="2483" y="7280"/>
                            <a:ext cx="2052" cy="5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1" name="Line 62"/>
                        <wps:cNvCnPr/>
                        <wps:spPr bwMode="auto">
                          <a:xfrm rot="5400000">
                            <a:off x="3217" y="7546"/>
                            <a:ext cx="111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" name="Rectangle 63" descr="Horizontal brick"/>
                        <wps:cNvSpPr>
                          <a:spLocks noChangeArrowheads="1"/>
                        </wps:cNvSpPr>
                        <wps:spPr bwMode="auto">
                          <a:xfrm>
                            <a:off x="2660" y="6667"/>
                            <a:ext cx="1110" cy="2505"/>
                          </a:xfrm>
                          <a:prstGeom prst="rect">
                            <a:avLst/>
                          </a:prstGeom>
                          <a:pattFill prst="horzBrick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3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3707" y="7099"/>
                            <a:ext cx="1558" cy="1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proofErr w:type="spellStart"/>
                              <w:r>
                                <w:rPr>
                                  <w:rFonts w:ascii="Comic Sans MS" w:hAnsi="Comic Sans MS"/>
                                </w:rPr>
                                <w:t>Pets'n</w:t>
                              </w:r>
                              <w:proofErr w:type="spellEnd"/>
                            </w:p>
                            <w:p w:rsidR="0068087B" w:rsidRDefault="0068087B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U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8" o:spid="_x0000_s1231" style="position:absolute;left:0;text-align:left;margin-left:59.4pt;margin-top:10.85pt;width:130.25pt;height:132.6pt;z-index:251811328" coordorigin="2660,6520" coordsize="2605,2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">
                <v:oval id="Oval 60" o:spid="_x0000_s1232" style="position:absolute;left:3433;top:6912;width:1266;height:1267;rotation:-870374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C3sUA&#10;AADcAAAADwAAAGRycy9kb3ducmV2LnhtbESPQWvCQBSE74L/YXlCb7qpUG2im1BKW+tFqFa9PrOv&#10;SWz2bciumv57VxB6HGbmG2aedaYWZ2pdZVnB4ygCQZxbXXGh4HvzPnwG4TyyxtoyKfgjB1na780x&#10;0fbCX3Re+0IECLsEFZTeN4mULi/JoBvZhjh4P7Y16INsC6lbvAS4qeU4iibSYMVhocSGXkvKf9cn&#10;o+DtsJdu+9FNpV2NN7jbHc1ycVTqYdC9zEB46vx/+N7+1Aqe4hhuZ8IRkO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tELexQAAANwAAAAPAAAAAAAAAAAAAAAAAJgCAABkcnMv&#10;ZG93bnJldi54bWxQSwUGAAAAAAQABAD1AAAAigMAAAAA&#10;"/>
                <v:rect id="Rectangle 61" o:spid="_x0000_s1233" style="position:absolute;left:2483;top:7280;width:2052;height:531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jREsEA&#10;AADcAAAADwAAAGRycy9kb3ducmV2LnhtbERPTWsCMRC9F/ofwgi91USpIluj2EKhx7oK0tuwGTer&#10;m8l2k+r6751DocfH+16uh9CqC/WpiWxhMjagiKvoGq4t7HcfzwtQKSM7bCOThRslWK8eH5ZYuHjl&#10;LV3KXCsJ4VSgBZ9zV2idKk8B0zh2xMIdYx8wC+xr7Xq8Snho9dSYuQ7YsDR47OjdU3Uuf4P0Tl8a&#10;+t4PX7NFefSnn7fNwexqa59Gw+YVVKYh/4v/3J/OwtzIfDkjR0Cv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k40RLBAAAA3AAAAA8AAAAAAAAAAAAAAAAAmAIAAGRycy9kb3du&#10;cmV2LnhtbFBLBQYAAAAABAAEAPUAAACGAwAAAAA=&#10;" stroked="f"/>
                <v:line id="Line 62" o:spid="_x0000_s1234" style="position:absolute;rotation:90;visibility:visible;mso-wrap-style:square" from="3217,7546" to="4333,7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Nk0sUAAADcAAAADwAAAGRycy9kb3ducmV2LnhtbESPQWvCQBSE74X+h+UVvNWNHiRE1xBK&#10;1XrIoSqU3p7ZZxLMvg272yT9991CocdhZr5hNvlkOjGQ861lBYt5AoK4srrlWsHlvHtOQfiArLGz&#10;TAq+yUO+fXzYYKbtyO80nEItIoR9hgqaEPpMSl81ZNDPbU8cvZt1BkOUrpba4RjhppPLJFlJgy3H&#10;hQZ7emmoup++jAJTHvflp1keXj9StNf9rQiOaqVmT1OxBhFoCv/hv/abVrBKFvB7Jh4Bu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4Nk0sUAAADcAAAADwAAAAAAAAAA&#10;AAAAAAChAgAAZHJzL2Rvd25yZXYueG1sUEsFBgAAAAAEAAQA+QAAAJMDAAAAAA==&#10;"/>
                <v:rect id="Rectangle 63" o:spid="_x0000_s1235" alt="Horizontal brick" style="position:absolute;left:2660;top:6667;width:1110;height:2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Cgt8MA&#10;AADcAAAADwAAAGRycy9kb3ducmV2LnhtbESPQYvCMBSE7wv+h/AEb2uqQpFqFBUFvSi6e9Dbo3m2&#10;xealJFHrvzcLCx6HmfmGmc5bU4sHOV9ZVjDoJyCIc6srLhT8/my+xyB8QNZYWyYFL/Iwn3W+pphp&#10;++QjPU6hEBHCPkMFZQhNJqXPSzLo+7Yhjt7VOoMhSldI7fAZ4aaWwyRJpcGK40KJDa1Kym+nu1Gw&#10;4P0xvbnDmpcu3Y1e5wOdL1elet12MQERqA2f8H97qxWkyRD+zsQjIG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Cgt8MAAADcAAAADwAAAAAAAAAAAAAAAACYAgAAZHJzL2Rv&#10;d25yZXYueG1sUEsFBgAAAAAEAAQA9QAAAIgDAAAAAA==&#10;" fillcolor="black">
                  <v:fill r:id="rId86" o:title="" type="pattern"/>
                </v:rect>
                <v:shape id="Text Box 64" o:spid="_x0000_s1236" type="#_x0000_t202" style="position:absolute;left:3707;top:7099;width:1558;height:1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hM8sMA&#10;AADc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moC9zPx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ChM8sMAAADcAAAADwAAAAAAAAAAAAAAAACYAgAAZHJzL2Rv&#10;d25yZXYueG1sUEsFBgAAAAAEAAQA9QAAAIgDAAAAAA==&#10;" filled="f" stroked="f">
                  <v:textbox>
                    <w:txbxContent>
                      <w:p w:rsidR="0068087B" w:rsidRDefault="0068087B">
                        <w:pPr>
                          <w:rPr>
                            <w:rFonts w:ascii="Comic Sans MS" w:hAnsi="Comic Sans MS"/>
                          </w:rPr>
                        </w:pPr>
                        <w:proofErr w:type="spellStart"/>
                        <w:r>
                          <w:rPr>
                            <w:rFonts w:ascii="Comic Sans MS" w:hAnsi="Comic Sans MS"/>
                          </w:rPr>
                          <w:t>Pets'n</w:t>
                        </w:r>
                        <w:proofErr w:type="spellEnd"/>
                      </w:p>
                      <w:p w:rsidR="0068087B" w:rsidRDefault="0068087B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 xml:space="preserve"> U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D3E23" w:rsidRPr="005D3E23" w:rsidRDefault="009A388D" w:rsidP="005D3E23">
      <w:pPr>
        <w:ind w:firstLine="720"/>
        <w:rPr>
          <w:szCs w:val="24"/>
        </w:rPr>
      </w:pPr>
      <w:r>
        <w:rPr>
          <w:noProof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812352" behindDoc="0" locked="0" layoutInCell="1" allowOverlap="1" wp14:anchorId="76922697" wp14:editId="5FDF5595">
                <wp:simplePos x="0" y="0"/>
                <wp:positionH relativeFrom="column">
                  <wp:posOffset>2722245</wp:posOffset>
                </wp:positionH>
                <wp:positionV relativeFrom="paragraph">
                  <wp:posOffset>74687</wp:posOffset>
                </wp:positionV>
                <wp:extent cx="1442720" cy="1609090"/>
                <wp:effectExtent l="0" t="0" r="0" b="0"/>
                <wp:wrapNone/>
                <wp:docPr id="604" name="Group 6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2720" cy="1609090"/>
                          <a:chOff x="7203" y="2513"/>
                          <a:chExt cx="2272" cy="2534"/>
                        </a:xfrm>
                      </wpg:grpSpPr>
                      <wpg:grpSp>
                        <wpg:cNvPr id="605" name="Group 66"/>
                        <wpg:cNvGrpSpPr>
                          <a:grpSpLocks/>
                        </wpg:cNvGrpSpPr>
                        <wpg:grpSpPr bwMode="auto">
                          <a:xfrm>
                            <a:off x="7203" y="2542"/>
                            <a:ext cx="2116" cy="2040"/>
                            <a:chOff x="7203" y="13815"/>
                            <a:chExt cx="2116" cy="2040"/>
                          </a:xfrm>
                        </wpg:grpSpPr>
                        <wps:wsp>
                          <wps:cNvPr id="606" name="Oval 67"/>
                          <wps:cNvSpPr>
                            <a:spLocks noChangeArrowheads="1"/>
                          </wps:cNvSpPr>
                          <wps:spPr bwMode="auto">
                            <a:xfrm rot="13631483">
                              <a:off x="7478" y="13912"/>
                              <a:ext cx="1840" cy="184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7" name="Rectangle 6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569" y="14449"/>
                              <a:ext cx="2040" cy="7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8" name="Line 69"/>
                          <wps:cNvCnPr/>
                          <wps:spPr bwMode="auto">
                            <a:xfrm rot="5400000">
                              <a:off x="7163" y="14833"/>
                              <a:ext cx="162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9" name="Oval 70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8369" y="14783"/>
                              <a:ext cx="74" cy="7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10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8181" y="3510"/>
                            <a:ext cx="48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1" name="Line 72"/>
                        <wps:cNvCnPr/>
                        <wps:spPr bwMode="auto">
                          <a:xfrm flipV="1">
                            <a:off x="8398" y="2649"/>
                            <a:ext cx="0" cy="8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8308" y="2886"/>
                            <a:ext cx="1167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26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7626" y="2513"/>
                            <a:ext cx="48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7626" y="4193"/>
                            <a:ext cx="48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5" name="Line 76"/>
                        <wps:cNvCnPr/>
                        <wps:spPr bwMode="auto">
                          <a:xfrm>
                            <a:off x="7975" y="4582"/>
                            <a:ext cx="13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8308" y="4582"/>
                            <a:ext cx="1167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roofErr w:type="gramStart"/>
                              <w:r>
                                <w:rPr>
                                  <w:i/>
                                </w:rPr>
                                <w:t>w</w:t>
                              </w:r>
                              <w:proofErr w:type="gramEnd"/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  <w: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4" o:spid="_x0000_s1237" style="position:absolute;left:0;text-align:left;margin-left:214.35pt;margin-top:5.9pt;width:113.6pt;height:126.7pt;z-index:251812352" coordorigin="7203,2513" coordsize="2272,2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">
                <v:group id="Group 66" o:spid="_x0000_s1238" style="position:absolute;left:7203;top:2542;width:2116;height:2040" coordorigin="7203,13815" coordsize="2116,2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xn0ocQAAADcAAAA&#10;DwAAAAAAAAAAAAAAAACqAgAAZHJzL2Rvd25yZXYueG1sUEsFBgAAAAAEAAQA+gAAAJsDAAAAAA==&#10;">
                  <v:oval id="Oval 67" o:spid="_x0000_s1239" style="position:absolute;left:7478;top:13912;width:1840;height:1842;rotation:-870374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QiV8MA&#10;AADcAAAADwAAAGRycy9kb3ducmV2LnhtbESPT4vCMBTE7wt+h/AEb2uqh+5SjSLiru5FWP9en82z&#10;rTYvpYlav70RBI/DzPyGGY4bU4or1a6wrKDXjUAQp1YXnCnYrH8+v0E4j6yxtEwK7uRgPGp9DDHR&#10;9sb/dF35TAQIuwQV5N5XiZQuzcmg69qKOHhHWxv0QdaZ1DXeAtyUsh9FsTRYcFjIsaJpTul5dTEK&#10;Zoe9dNvf5kvaZX+Nu93J/M1PSnXazWQAwlPj3+FXe6EVxFEMzzPhCMjR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gQiV8MAAADcAAAADwAAAAAAAAAAAAAAAACYAgAAZHJzL2Rv&#10;d25yZXYueG1sUEsFBgAAAAAEAAQA9QAAAIgDAAAAAA==&#10;"/>
                  <v:rect id="Rectangle 68" o:spid="_x0000_s1240" style="position:absolute;left:6569;top:14449;width:2040;height:772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FJZsMA&#10;AADcAAAADwAAAGRycy9kb3ducmV2LnhtbESPzWoCMRSF94LvEK7QnSZKqzIaxRYKXdZREHeXyXUy&#10;OrkZJ6lO394UCi4P5+fjLNedq8WN2lB51jAeKRDEhTcVlxr2u8/hHESIyAZrz6ThlwKsV/3eEjPj&#10;77ylWx5LkUY4ZKjBxthkUobCksMw8g1x8k6+dRiTbEtpWryncVfLiVJT6bDiRLDY0Iel4pL/uMSd&#10;vFZ03Hffb/P8ZM/X981B7UqtXwbdZgEiUhef4f/2l9EwVTP4O5OOgF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FJZsMAAADcAAAADwAAAAAAAAAAAAAAAACYAgAAZHJzL2Rv&#10;d25yZXYueG1sUEsFBgAAAAAEAAQA9QAAAIgDAAAAAA==&#10;" stroked="f"/>
                  <v:line id="Line 69" o:spid="_x0000_s1241" style="position:absolute;rotation:90;visibility:visible;mso-wrap-style:square" from="7163,14833" to="8786,1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nNT8EAAADcAAAADwAAAGRycy9kb3ducmV2LnhtbERPz2vCMBS+C/4P4Q28aTIPRapRZMyq&#10;Bw9TYez2bJ5tsXkpSdT63y+HwY4f3+/FqreteJAPjWMN7xMFgrh0puFKw/m0Gc9AhIhssHVMGl4U&#10;YLUcDhaYG/fkL3ocYyVSCIccNdQxdrmUoazJYpi4jjhxV+ctxgR9JY3HZwq3rZwqlUmLDaeGGjv6&#10;qKm8He9Wgz3si8OPnW4/v2foLsV1HT1VWo/e+vUcRKQ+/ov/3DujIVNpbTqTjoB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uc1PwQAAANwAAAAPAAAAAAAAAAAAAAAA&#10;AKECAABkcnMvZG93bnJldi54bWxQSwUGAAAAAAQABAD5AAAAjwMAAAAA&#10;"/>
                  <v:oval id="Oval 70" o:spid="_x0000_s1242" style="position:absolute;left:8369;top:14783;width:74;height:74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8aVsEA&#10;AADcAAAADwAAAGRycy9kb3ducmV2LnhtbESPT2sCMRDF7wW/Q5hCb5q1B9HVKCoUCj11Fc/jZrpZ&#10;3EyWZNTtt28EocfH+/PjrTaD79SNYmoDG5hOClDEdbAtNwaOh4/xHFQSZItdYDLwSwk269HLCksb&#10;7vxNt0oalUc4lWjAifSl1ql25DFNQk+cvZ8QPUqWsdE24j2P+06/F8VMe2w5Exz2tHdUX6qrz5Bp&#10;v0M5U7XVO9mfopzn7vJlzNvrsF2CEhrkP/xsf1oDs2IBjzP5COj1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fGlbBAAAA3AAAAA8AAAAAAAAAAAAAAAAAmAIAAGRycy9kb3du&#10;cmV2LnhtbFBLBQYAAAAABAAEAPUAAACGAwAAAAA=&#10;" fillcolor="black"/>
                </v:group>
                <v:shape id="Text Box 71" o:spid="_x0000_s1243" type="#_x0000_t202" style="position:absolute;left:8181;top:351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NEWM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3F+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SNEWMAAAADcAAAADwAAAAAAAAAAAAAAAACYAgAAZHJzL2Rvd25y&#10;ZXYueG1sUEsFBgAAAAAEAAQA9QAAAIUDAAAAAA==&#10;" filled="f" stroked="f">
                  <v:textbox>
                    <w:txbxContent>
                      <w:p w:rsidR="0068087B" w:rsidRDefault="0068087B">
                        <w:r>
                          <w:t>O</w:t>
                        </w:r>
                      </w:p>
                    </w:txbxContent>
                  </v:textbox>
                </v:shape>
                <v:line id="Line 72" o:spid="_x0000_s1244" style="position:absolute;flip:y;visibility:visible;mso-wrap-style:square" from="8398,2649" to="8398,3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J/gsYAAADcAAAADwAAAGRycy9kb3ducmV2LnhtbESPQWsCMRSE74L/ITyhF9HsliJ2NYoU&#10;Cj14qZaV3p6b52bZzcs2SXX775uC0OMwM98w6+1gO3ElHxrHCvJ5BoK4crrhWsHH8XW2BBEissbO&#10;MSn4oQDbzXi0xkK7G7/T9RBrkSAcClRgYuwLKUNlyGKYu544eRfnLcYkfS21x1uC204+ZtlCWmw4&#10;LRjs6cVQ1R6+rQK53E+//O781Jbt6fRsyqrsP/dKPUyG3QpEpCH+h+/tN61gke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if4LGAAAA3AAAAA8AAAAAAAAA&#10;AAAAAAAAoQIAAGRycy9kb3ducmV2LnhtbFBLBQYAAAAABAAEAPkAAACUAwAAAAA=&#10;"/>
                <v:shape id="Text Box 73" o:spid="_x0000_s1245" type="#_x0000_t202" style="position:absolute;left:8308;top:2886;width:1167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1/tM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jSZ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9f7T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r>
                          <w:t>26cm</w:t>
                        </w:r>
                      </w:p>
                    </w:txbxContent>
                  </v:textbox>
                </v:shape>
                <v:shape id="Text Box 74" o:spid="_x0000_s1246" type="#_x0000_t202" style="position:absolute;left:7626;top:2513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HaL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WM6e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x2i/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r>
                          <w:t>A</w:t>
                        </w:r>
                      </w:p>
                    </w:txbxContent>
                  </v:textbox>
                </v:shape>
                <v:shape id="Text Box 75" o:spid="_x0000_s1247" type="#_x0000_t202" style="position:absolute;left:7626;top:4193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hCW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nSewP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YQlv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r>
                          <w:t>B</w:t>
                        </w:r>
                      </w:p>
                    </w:txbxContent>
                  </v:textbox>
                </v:shape>
                <v:line id="Line 76" o:spid="_x0000_s1248" style="position:absolute;visibility:visible;mso-wrap-style:square" from="7975,4582" to="9319,4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1C5scAAADcAAAADwAAAGRycy9kb3ducmV2LnhtbESPT2vCQBDF7wW/wzJCL0U3ikobs4oI&#10;pR4q2tiLtzE7+YPZ2ZDdmvTbdwuCx8eb93vzknVvanGj1lWWFUzGEQjizOqKCwXfp/fRKwjnkTXW&#10;lknBLzlYrwZPCcbadvxFt9QXIkDYxaig9L6JpXRZSQbd2DbEwctta9AH2RZSt9gFuKnlNIoW0mDF&#10;oaHEhrYlZdf0x4Q3Pi7Xqc7P3ax6M/tD+knbw/FFqedhv1mC8NT7x/E9vdMKFpM5/I8JBJC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fULmxwAAANwAAAAPAAAAAAAA&#10;AAAAAAAAAKECAABkcnMvZG93bnJldi54bWxQSwUGAAAAAAQABAD5AAAAlQMAAAAA&#10;">
                  <v:stroke startarrow="block" startarrowwidth="narrow" startarrowlength="short" endarrow="block" endarrowwidth="narrow" endarrowlength="short"/>
                </v:line>
                <v:shape id="Text Box 77" o:spid="_x0000_s1249" type="#_x0000_t202" style="position:absolute;left:8308;top:4582;width:1167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Z5t8QA&#10;AADcAAAADwAAAGRycy9kb3ducmV2LnhtbESPT2vCQBTE74LfYXlCb7obscGmriKK0FNL/VPo7ZF9&#10;JsHs25Bdk/TbdwsFj8PM/IZZbQZbi45aXznWkMwUCOLcmYoLDefTYboE4QOywdoxafghD5v1eLTC&#10;zLieP6k7hkJECPsMNZQhNJmUPi/Jop+5hjh6V9daDFG2hTQt9hFuazlXKpUWK44LJTa0Kym/He9W&#10;w+X9+v21UB/F3j43vRuUZPsitX6aDNtXEIGG8Aj/t9+MhjRJ4e9MPAJ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Gebf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proofErr w:type="gramStart"/>
                        <w:r>
                          <w:rPr>
                            <w:i/>
                          </w:rPr>
                          <w:t>w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  <w: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61BE9" w:rsidRDefault="00961BE9" w:rsidP="00EE64D3">
      <w:pPr>
        <w:ind w:left="440" w:hanging="440"/>
        <w:rPr>
          <w:szCs w:val="24"/>
        </w:rPr>
      </w:pPr>
    </w:p>
    <w:p w:rsidR="009A388D" w:rsidRDefault="009A388D" w:rsidP="00EE64D3">
      <w:pPr>
        <w:ind w:left="440" w:hanging="440"/>
        <w:rPr>
          <w:szCs w:val="24"/>
        </w:rPr>
      </w:pPr>
    </w:p>
    <w:p w:rsidR="009A388D" w:rsidRDefault="009A388D" w:rsidP="00EE64D3">
      <w:pPr>
        <w:ind w:left="440" w:hanging="440"/>
        <w:rPr>
          <w:szCs w:val="24"/>
        </w:rPr>
      </w:pPr>
    </w:p>
    <w:p w:rsidR="009A388D" w:rsidRDefault="009A388D" w:rsidP="00EE64D3">
      <w:pPr>
        <w:ind w:left="440" w:hanging="440"/>
        <w:rPr>
          <w:szCs w:val="24"/>
        </w:rPr>
      </w:pPr>
    </w:p>
    <w:p w:rsidR="009A388D" w:rsidRDefault="009A388D" w:rsidP="00EE64D3">
      <w:pPr>
        <w:ind w:left="440" w:hanging="440"/>
        <w:rPr>
          <w:szCs w:val="24"/>
        </w:rPr>
      </w:pPr>
    </w:p>
    <w:p w:rsidR="009A388D" w:rsidRDefault="009A388D" w:rsidP="00EE64D3">
      <w:pPr>
        <w:ind w:left="440" w:hanging="440"/>
        <w:rPr>
          <w:szCs w:val="24"/>
        </w:rPr>
      </w:pPr>
    </w:p>
    <w:p w:rsidR="009A388D" w:rsidRDefault="009A388D" w:rsidP="00EE64D3">
      <w:pPr>
        <w:ind w:left="440" w:hanging="440"/>
        <w:rPr>
          <w:szCs w:val="24"/>
        </w:rPr>
      </w:pPr>
    </w:p>
    <w:p w:rsidR="009A388D" w:rsidRDefault="009A388D" w:rsidP="00EE64D3">
      <w:pPr>
        <w:ind w:left="440" w:hanging="440"/>
        <w:rPr>
          <w:szCs w:val="24"/>
        </w:rPr>
      </w:pPr>
    </w:p>
    <w:p w:rsidR="009A388D" w:rsidRDefault="009A388D" w:rsidP="00EE64D3">
      <w:pPr>
        <w:ind w:left="440" w:hanging="440"/>
        <w:rPr>
          <w:szCs w:val="24"/>
        </w:rPr>
      </w:pPr>
    </w:p>
    <w:p w:rsidR="009A388D" w:rsidRDefault="009A388D" w:rsidP="00EE64D3">
      <w:pPr>
        <w:ind w:left="440" w:hanging="440"/>
        <w:rPr>
          <w:szCs w:val="24"/>
        </w:rPr>
      </w:pPr>
    </w:p>
    <w:p w:rsidR="009A388D" w:rsidRDefault="009A388D" w:rsidP="00EE64D3">
      <w:pPr>
        <w:ind w:left="440" w:hanging="440"/>
        <w:rPr>
          <w:sz w:val="26"/>
        </w:rPr>
      </w:pPr>
      <w:r>
        <w:rPr>
          <w:szCs w:val="24"/>
        </w:rPr>
        <w:tab/>
      </w:r>
      <w:r>
        <w:rPr>
          <w:szCs w:val="24"/>
        </w:rPr>
        <w:tab/>
      </w:r>
      <w:r w:rsidR="002100C4" w:rsidRPr="002100C4">
        <w:rPr>
          <w:szCs w:val="24"/>
        </w:rPr>
        <w:t xml:space="preserve">Given that the line AB = 48cm, calculate the width, </w:t>
      </w:r>
      <w:r w:rsidR="002100C4" w:rsidRPr="002100C4">
        <w:rPr>
          <w:i/>
          <w:szCs w:val="24"/>
        </w:rPr>
        <w:t>w</w:t>
      </w:r>
      <w:r w:rsidR="002100C4" w:rsidRPr="002100C4">
        <w:rPr>
          <w:szCs w:val="24"/>
        </w:rPr>
        <w:t xml:space="preserve"> cm, of the sign</w:t>
      </w:r>
      <w:r w:rsidR="002100C4">
        <w:rPr>
          <w:sz w:val="26"/>
        </w:rPr>
        <w:t>.</w:t>
      </w: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EE64D3">
      <w:pPr>
        <w:ind w:left="440" w:hanging="440"/>
        <w:rPr>
          <w:sz w:val="26"/>
        </w:rPr>
      </w:pPr>
    </w:p>
    <w:p w:rsidR="007C35D2" w:rsidRDefault="007C35D2" w:rsidP="007C35D2">
      <w:pPr>
        <w:pStyle w:val="Title"/>
        <w:rPr>
          <w:b w:val="0"/>
          <w:u w:val="none"/>
        </w:rPr>
      </w:pPr>
      <w:r>
        <w:lastRenderedPageBreak/>
        <w:t>S4 - N5 HOMEWORK EXERCISE No. 11</w:t>
      </w:r>
    </w:p>
    <w:p w:rsidR="0013435C" w:rsidRDefault="0013435C" w:rsidP="0013435C"/>
    <w:p w:rsidR="008E3F4F" w:rsidRDefault="0013435C" w:rsidP="0013435C">
      <w:r>
        <w:t>1.</w:t>
      </w:r>
      <w:r>
        <w:tab/>
        <w:t xml:space="preserve">Solve these </w:t>
      </w:r>
      <w:proofErr w:type="spellStart"/>
      <w:r>
        <w:t>inequations</w:t>
      </w:r>
      <w:proofErr w:type="spellEnd"/>
      <w:r>
        <w:t>:</w:t>
      </w:r>
    </w:p>
    <w:p w:rsidR="0013435C" w:rsidRDefault="0013435C" w:rsidP="0013435C">
      <w:r>
        <w:tab/>
      </w:r>
      <w:r w:rsidRPr="0013435C">
        <w:rPr>
          <w:b/>
        </w:rPr>
        <w:t>(a)</w:t>
      </w:r>
      <w:r>
        <w:t xml:space="preserve"> </w:t>
      </w:r>
      <w:r w:rsidRPr="0013435C">
        <w:t xml:space="preserve">6 (2 – </w:t>
      </w:r>
      <w:r w:rsidRPr="0013435C">
        <w:rPr>
          <w:i/>
        </w:rPr>
        <w:t>y</w:t>
      </w:r>
      <w:r w:rsidRPr="0013435C">
        <w:t xml:space="preserve">) </w:t>
      </w:r>
      <w:r w:rsidRPr="0013435C">
        <w:rPr>
          <w:position w:val="-4"/>
        </w:rPr>
        <w:object w:dxaOrig="200" w:dyaOrig="240">
          <v:shape id="_x0000_i1039" type="#_x0000_t75" style="width:10pt;height:12pt" o:ole="" fillcolor="window">
            <v:imagedata r:id="rId87" o:title=""/>
          </v:shape>
          <o:OLEObject Type="Embed" ProgID="Equation.CWEE2" ShapeID="_x0000_i1039" DrawAspect="Content" ObjectID="_1486803133" r:id="rId88"/>
        </w:object>
      </w:r>
      <w:r w:rsidRPr="0013435C">
        <w:t xml:space="preserve"> </w:t>
      </w:r>
      <w:r w:rsidRPr="0013435C">
        <w:rPr>
          <w:position w:val="-10"/>
        </w:rPr>
        <w:object w:dxaOrig="200" w:dyaOrig="360">
          <v:shape id="_x0000_i1040" type="#_x0000_t75" style="width:10pt;height:18pt" o:ole="" fillcolor="window">
            <v:imagedata r:id="rId89" o:title=""/>
          </v:shape>
          <o:OLEObject Type="Embed" ProgID="Equation.CWEE2" ShapeID="_x0000_i1040" DrawAspect="Content" ObjectID="_1486803134" r:id="rId90"/>
        </w:object>
      </w:r>
      <w:r>
        <w:tab/>
      </w:r>
      <w:r w:rsidRPr="0013435C">
        <w:rPr>
          <w:b/>
        </w:rPr>
        <w:t>(b)</w:t>
      </w:r>
      <w:r>
        <w:t xml:space="preserve"> </w:t>
      </w:r>
      <w:r w:rsidRPr="0013435C">
        <w:rPr>
          <w:i/>
        </w:rPr>
        <w:t>x</w:t>
      </w:r>
      <w:r w:rsidRPr="0013435C">
        <w:t xml:space="preserve"> (</w:t>
      </w:r>
      <w:r w:rsidRPr="0013435C">
        <w:rPr>
          <w:i/>
        </w:rPr>
        <w:t>x</w:t>
      </w:r>
      <w:r w:rsidRPr="0013435C">
        <w:t xml:space="preserve"> – 9) + (</w:t>
      </w:r>
      <w:r w:rsidRPr="0013435C">
        <w:rPr>
          <w:i/>
        </w:rPr>
        <w:t>x</w:t>
      </w:r>
      <w:r w:rsidRPr="0013435C">
        <w:t xml:space="preserve"> – 2)</w:t>
      </w:r>
      <w:r w:rsidRPr="0013435C">
        <w:rPr>
          <w:position w:val="-4"/>
        </w:rPr>
        <w:object w:dxaOrig="160" w:dyaOrig="300">
          <v:shape id="_x0000_i1041" type="#_x0000_t75" style="width:8pt;height:15pt" o:ole="" fillcolor="window">
            <v:imagedata r:id="rId91" o:title=""/>
          </v:shape>
          <o:OLEObject Type="Embed" ProgID="Equation.CWEE2" ShapeID="_x0000_i1041" DrawAspect="Content" ObjectID="_1486803135" r:id="rId92"/>
        </w:object>
      </w:r>
      <w:r w:rsidRPr="0013435C">
        <w:t xml:space="preserve"> </w:t>
      </w:r>
      <w:r w:rsidRPr="0013435C">
        <w:rPr>
          <w:position w:val="-4"/>
        </w:rPr>
        <w:object w:dxaOrig="200" w:dyaOrig="240">
          <v:shape id="_x0000_i1042" type="#_x0000_t75" style="width:10pt;height:12pt" o:ole="" fillcolor="window">
            <v:imagedata r:id="rId93" o:title=""/>
          </v:shape>
          <o:OLEObject Type="Embed" ProgID="Equation.CWEE2" ShapeID="_x0000_i1042" DrawAspect="Content" ObjectID="_1486803136" r:id="rId94"/>
        </w:object>
      </w:r>
      <w:r w:rsidRPr="0013435C">
        <w:t xml:space="preserve"> 2</w:t>
      </w:r>
      <w:r w:rsidRPr="0013435C">
        <w:rPr>
          <w:i/>
        </w:rPr>
        <w:t>x</w:t>
      </w:r>
      <w:r w:rsidRPr="0013435C">
        <w:t xml:space="preserve"> (</w:t>
      </w:r>
      <w:r w:rsidRPr="0013435C">
        <w:rPr>
          <w:i/>
        </w:rPr>
        <w:t>x</w:t>
      </w:r>
      <w:r w:rsidRPr="0013435C">
        <w:t xml:space="preserve"> – 6)</w:t>
      </w:r>
    </w:p>
    <w:p w:rsidR="007C35D2" w:rsidRDefault="007C35D2" w:rsidP="007C35D2">
      <w:pPr>
        <w:pStyle w:val="Title"/>
        <w:jc w:val="left"/>
        <w:rPr>
          <w:b w:val="0"/>
          <w:u w:val="none"/>
        </w:rPr>
      </w:pPr>
    </w:p>
    <w:p w:rsidR="00966D7F" w:rsidRDefault="008E3F4F" w:rsidP="00966D7F">
      <w:pPr>
        <w:rPr>
          <w:szCs w:val="24"/>
        </w:rPr>
      </w:pPr>
      <w:r w:rsidRPr="00966D7F">
        <w:t>2.</w:t>
      </w:r>
      <w:r>
        <w:rPr>
          <w:b/>
        </w:rPr>
        <w:tab/>
      </w:r>
      <w:r w:rsidR="00966D7F" w:rsidRPr="00966D7F">
        <w:rPr>
          <w:szCs w:val="24"/>
        </w:rPr>
        <w:t xml:space="preserve">The diagram shows the graph of </w:t>
      </w:r>
      <w:r w:rsidR="00966D7F" w:rsidRPr="00966D7F">
        <w:rPr>
          <w:i/>
          <w:szCs w:val="24"/>
        </w:rPr>
        <w:t>y</w:t>
      </w:r>
      <w:r w:rsidR="00966D7F" w:rsidRPr="00966D7F">
        <w:rPr>
          <w:szCs w:val="24"/>
        </w:rPr>
        <w:t xml:space="preserve"> = </w:t>
      </w:r>
      <w:r w:rsidR="00966D7F" w:rsidRPr="003D4458">
        <w:rPr>
          <w:b/>
          <w:i/>
          <w:szCs w:val="24"/>
        </w:rPr>
        <w:t>a</w:t>
      </w:r>
      <w:r w:rsidR="00966D7F" w:rsidRPr="003D4458">
        <w:rPr>
          <w:b/>
          <w:szCs w:val="24"/>
        </w:rPr>
        <w:t xml:space="preserve"> </w:t>
      </w:r>
      <w:r w:rsidR="00966D7F" w:rsidRPr="00966D7F">
        <w:rPr>
          <w:szCs w:val="24"/>
        </w:rPr>
        <w:t xml:space="preserve">sin </w:t>
      </w:r>
      <w:proofErr w:type="spellStart"/>
      <w:r w:rsidR="00966D7F" w:rsidRPr="003D4458">
        <w:rPr>
          <w:b/>
          <w:i/>
          <w:szCs w:val="24"/>
        </w:rPr>
        <w:t>b</w:t>
      </w:r>
      <w:r w:rsidR="00966D7F" w:rsidRPr="00966D7F">
        <w:rPr>
          <w:i/>
          <w:szCs w:val="24"/>
        </w:rPr>
        <w:t>x</w:t>
      </w:r>
      <w:proofErr w:type="spellEnd"/>
      <w:r w:rsidR="00966D7F" w:rsidRPr="00966D7F">
        <w:rPr>
          <w:szCs w:val="24"/>
        </w:rPr>
        <w:t>˚.</w:t>
      </w:r>
    </w:p>
    <w:p w:rsidR="00966D7F" w:rsidRDefault="00966D7F" w:rsidP="00966D7F">
      <w:pPr>
        <w:rPr>
          <w:szCs w:val="24"/>
        </w:rPr>
      </w:pPr>
      <w:r>
        <w:rPr>
          <w:noProof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813376" behindDoc="0" locked="0" layoutInCell="1" allowOverlap="1" wp14:anchorId="08CF51AF" wp14:editId="147D50C3">
                <wp:simplePos x="0" y="0"/>
                <wp:positionH relativeFrom="column">
                  <wp:posOffset>944880</wp:posOffset>
                </wp:positionH>
                <wp:positionV relativeFrom="paragraph">
                  <wp:posOffset>43815</wp:posOffset>
                </wp:positionV>
                <wp:extent cx="3209925" cy="1576070"/>
                <wp:effectExtent l="0" t="0" r="0" b="5080"/>
                <wp:wrapNone/>
                <wp:docPr id="596" name="Group 5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09925" cy="1576070"/>
                          <a:chOff x="3400" y="4556"/>
                          <a:chExt cx="5055" cy="2482"/>
                        </a:xfrm>
                      </wpg:grpSpPr>
                      <wps:wsp>
                        <wps:cNvPr id="617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7822" y="5885"/>
                            <a:ext cx="633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x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8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597" y="4556"/>
                            <a:ext cx="633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9" name="Line 19"/>
                        <wps:cNvCnPr/>
                        <wps:spPr bwMode="auto">
                          <a:xfrm flipV="1">
                            <a:off x="3939" y="4698"/>
                            <a:ext cx="0" cy="22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0" name="Line 20"/>
                        <wps:cNvCnPr/>
                        <wps:spPr bwMode="auto">
                          <a:xfrm>
                            <a:off x="3701" y="5952"/>
                            <a:ext cx="4284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7069" y="5988"/>
                            <a:ext cx="76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18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3668" y="5877"/>
                            <a:ext cx="544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3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3455" y="4840"/>
                            <a:ext cx="633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pStyle w:val="Foo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4" name="Line 24"/>
                        <wps:cNvCnPr/>
                        <wps:spPr bwMode="auto">
                          <a:xfrm flipH="1">
                            <a:off x="3848" y="5034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" name="Line 25"/>
                        <wps:cNvCnPr/>
                        <wps:spPr bwMode="auto">
                          <a:xfrm flipH="1">
                            <a:off x="3848" y="6823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3400" y="6612"/>
                            <a:ext cx="635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-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7" name="Line 27"/>
                        <wps:cNvCnPr/>
                        <wps:spPr bwMode="auto">
                          <a:xfrm>
                            <a:off x="7428" y="5960"/>
                            <a:ext cx="0" cy="1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8" name="Line 28"/>
                        <wps:cNvCnPr/>
                        <wps:spPr bwMode="auto">
                          <a:xfrm>
                            <a:off x="5680" y="5956"/>
                            <a:ext cx="0" cy="1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" name="Line 29"/>
                        <wps:cNvCnPr/>
                        <wps:spPr bwMode="auto">
                          <a:xfrm>
                            <a:off x="4825" y="5964"/>
                            <a:ext cx="0" cy="1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" name="Line 30"/>
                        <wps:cNvCnPr/>
                        <wps:spPr bwMode="auto">
                          <a:xfrm>
                            <a:off x="6535" y="5958"/>
                            <a:ext cx="0" cy="1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1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6238" y="6005"/>
                            <a:ext cx="677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13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2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4562" y="6007"/>
                            <a:ext cx="677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pStyle w:val="Footer"/>
                              </w:pPr>
                              <w:r>
                                <w:t>4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5390" y="5996"/>
                            <a:ext cx="677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9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4" name="Freeform 34"/>
                        <wps:cNvSpPr>
                          <a:spLocks/>
                        </wps:cNvSpPr>
                        <wps:spPr bwMode="auto">
                          <a:xfrm>
                            <a:off x="5681" y="5062"/>
                            <a:ext cx="1751" cy="895"/>
                          </a:xfrm>
                          <a:custGeom>
                            <a:avLst/>
                            <a:gdLst>
                              <a:gd name="T0" fmla="*/ 0 w 1136"/>
                              <a:gd name="T1" fmla="*/ 1136 h 1136"/>
                              <a:gd name="T2" fmla="*/ 568 w 1136"/>
                              <a:gd name="T3" fmla="*/ 0 h 1136"/>
                              <a:gd name="T4" fmla="*/ 1136 w 1136"/>
                              <a:gd name="T5" fmla="*/ 1136 h 1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136" h="1136">
                                <a:moveTo>
                                  <a:pt x="0" y="1136"/>
                                </a:moveTo>
                                <a:cubicBezTo>
                                  <a:pt x="189" y="568"/>
                                  <a:pt x="379" y="0"/>
                                  <a:pt x="568" y="0"/>
                                </a:cubicBezTo>
                                <a:cubicBezTo>
                                  <a:pt x="757" y="0"/>
                                  <a:pt x="1041" y="947"/>
                                  <a:pt x="1136" y="113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5" name="Freeform 35"/>
                        <wps:cNvSpPr>
                          <a:spLocks/>
                        </wps:cNvSpPr>
                        <wps:spPr bwMode="auto">
                          <a:xfrm flipV="1">
                            <a:off x="3946" y="5962"/>
                            <a:ext cx="878" cy="891"/>
                          </a:xfrm>
                          <a:custGeom>
                            <a:avLst/>
                            <a:gdLst>
                              <a:gd name="T0" fmla="*/ 0 w 420"/>
                              <a:gd name="T1" fmla="*/ 891 h 891"/>
                              <a:gd name="T2" fmla="*/ 171 w 420"/>
                              <a:gd name="T3" fmla="*/ 378 h 891"/>
                              <a:gd name="T4" fmla="*/ 309 w 420"/>
                              <a:gd name="T5" fmla="*/ 81 h 891"/>
                              <a:gd name="T6" fmla="*/ 420 w 420"/>
                              <a:gd name="T7" fmla="*/ 0 h 8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20" h="891">
                                <a:moveTo>
                                  <a:pt x="0" y="891"/>
                                </a:moveTo>
                                <a:cubicBezTo>
                                  <a:pt x="60" y="702"/>
                                  <a:pt x="120" y="513"/>
                                  <a:pt x="171" y="378"/>
                                </a:cubicBezTo>
                                <a:cubicBezTo>
                                  <a:pt x="222" y="243"/>
                                  <a:pt x="268" y="144"/>
                                  <a:pt x="309" y="81"/>
                                </a:cubicBezTo>
                                <a:cubicBezTo>
                                  <a:pt x="350" y="18"/>
                                  <a:pt x="402" y="13"/>
                                  <a:pt x="42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" name="Freeform 36"/>
                        <wps:cNvSpPr>
                          <a:spLocks/>
                        </wps:cNvSpPr>
                        <wps:spPr bwMode="auto">
                          <a:xfrm flipH="1" flipV="1">
                            <a:off x="4830" y="5962"/>
                            <a:ext cx="842" cy="891"/>
                          </a:xfrm>
                          <a:custGeom>
                            <a:avLst/>
                            <a:gdLst>
                              <a:gd name="T0" fmla="*/ 0 w 420"/>
                              <a:gd name="T1" fmla="*/ 891 h 891"/>
                              <a:gd name="T2" fmla="*/ 171 w 420"/>
                              <a:gd name="T3" fmla="*/ 378 h 891"/>
                              <a:gd name="T4" fmla="*/ 309 w 420"/>
                              <a:gd name="T5" fmla="*/ 81 h 891"/>
                              <a:gd name="T6" fmla="*/ 420 w 420"/>
                              <a:gd name="T7" fmla="*/ 0 h 8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20" h="891">
                                <a:moveTo>
                                  <a:pt x="0" y="891"/>
                                </a:moveTo>
                                <a:cubicBezTo>
                                  <a:pt x="60" y="702"/>
                                  <a:pt x="120" y="513"/>
                                  <a:pt x="171" y="378"/>
                                </a:cubicBezTo>
                                <a:cubicBezTo>
                                  <a:pt x="222" y="243"/>
                                  <a:pt x="268" y="144"/>
                                  <a:pt x="309" y="81"/>
                                </a:cubicBezTo>
                                <a:cubicBezTo>
                                  <a:pt x="350" y="18"/>
                                  <a:pt x="402" y="13"/>
                                  <a:pt x="42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6" o:spid="_x0000_s1250" style="position:absolute;margin-left:74.4pt;margin-top:3.45pt;width:252.75pt;height:124.1pt;z-index:251813376" coordorigin="3400,4556" coordsize="5055,24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">
                <v:shape id="Text Box 17" o:spid="_x0000_s1251" type="#_x0000_t202" style="position:absolute;left:7822;top:5885;width:633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rcLMQA&#10;AADcAAAADwAAAGRycy9kb3ducmV2LnhtbESPQWvCQBSE74L/YXmCt7qrVGtjNiKWQk+W2lrw9sg+&#10;k2D2bciuJv57t1DwOMzMN0y67m0trtT6yrGG6USBIM6dqbjQ8PP9/rQE4QOywdoxabiRh3U2HKSY&#10;GNfxF133oRARwj5BDWUITSKlz0uy6CeuIY7eybUWQ5RtIU2LXYTbWs6UWkiLFceFEhvalpSf9xer&#10;4bA7HX+f1WfxZudN53ol2b5KrcejfrMCEagPj/B/+8NoWExf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K3Cz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  <w:proofErr w:type="gramEnd"/>
                      </w:p>
                    </w:txbxContent>
                  </v:textbox>
                </v:shape>
                <v:shape id="Text Box 18" o:spid="_x0000_s1252" type="#_x0000_t202" style="position:absolute;left:3597;top:4556;width:633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VIXs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3Ft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1VIXsAAAADcAAAADwAAAAAAAAAAAAAAAACYAgAAZHJzL2Rvd25y&#10;ZXYueG1sUEsFBgAAAAAEAAQA9QAAAIUDAAAAAA==&#10;" filled="f" stroked="f">
                  <v:textbox>
                    <w:txbxContent>
                      <w:p w:rsidR="0068087B" w:rsidRDefault="0068087B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line id="Line 19" o:spid="_x0000_s1253" style="position:absolute;flip:y;visibility:visible;mso-wrap-style:square" from="3939,4698" to="3939,6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dl/MUAAADcAAAADwAAAGRycy9kb3ducmV2LnhtbESPQWvCQBCF74X+h2UKvQTdqCA1upFW&#10;KwjFg9aDxyE7TUKzsyE7xvTfd4VCj48373vzVuvBNaqnLtSeDUzGKSjiwtuaSwPnz93oBVQQZIuN&#10;ZzLwQwHW+ePDCjPrb3yk/iSlihAOGRqoRNpM61BU5DCMfUscvS/fOZQou1LbDm8R7ho9TdO5dlhz&#10;bKiwpU1Fxffp6uIbuwNvZ7PkzekkWdD7RT5SLcY8Pw2vS1BCg/wf/6X31sB8soD7mEgAnf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fdl/MUAAADcAAAADwAAAAAAAAAA&#10;AAAAAAChAgAAZHJzL2Rvd25yZXYueG1sUEsFBgAAAAAEAAQA+QAAAJMDAAAAAA==&#10;">
                  <v:stroke endarrow="block"/>
                </v:line>
                <v:line id="Line 20" o:spid="_x0000_s1254" style="position:absolute;visibility:visible;mso-wrap-style:square" from="3701,5952" to="7985,5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5BT8EAAADcAAAADwAAAGRycy9kb3ducmV2LnhtbERPy4rCMBTdD/gP4QruxlQXPqpRxCK4&#10;mBlQh1lfm2tTbG5KE2vm7yeLAZeH815vo21ET52vHSuYjDMQxKXTNVcKvi+H9wUIH5A1No5JwS95&#10;2G4Gb2vMtXvyifpzqEQKYZ+jAhNCm0vpS0MW/di1xIm7uc5iSLCrpO7wmcJtI6dZNpMWa04NBlva&#10;Gyrv54dVMDfFSc5l8XH5Kvp6soyf8ee6VGo0jLsViEAxvMT/7qNWMJum+elMOgJy8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3kFPwQAAANwAAAAPAAAAAAAAAAAAAAAA&#10;AKECAABkcnMvZG93bnJldi54bWxQSwUGAAAAAAQABAD5AAAAjwMAAAAA&#10;">
                  <v:stroke endarrow="block"/>
                </v:line>
                <v:shape id="Text Box 21" o:spid="_x0000_s1255" type="#_x0000_t202" style="position:absolute;left:7069;top:5988;width:76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Mrf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S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DK37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r>
                          <w:t>180</w:t>
                        </w:r>
                      </w:p>
                    </w:txbxContent>
                  </v:textbox>
                </v:shape>
                <v:shape id="_x0000_s1256" type="#_x0000_t202" style="position:absolute;left:3668;top:5877;width:54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G1Cc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ixN4X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RtQn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r>
                          <w:t>0</w:t>
                        </w:r>
                      </w:p>
                    </w:txbxContent>
                  </v:textbox>
                </v:shape>
                <v:shape id="Text Box 23" o:spid="_x0000_s1257" type="#_x0000_t202" style="position:absolute;left:3455;top:4840;width:633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0Qk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Nn6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0QksMAAADcAAAADwAAAAAAAAAAAAAAAACYAgAAZHJzL2Rv&#10;d25yZXYueG1sUEsFBgAAAAAEAAQA9QAAAIgDAAAAAA==&#10;" filled="f" stroked="f">
                  <v:textbox>
                    <w:txbxContent>
                      <w:p w:rsidR="0068087B" w:rsidRDefault="0068087B">
                        <w:pPr>
                          <w:pStyle w:val="Foo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line id="Line 24" o:spid="_x0000_s1258" style="position:absolute;flip:x;visibility:visible;mso-wrap-style:square" from="3848,5034" to="3939,5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kWp8YAAADcAAAADwAAAGRycy9kb3ducmV2LnhtbESPQWsCMRSE70L/Q3iFXqRmKyJ2NYoU&#10;Cj140ZZdentuXjfLbl62SarrvzdCweMwM98wq81gO3EiHxrHCl4mGQjiyumGawVfn+/PCxAhImvs&#10;HJOCCwXYrB9GK8y1O/OeTodYiwThkKMCE2OfSxkqQxbDxPXEyftx3mJM0tdSezwnuO3kNMvm0mLD&#10;acFgT2+GqvbwZxXIxW7867fHWVu0Zflqiqrov3dKPT0O2yWISEO8h//bH1rBfDqD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5FqfGAAAA3AAAAA8AAAAAAAAA&#10;AAAAAAAAoQIAAGRycy9kb3ducmV2LnhtbFBLBQYAAAAABAAEAPkAAACUAwAAAAA=&#10;"/>
                <v:line id="Line 25" o:spid="_x0000_s1259" style="position:absolute;flip:x;visibility:visible;mso-wrap-style:square" from="3848,6823" to="3939,6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WzPMYAAADcAAAADwAAAGRycy9kb3ducmV2LnhtbESPQWsCMRSE74X+h/AKvUjNVlTsahQp&#10;FDx4qZaV3p6b182ym5dtEnX9940g9DjMzDfMYtXbVpzJh9qxgtdhBoK4dLrmSsHX/uNlBiJEZI2t&#10;Y1JwpQCr5ePDAnPtLvxJ512sRIJwyFGBibHLpQylIYth6Dri5P04bzEm6SupPV4S3LZylGVTabHm&#10;tGCwo3dDZbM7WQVyth38+vVx3BTN4fBmirLovrdKPT/16zmISH38D9/bG61gOpr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1szzGAAAA3AAAAA8AAAAAAAAA&#10;AAAAAAAAoQIAAGRycy9kb3ducmV2LnhtbFBLBQYAAAAABAAEAPkAAACUAwAAAAA=&#10;"/>
                <v:shape id="Text Box 26" o:spid="_x0000_s1260" type="#_x0000_t202" style="position:absolute;left:3400;top:6612;width:635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qzCs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Zm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qswr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r>
                          <w:t>-5</w:t>
                        </w:r>
                      </w:p>
                    </w:txbxContent>
                  </v:textbox>
                </v:shape>
                <v:line id="Line 27" o:spid="_x0000_s1261" style="position:absolute;visibility:visible;mso-wrap-style:square" from="7428,5960" to="7428,6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8Jr8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aQTp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PCa/GAAAA3AAAAA8AAAAAAAAA&#10;AAAAAAAAoQIAAGRycy9kb3ducmV2LnhtbFBLBQYAAAAABAAEAPkAAACUAwAAAAA=&#10;"/>
                <v:line id="Line 28" o:spid="_x0000_s1262" style="position:absolute;visibility:visible;mso-wrap-style:square" from="5680,5956" to="5680,6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Cd3c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pLO4Np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kJ3dxAAAANwAAAAPAAAAAAAAAAAA&#10;AAAAAKECAABkcnMvZG93bnJldi54bWxQSwUGAAAAAAQABAD5AAAAkgMAAAAA&#10;"/>
                <v:line id="Line 29" o:spid="_x0000_s1263" style="position:absolute;visibility:visible;mso-wrap-style:square" from="4825,5964" to="4825,60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w4Rs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aQTl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cOEbGAAAA3AAAAA8AAAAAAAAA&#10;AAAAAAAAoQIAAGRycy9kb3ducmV2LnhtbFBLBQYAAAAABAAEAPkAAACUAwAAAAA=&#10;"/>
                <v:line id="Line 30" o:spid="_x0000_s1264" style="position:absolute;visibility:visible;mso-wrap-style:square" from="6535,5958" to="6535,6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8HBs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0kWcH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PwcGxAAAANwAAAAPAAAAAAAAAAAA&#10;AAAAAKECAABkcnMvZG93bnJldi54bWxQSwUGAAAAAAQABAD5AAAAkgMAAAAA&#10;"/>
                <v:shape id="Text Box 31" o:spid="_x0000_s1265" type="#_x0000_t202" style="position:absolute;left:6238;top:6005;width:677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q9o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WD7N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avaP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r>
                          <w:t>135</w:t>
                        </w:r>
                      </w:p>
                    </w:txbxContent>
                  </v:textbox>
                </v:shape>
                <v:shape id="Text Box 32" o:spid="_x0000_s1266" type="#_x0000_t202" style="position:absolute;left:4562;top:6007;width:677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gj1M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9jaG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gj1MMAAADcAAAADwAAAAAAAAAAAAAAAACYAgAAZHJzL2Rv&#10;d25yZXYueG1sUEsFBgAAAAAEAAQA9QAAAIgDAAAAAA==&#10;" filled="f" stroked="f">
                  <v:textbox>
                    <w:txbxContent>
                      <w:p w:rsidR="0068087B" w:rsidRDefault="0068087B">
                        <w:pPr>
                          <w:pStyle w:val="Footer"/>
                        </w:pPr>
                        <w:r>
                          <w:t>45</w:t>
                        </w:r>
                      </w:p>
                    </w:txbxContent>
                  </v:textbox>
                </v:shape>
                <v:shape id="Text Box 33" o:spid="_x0000_s1267" type="#_x0000_t202" style="position:absolute;left:5390;top:5996;width:677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SGT8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tVi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Ehk/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r>
                          <w:t>90</w:t>
                        </w:r>
                      </w:p>
                    </w:txbxContent>
                  </v:textbox>
                </v:shape>
                <v:shape id="Freeform 34" o:spid="_x0000_s1268" style="position:absolute;left:5681;top:5062;width:1751;height:895;visibility:visible;mso-wrap-style:square;v-text-anchor:top" coordsize="1136,1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tDv8QA&#10;AADcAAAADwAAAGRycy9kb3ducmV2LnhtbESPQWvCQBSE7wX/w/KE3upG24YSXSUJCIXioSa9P7PP&#10;JJh9G7Jbk/77riB4HGbmG2azm0wnrjS41rKC5SICQVxZ3XKtoCz2Lx8gnEfW2FkmBX/kYLedPW0w&#10;0Xbkb7oefS0ChF2CChrv+0RKVzVk0C1sTxy8sx0M+iCHWuoBxwA3nVxFUSwNthwWGuwpb6i6HH+N&#10;Alv+fL3bg4yjU+rylPZTVoyZUs/zKV2D8DT5R/je/tQK4tc3uJ0JR0B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bQ7/EAAAA3AAAAA8AAAAAAAAAAAAAAAAAmAIAAGRycy9k&#10;b3ducmV2LnhtbFBLBQYAAAAABAAEAPUAAACJAwAAAAA=&#10;" path="m,1136c189,568,379,,568,v189,,473,947,568,1136e" filled="f">
                  <v:path arrowok="t" o:connecttype="custom" o:connectlocs="0,895;876,0;1751,895" o:connectangles="0,0,0"/>
                </v:shape>
                <v:shape id="Freeform 35" o:spid="_x0000_s1269" style="position:absolute;left:3946;top:5962;width:878;height:891;flip:y;visibility:visible;mso-wrap-style:square;v-text-anchor:top" coordsize="420,8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+NnsUA&#10;AADcAAAADwAAAGRycy9kb3ducmV2LnhtbESPzWrDMBCE74W8g9hAb42cFietG9mEgqG9BJqfnhdr&#10;Y5tYKyMpsdunjwKFHIeZ+YZZFaPpxIWcby0rmM8SEMSV1S3XCva78ukVhA/IGjvLpOCXPBT55GGF&#10;mbYDf9NlG2oRIewzVNCE0GdS+qohg35me+LoHa0zGKJ0tdQOhwg3nXxOkoU02HJcaLCnj4aq0/Zs&#10;FHxZ2mz+unJe+fKcLt3PYXd8Oyj1OB3X7yACjeEe/m9/agWLlxR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X42exQAAANwAAAAPAAAAAAAAAAAAAAAAAJgCAABkcnMv&#10;ZG93bnJldi54bWxQSwUGAAAAAAQABAD1AAAAigMAAAAA&#10;" path="m,891c60,702,120,513,171,378,222,243,268,144,309,81,350,18,402,13,420,e" filled="f">
                  <v:path arrowok="t" o:connecttype="custom" o:connectlocs="0,891;357,378;646,81;878,0" o:connectangles="0,0,0,0"/>
                </v:shape>
                <v:shape id="Freeform 36" o:spid="_x0000_s1270" style="position:absolute;left:4830;top:5962;width:842;height:891;flip:x y;visibility:visible;mso-wrap-style:square;v-text-anchor:top" coordsize="420,8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3S3sUA&#10;AADcAAAADwAAAGRycy9kb3ducmV2LnhtbESPW2vCQBSE3wv+h+UIfau7NiVodBVJL/ShKN7eD9lj&#10;Es2eDdmtpv++Wyj4OMzMN8x82dtGXKnztWMN45ECQVw4U3Op4bB/f5qA8AHZYOOYNPyQh+Vi8DDH&#10;zLgbb+m6C6WIEPYZaqhCaDMpfVGRRT9yLXH0Tq6zGKLsSmk6vEW4beSzUqm0WHNcqLClvKLisvu2&#10;Gqbrl61R548k/zpOj2+v9easWGr9OOxXMxCB+nAP/7c/jYY0SeHvTDw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TdLexQAAANwAAAAPAAAAAAAAAAAAAAAAAJgCAABkcnMv&#10;ZG93bnJldi54bWxQSwUGAAAAAAQABAD1AAAAigMAAAAA&#10;" path="m,891c60,702,120,513,171,378,222,243,268,144,309,81,350,18,402,13,420,e" filled="f">
                  <v:path arrowok="t" o:connecttype="custom" o:connectlocs="0,891;343,378;619,81;842,0" o:connectangles="0,0,0,0"/>
                </v:shape>
              </v:group>
            </w:pict>
          </mc:Fallback>
        </mc:AlternateContent>
      </w:r>
    </w:p>
    <w:p w:rsidR="00966D7F" w:rsidRPr="00966D7F" w:rsidRDefault="00966D7F" w:rsidP="00966D7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</w:p>
    <w:p w:rsidR="008E3F4F" w:rsidRPr="007C35D2" w:rsidRDefault="008E3F4F" w:rsidP="007C35D2">
      <w:pPr>
        <w:pStyle w:val="Title"/>
        <w:jc w:val="left"/>
        <w:rPr>
          <w:b w:val="0"/>
          <w:u w:val="none"/>
        </w:rPr>
      </w:pPr>
    </w:p>
    <w:p w:rsidR="007C35D2" w:rsidRDefault="007C35D2" w:rsidP="00EE64D3">
      <w:pPr>
        <w:ind w:left="440" w:hanging="440"/>
        <w:rPr>
          <w:szCs w:val="24"/>
        </w:rPr>
      </w:pPr>
    </w:p>
    <w:p w:rsidR="00966D7F" w:rsidRDefault="00966D7F" w:rsidP="00EE64D3">
      <w:pPr>
        <w:ind w:left="440" w:hanging="440"/>
        <w:rPr>
          <w:szCs w:val="24"/>
        </w:rPr>
      </w:pPr>
    </w:p>
    <w:p w:rsidR="00966D7F" w:rsidRDefault="00966D7F" w:rsidP="00EE64D3">
      <w:pPr>
        <w:ind w:left="440" w:hanging="440"/>
        <w:rPr>
          <w:szCs w:val="24"/>
        </w:rPr>
      </w:pPr>
    </w:p>
    <w:p w:rsidR="00966D7F" w:rsidRDefault="00966D7F" w:rsidP="00EE64D3">
      <w:pPr>
        <w:ind w:left="440" w:hanging="440"/>
        <w:rPr>
          <w:szCs w:val="24"/>
        </w:rPr>
      </w:pPr>
    </w:p>
    <w:p w:rsidR="00966D7F" w:rsidRDefault="00966D7F" w:rsidP="00EE64D3">
      <w:pPr>
        <w:ind w:left="440" w:hanging="440"/>
        <w:rPr>
          <w:szCs w:val="24"/>
        </w:rPr>
      </w:pPr>
    </w:p>
    <w:p w:rsidR="00966D7F" w:rsidRDefault="00966D7F" w:rsidP="00EE64D3">
      <w:pPr>
        <w:ind w:left="440" w:hanging="440"/>
        <w:rPr>
          <w:szCs w:val="24"/>
        </w:rPr>
      </w:pPr>
    </w:p>
    <w:p w:rsidR="00966D7F" w:rsidRDefault="00966D7F" w:rsidP="00EE64D3">
      <w:pPr>
        <w:ind w:left="440" w:hanging="44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</w:p>
    <w:p w:rsidR="00966D7F" w:rsidRDefault="00966D7F" w:rsidP="00EE64D3">
      <w:pPr>
        <w:ind w:left="440" w:hanging="44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Pr="00966D7F">
        <w:rPr>
          <w:szCs w:val="24"/>
        </w:rPr>
        <w:t xml:space="preserve">Write down the values of </w:t>
      </w:r>
      <w:proofErr w:type="gramStart"/>
      <w:r w:rsidRPr="003D4458">
        <w:rPr>
          <w:b/>
          <w:i/>
          <w:szCs w:val="24"/>
        </w:rPr>
        <w:t>a</w:t>
      </w:r>
      <w:r w:rsidRPr="003D4458">
        <w:rPr>
          <w:b/>
          <w:iCs/>
          <w:szCs w:val="24"/>
        </w:rPr>
        <w:t xml:space="preserve"> </w:t>
      </w:r>
      <w:r w:rsidRPr="00966D7F">
        <w:rPr>
          <w:iCs/>
          <w:szCs w:val="24"/>
        </w:rPr>
        <w:t>and</w:t>
      </w:r>
      <w:proofErr w:type="gramEnd"/>
      <w:r w:rsidRPr="00966D7F">
        <w:rPr>
          <w:i/>
          <w:szCs w:val="24"/>
        </w:rPr>
        <w:t xml:space="preserve"> </w:t>
      </w:r>
      <w:r w:rsidRPr="003D4458">
        <w:rPr>
          <w:b/>
          <w:i/>
          <w:szCs w:val="24"/>
        </w:rPr>
        <w:t>b</w:t>
      </w:r>
      <w:r w:rsidRPr="00966D7F">
        <w:rPr>
          <w:szCs w:val="24"/>
        </w:rPr>
        <w:t>.</w:t>
      </w:r>
    </w:p>
    <w:p w:rsidR="00AF4CA4" w:rsidRDefault="00AF4CA4" w:rsidP="00EE64D3">
      <w:pPr>
        <w:ind w:left="440" w:hanging="440"/>
        <w:rPr>
          <w:szCs w:val="24"/>
        </w:rPr>
      </w:pPr>
    </w:p>
    <w:p w:rsidR="00F01DDC" w:rsidRDefault="00AF4CA4" w:rsidP="00AF4CA4">
      <w:pPr>
        <w:ind w:left="440" w:hanging="440"/>
        <w:rPr>
          <w:b/>
          <w:szCs w:val="24"/>
        </w:rPr>
      </w:pPr>
      <w:r>
        <w:rPr>
          <w:szCs w:val="24"/>
        </w:rPr>
        <w:t>3.</w:t>
      </w:r>
      <w:r>
        <w:rPr>
          <w:szCs w:val="24"/>
        </w:rPr>
        <w:tab/>
      </w:r>
      <w:r w:rsidR="003D4458">
        <w:rPr>
          <w:szCs w:val="24"/>
        </w:rPr>
        <w:tab/>
      </w:r>
      <w:r w:rsidRPr="00AF4CA4">
        <w:rPr>
          <w:szCs w:val="24"/>
        </w:rPr>
        <w:t>Solve the equation</w:t>
      </w:r>
      <w:r>
        <w:rPr>
          <w:szCs w:val="24"/>
        </w:rPr>
        <w:t xml:space="preserve"> </w:t>
      </w:r>
      <w:r w:rsidRPr="00AF4CA4">
        <w:rPr>
          <w:szCs w:val="24"/>
        </w:rPr>
        <w:t>2</w:t>
      </w:r>
      <w:r w:rsidRPr="00AF4CA4">
        <w:rPr>
          <w:i/>
          <w:szCs w:val="24"/>
        </w:rPr>
        <w:t>x</w:t>
      </w:r>
      <w:r w:rsidRPr="00AF4CA4">
        <w:rPr>
          <w:szCs w:val="24"/>
          <w:vertAlign w:val="superscript"/>
        </w:rPr>
        <w:t>2</w:t>
      </w:r>
      <w:r w:rsidRPr="00AF4CA4">
        <w:rPr>
          <w:szCs w:val="24"/>
        </w:rPr>
        <w:t xml:space="preserve"> – 8</w:t>
      </w:r>
      <w:r w:rsidRPr="00AF4CA4">
        <w:rPr>
          <w:i/>
          <w:szCs w:val="24"/>
        </w:rPr>
        <w:t>x</w:t>
      </w:r>
      <w:r w:rsidRPr="00AF4CA4">
        <w:rPr>
          <w:szCs w:val="24"/>
        </w:rPr>
        <w:t xml:space="preserve"> – 19 = 0</w:t>
      </w:r>
      <w:r>
        <w:rPr>
          <w:szCs w:val="24"/>
        </w:rPr>
        <w:t xml:space="preserve"> </w:t>
      </w:r>
      <w:r w:rsidRPr="00AF4CA4">
        <w:rPr>
          <w:szCs w:val="24"/>
        </w:rPr>
        <w:t xml:space="preserve">giving the roots correct to </w:t>
      </w:r>
      <w:r w:rsidRPr="00AF4CA4">
        <w:rPr>
          <w:b/>
          <w:szCs w:val="24"/>
        </w:rPr>
        <w:t xml:space="preserve">3 significant </w:t>
      </w:r>
    </w:p>
    <w:p w:rsidR="003D4458" w:rsidRDefault="003D4458" w:rsidP="003D4458">
      <w:pPr>
        <w:ind w:left="440" w:hanging="440"/>
        <w:rPr>
          <w:szCs w:val="24"/>
        </w:rPr>
      </w:pPr>
      <w:r>
        <w:rPr>
          <w:b/>
          <w:szCs w:val="24"/>
        </w:rPr>
        <w:t xml:space="preserve">            </w:t>
      </w:r>
      <w:proofErr w:type="gramStart"/>
      <w:r w:rsidRPr="00AF4CA4">
        <w:rPr>
          <w:b/>
          <w:szCs w:val="24"/>
        </w:rPr>
        <w:t>figures</w:t>
      </w:r>
      <w:proofErr w:type="gramEnd"/>
      <w:r w:rsidRPr="00AF4CA4">
        <w:rPr>
          <w:szCs w:val="24"/>
        </w:rPr>
        <w:t>.</w:t>
      </w:r>
    </w:p>
    <w:p w:rsidR="003D4458" w:rsidRDefault="003D4458" w:rsidP="00AF4CA4">
      <w:pPr>
        <w:ind w:left="440" w:hanging="440"/>
        <w:rPr>
          <w:szCs w:val="24"/>
        </w:rPr>
      </w:pPr>
    </w:p>
    <w:p w:rsidR="00A97001" w:rsidRDefault="003D4458" w:rsidP="00AF4CA4">
      <w:pPr>
        <w:ind w:left="440" w:hanging="440"/>
      </w:pPr>
      <w:r>
        <w:rPr>
          <w:szCs w:val="24"/>
        </w:rPr>
        <w:t>4.</w:t>
      </w:r>
      <w:r w:rsidR="00F47251">
        <w:rPr>
          <w:szCs w:val="24"/>
        </w:rPr>
        <w:tab/>
      </w:r>
      <w:r w:rsidR="00F47251">
        <w:rPr>
          <w:szCs w:val="24"/>
        </w:rPr>
        <w:tab/>
        <w:t>D</w:t>
      </w:r>
      <w:r w:rsidR="00A97001">
        <w:t>etermine the nature of the roots of these quadratic</w:t>
      </w:r>
      <w:r w:rsidR="00F47251">
        <w:t xml:space="preserve"> equations.</w:t>
      </w:r>
    </w:p>
    <w:p w:rsidR="00FE754F" w:rsidRDefault="00A97001" w:rsidP="00F47251">
      <w:pPr>
        <w:ind w:left="440" w:hanging="440"/>
      </w:pPr>
      <w:r>
        <w:tab/>
      </w:r>
      <w:r>
        <w:tab/>
      </w:r>
      <w:r>
        <w:tab/>
      </w:r>
    </w:p>
    <w:p w:rsidR="00F01DDC" w:rsidRDefault="00FE754F" w:rsidP="00FE754F">
      <w:pPr>
        <w:ind w:left="440" w:firstLine="280"/>
      </w:pPr>
      <w:r>
        <w:rPr>
          <w:b/>
        </w:rPr>
        <w:t>(a)</w:t>
      </w:r>
      <w:r>
        <w:rPr>
          <w:b/>
        </w:rPr>
        <w:tab/>
      </w:r>
      <w:proofErr w:type="gramStart"/>
      <w:r>
        <w:rPr>
          <w:i/>
        </w:rPr>
        <w:t>x</w:t>
      </w:r>
      <w:r>
        <w:t>²</w:t>
      </w:r>
      <w:proofErr w:type="gramEnd"/>
      <w:r>
        <w:t xml:space="preserve"> </w:t>
      </w:r>
      <w:r>
        <w:sym w:font="Symbol" w:char="F02D"/>
      </w:r>
      <w:r>
        <w:t xml:space="preserve"> 6</w:t>
      </w:r>
      <w:r>
        <w:rPr>
          <w:i/>
        </w:rPr>
        <w:t>x</w:t>
      </w:r>
      <w:r>
        <w:t xml:space="preserve"> + 8 = 0</w:t>
      </w:r>
      <w:r>
        <w:tab/>
      </w:r>
      <w:r>
        <w:tab/>
      </w:r>
      <w:r>
        <w:tab/>
      </w:r>
      <w:r>
        <w:rPr>
          <w:b/>
        </w:rPr>
        <w:t>(b)</w:t>
      </w:r>
      <w:r>
        <w:tab/>
        <w:t>4</w:t>
      </w:r>
      <w:r>
        <w:rPr>
          <w:i/>
        </w:rPr>
        <w:t>x</w:t>
      </w:r>
      <w:r>
        <w:t xml:space="preserve">² + </w:t>
      </w:r>
      <w:r>
        <w:rPr>
          <w:i/>
        </w:rPr>
        <w:t>x</w:t>
      </w:r>
      <w:r>
        <w:t xml:space="preserve"> + 3 = 0</w:t>
      </w:r>
      <w:r>
        <w:tab/>
      </w:r>
      <w:r w:rsidR="00A97001">
        <w:t xml:space="preserve">  </w:t>
      </w:r>
    </w:p>
    <w:p w:rsidR="00DF73F8" w:rsidRDefault="00DF73F8" w:rsidP="00DF73F8"/>
    <w:p w:rsidR="00AF4CA4" w:rsidRPr="009242B9" w:rsidRDefault="00DF73F8" w:rsidP="00AF4CA4">
      <w:pPr>
        <w:rPr>
          <w:b/>
        </w:rPr>
      </w:pPr>
      <w:r>
        <w:t>5.</w:t>
      </w:r>
      <w:r>
        <w:tab/>
      </w:r>
      <w:r w:rsidR="00B45CFD">
        <w:t xml:space="preserve">Solve </w:t>
      </w:r>
      <w:r w:rsidR="009242B9">
        <w:t>tan</w:t>
      </w:r>
      <w:r w:rsidR="009242B9">
        <w:rPr>
          <w:position w:val="-4"/>
        </w:rPr>
        <w:object w:dxaOrig="160" w:dyaOrig="300">
          <v:shape id="_x0000_i1043" type="#_x0000_t75" style="width:8pt;height:15pt" o:ole="">
            <v:imagedata r:id="rId95" o:title=""/>
          </v:shape>
          <o:OLEObject Type="Embed" ProgID="Equation.3" ShapeID="_x0000_i1043" DrawAspect="Content" ObjectID="_1486803137" r:id="rId96"/>
        </w:object>
      </w:r>
      <w:r w:rsidR="009242B9">
        <w:rPr>
          <w:i/>
          <w:iCs/>
        </w:rPr>
        <w:t>x</w:t>
      </w:r>
      <w:r w:rsidR="009242B9">
        <w:t>º = 25 for</w:t>
      </w:r>
      <w:r w:rsidR="00B45CFD">
        <w:t xml:space="preserve"> 0 </w:t>
      </w:r>
      <w:proofErr w:type="gramStart"/>
      <w:r w:rsidR="00B45CFD">
        <w:t xml:space="preserve">≤  </w:t>
      </w:r>
      <w:r w:rsidR="00B45CFD">
        <w:rPr>
          <w:i/>
          <w:iCs/>
        </w:rPr>
        <w:t>x</w:t>
      </w:r>
      <w:proofErr w:type="gramEnd"/>
      <w:r w:rsidR="00B45CFD">
        <w:t xml:space="preserve">  ≤  360, giving your answer</w:t>
      </w:r>
      <w:r w:rsidR="009242B9">
        <w:t>s</w:t>
      </w:r>
      <w:r w:rsidR="00B45CFD">
        <w:t xml:space="preserve"> correct to </w:t>
      </w:r>
      <w:r w:rsidR="00B45CFD" w:rsidRPr="009242B9">
        <w:rPr>
          <w:b/>
        </w:rPr>
        <w:t xml:space="preserve">3 significant </w:t>
      </w:r>
    </w:p>
    <w:p w:rsidR="009242B9" w:rsidRPr="009242B9" w:rsidRDefault="009242B9" w:rsidP="009242B9">
      <w:pPr>
        <w:rPr>
          <w:b/>
        </w:rPr>
      </w:pPr>
      <w:r w:rsidRPr="009242B9">
        <w:rPr>
          <w:b/>
        </w:rPr>
        <w:tab/>
      </w:r>
      <w:proofErr w:type="gramStart"/>
      <w:r>
        <w:rPr>
          <w:b/>
        </w:rPr>
        <w:t>f</w:t>
      </w:r>
      <w:r w:rsidRPr="009242B9">
        <w:rPr>
          <w:b/>
        </w:rPr>
        <w:t>igures</w:t>
      </w:r>
      <w:proofErr w:type="gramEnd"/>
      <w:r>
        <w:rPr>
          <w:b/>
        </w:rPr>
        <w:t>.</w:t>
      </w:r>
    </w:p>
    <w:p w:rsidR="009242B9" w:rsidRPr="00AF4CA4" w:rsidRDefault="009242B9" w:rsidP="009242B9">
      <w:pPr>
        <w:rPr>
          <w:szCs w:val="24"/>
        </w:rPr>
      </w:pPr>
    </w:p>
    <w:p w:rsidR="009242B9" w:rsidRPr="00AF4CA4" w:rsidRDefault="00032150" w:rsidP="00AF4CA4">
      <w:pPr>
        <w:rPr>
          <w:szCs w:val="24"/>
        </w:rPr>
      </w:pPr>
      <w:r>
        <w:rPr>
          <w:szCs w:val="24"/>
        </w:rPr>
        <w:t>6.</w:t>
      </w:r>
      <w:r>
        <w:rPr>
          <w:szCs w:val="24"/>
        </w:rPr>
        <w:tab/>
      </w:r>
      <w:r w:rsidR="00B30BF9" w:rsidRPr="00B30BF9">
        <w:rPr>
          <w:szCs w:val="24"/>
        </w:rPr>
        <w:t>The diagram below shows the line with equation</w:t>
      </w:r>
      <w:r w:rsidR="00B30BF9" w:rsidRPr="00B30BF9">
        <w:rPr>
          <w:position w:val="-10"/>
          <w:szCs w:val="24"/>
        </w:rPr>
        <w:object w:dxaOrig="1480" w:dyaOrig="320">
          <v:shape id="_x0000_i1044" type="#_x0000_t75" style="width:74pt;height:16pt" o:ole="">
            <v:imagedata r:id="rId97" o:title=""/>
          </v:shape>
          <o:OLEObject Type="Embed" ProgID="Equation.3" ShapeID="_x0000_i1044" DrawAspect="Content" ObjectID="_1486803138" r:id="rId98"/>
        </w:object>
      </w:r>
      <w:r w:rsidR="00B30BF9" w:rsidRPr="00B30BF9">
        <w:rPr>
          <w:szCs w:val="24"/>
        </w:rPr>
        <w:t>.</w:t>
      </w:r>
    </w:p>
    <w:p w:rsidR="00AF4CA4" w:rsidRPr="00AF4CA4" w:rsidRDefault="00AF4CA4" w:rsidP="00AF4CA4">
      <w:pPr>
        <w:rPr>
          <w:szCs w:val="24"/>
        </w:rPr>
      </w:pPr>
      <w:r w:rsidRPr="00AF4CA4">
        <w:rPr>
          <w:szCs w:val="24"/>
        </w:rPr>
        <w:tab/>
      </w:r>
      <w:r w:rsidRPr="00AF4CA4">
        <w:rPr>
          <w:szCs w:val="24"/>
        </w:rPr>
        <w:tab/>
      </w:r>
      <w:r w:rsidRPr="00AF4CA4">
        <w:rPr>
          <w:szCs w:val="24"/>
        </w:rPr>
        <w:tab/>
      </w:r>
      <w:r w:rsidRPr="00AF4CA4">
        <w:rPr>
          <w:szCs w:val="24"/>
        </w:rPr>
        <w:tab/>
      </w:r>
      <w:r w:rsidRPr="00AF4CA4">
        <w:rPr>
          <w:szCs w:val="24"/>
        </w:rPr>
        <w:tab/>
      </w:r>
    </w:p>
    <w:p w:rsidR="00966D7F" w:rsidRDefault="002077E2" w:rsidP="00EE64D3">
      <w:pPr>
        <w:ind w:left="440" w:hanging="440"/>
        <w:rPr>
          <w:szCs w:val="24"/>
        </w:rPr>
      </w:pPr>
      <w:r>
        <w:rPr>
          <w:noProof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814400" behindDoc="0" locked="0" layoutInCell="1" allowOverlap="1" wp14:anchorId="0D41412F" wp14:editId="1B6E4D8A">
                <wp:simplePos x="0" y="0"/>
                <wp:positionH relativeFrom="column">
                  <wp:posOffset>905510</wp:posOffset>
                </wp:positionH>
                <wp:positionV relativeFrom="paragraph">
                  <wp:posOffset>24765</wp:posOffset>
                </wp:positionV>
                <wp:extent cx="3533775" cy="2314575"/>
                <wp:effectExtent l="0" t="0" r="0" b="28575"/>
                <wp:wrapNone/>
                <wp:docPr id="637" name="Group 6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33775" cy="2314575"/>
                          <a:chOff x="2880" y="2413"/>
                          <a:chExt cx="5565" cy="3645"/>
                        </a:xfrm>
                      </wpg:grpSpPr>
                      <wps:wsp>
                        <wps:cNvPr id="63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3903" y="5008"/>
                            <a:ext cx="73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roofErr w:type="gramStart"/>
                              <w:r>
                                <w:t>o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6150" y="3118"/>
                            <a:ext cx="1457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3915" y="3478"/>
                            <a:ext cx="73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1" name="Oval 24"/>
                        <wps:cNvSpPr>
                          <a:spLocks noChangeArrowheads="1"/>
                        </wps:cNvSpPr>
                        <wps:spPr bwMode="auto">
                          <a:xfrm>
                            <a:off x="4233" y="3910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7710" y="5053"/>
                            <a:ext cx="73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3930" y="2413"/>
                            <a:ext cx="73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44" name="Group 27"/>
                        <wpg:cNvGrpSpPr>
                          <a:grpSpLocks/>
                        </wpg:cNvGrpSpPr>
                        <wpg:grpSpPr bwMode="auto">
                          <a:xfrm>
                            <a:off x="2880" y="2698"/>
                            <a:ext cx="4972" cy="3360"/>
                            <a:chOff x="2880" y="1589"/>
                            <a:chExt cx="4972" cy="3360"/>
                          </a:xfrm>
                        </wpg:grpSpPr>
                        <wps:wsp>
                          <wps:cNvPr id="645" name="Line 28"/>
                          <wps:cNvCnPr/>
                          <wps:spPr bwMode="auto">
                            <a:xfrm rot="5400000">
                              <a:off x="5595" y="1709"/>
                              <a:ext cx="0" cy="45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sm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6" name="Line 29"/>
                          <wps:cNvCnPr/>
                          <wps:spPr bwMode="auto">
                            <a:xfrm>
                              <a:off x="4260" y="1589"/>
                              <a:ext cx="0" cy="3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sm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7" name="Line 30"/>
                          <wps:cNvCnPr/>
                          <wps:spPr bwMode="auto">
                            <a:xfrm flipV="1">
                              <a:off x="2880" y="2009"/>
                              <a:ext cx="3450" cy="13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7" o:spid="_x0000_s1271" style="position:absolute;left:0;text-align:left;margin-left:71.3pt;margin-top:1.95pt;width:278.25pt;height:182.25pt;z-index:251814400" coordorigin="2880,2413" coordsize="5565,3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">
                <v:shape id="Text Box 21" o:spid="_x0000_s1272" type="#_x0000_t202" style="position:absolute;left:3903;top:5008;width:73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AUPs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2jn7g2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OAUPsAAAADcAAAADwAAAAAAAAAAAAAAAACYAgAAZHJzL2Rvd25y&#10;ZXYueG1sUEsFBgAAAAAEAAQA9QAAAIUDAAAAAA==&#10;" filled="f" stroked="f">
                  <v:textbox>
                    <w:txbxContent>
                      <w:p w:rsidR="0068087B" w:rsidRDefault="0068087B">
                        <w:proofErr w:type="gramStart"/>
                        <w:r>
                          <w:t>o</w:t>
                        </w:r>
                        <w:proofErr w:type="gramEnd"/>
                      </w:p>
                    </w:txbxContent>
                  </v:textbox>
                </v:shape>
                <v:shape id="_x0000_s1273" type="#_x0000_t202" style="position:absolute;left:6150;top:3118;width:1457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yxp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xcsK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ssaXEAAAA3AAAAA8AAAAAAAAAAAAAAAAAmAIAAGRycy9k&#10;b3ducmV2LnhtbFBLBQYAAAAABAAEAPUAAACJAwAAAAA=&#10;" filled="f" stroked="f">
                  <v:textbox>
                    <w:txbxContent>
                      <w:p w:rsidR="0068087B" w:rsidRDefault="0068087B"/>
                    </w:txbxContent>
                  </v:textbox>
                </v:shape>
                <v:shape id="Text Box 23" o:spid="_x0000_s1274" type="#_x0000_t202" style="position:absolute;left:3915;top:3478;width:73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BrRb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2ifP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6kGtFvwAAANwAAAAPAAAAAAAAAAAAAAAAAJgCAABkcnMvZG93bnJl&#10;di54bWxQSwUGAAAAAAQABAD1AAAAhAMAAAAA&#10;" filled="f" stroked="f">
                  <v:textbox>
                    <w:txbxContent>
                      <w:p w:rsidR="0068087B" w:rsidRDefault="0068087B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P</w:t>
                        </w:r>
                      </w:p>
                    </w:txbxContent>
                  </v:textbox>
                </v:shape>
                <v:oval id="Oval 24" o:spid="_x0000_s1275" style="position:absolute;left:4233;top:3910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Ui1MMA&#10;AADcAAAADwAAAGRycy9kb3ducmV2LnhtbESPQWvCQBSE70L/w/KEXqRuUjRI6ioloHg1evD4mn1N&#10;gtm3YXc1yb/vFgo9DjPzDbPdj6YTT3K+tawgXSYgiCurW64VXC+Htw0IH5A1dpZJwUQe9ruX2RZz&#10;bQc+07MMtYgQ9jkqaELocyl91ZBBv7Q9cfS+rTMYonS11A6HCDedfE+STBpsOS402FPRUHUvH0aB&#10;W/RTMZ2KQ/rFx3I9bPQtu2qlXufj5weIQGP4D/+1T1pBtkrh90w8AnL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lUi1MMAAADcAAAADwAAAAAAAAAAAAAAAACYAgAAZHJzL2Rv&#10;d25yZXYueG1sUEsFBgAAAAAEAAQA9QAAAIgDAAAAAA==&#10;" fillcolor="black"/>
                <v:shape id="Text Box 25" o:spid="_x0000_s1276" type="#_x0000_t202" style="position:absolute;left:7710;top:5053;width:73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5Qqc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T0RC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5QqcMAAADcAAAADwAAAAAAAAAAAAAAAACYAgAAZHJzL2Rv&#10;d25yZXYueG1sUEsFBgAAAAAEAAQA9QAAAIgDAAAAAA==&#10;" filled="f" stroked="f">
                  <v:textbox>
                    <w:txbxContent>
                      <w:p w:rsidR="0068087B" w:rsidRDefault="0068087B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26" o:spid="_x0000_s1277" type="#_x0000_t202" style="position:absolute;left:3930;top:2413;width:73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L1M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2r5CP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C9TL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group id="Group 27" o:spid="_x0000_s1278" style="position:absolute;left:2880;top:2698;width:4972;height:3360" coordorigin="2880,1589" coordsize="4972,3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j/o+s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rBOkn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iP+j6xgAAANwA&#10;AAAPAAAAAAAAAAAAAAAAAKoCAABkcnMvZG93bnJldi54bWxQSwUGAAAAAAQABAD6AAAAnQMAAAAA&#10;">
                  <v:line id="Line 28" o:spid="_x0000_s1279" style="position:absolute;rotation:90;visibility:visible;mso-wrap-style:square" from="5595,1709" to="5595,6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5dycUAAADcAAAADwAAAGRycy9kb3ducmV2LnhtbESPQWsCMRSE70L/Q3gFL6LZilrZGqUU&#10;RHtTK4q3x+Z1d3Hzsk3iuv57UxA8DjPzDTNbtKYSDTlfWlbwNkhAEGdWl5wr2P8s+1MQPiBrrCyT&#10;ght5WMxfOjNMtb3ylppdyEWEsE9RQRFCnUrps4IM+oGtiaP3a53BEKXLpXZ4jXBTyWGSTKTBkuNC&#10;gTV9FZSddxejoDnqs6vK/fvhbzr83vBqvOktT0p1X9vPDxCB2vAMP9prrWAyGsP/mXgE5P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F5dycUAAADcAAAADwAAAAAAAAAA&#10;AAAAAAChAgAAZHJzL2Rvd25yZXYueG1sUEsFBgAAAAAEAAQA+QAAAJMDAAAAAA==&#10;">
                    <v:stroke startarrow="block" startarrowwidth="narrow" startarrowlength="short"/>
                  </v:line>
                  <v:line id="Line 29" o:spid="_x0000_s1280" style="position:absolute;visibility:visible;mso-wrap-style:square" from="4260,1589" to="4260,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MBKcMAAADcAAAADwAAAGRycy9kb3ducmV2LnhtbESP3WrCQBSE7wu+w3IE7+pGkVCim6CC&#10;IJYWaoveHrInP5g9G3ZXk759t1Do5TAz3zCbYjSdeJDzrWUFi3kCgri0uuVawdfn4fkFhA/IGjvL&#10;pOCbPBT55GmDmbYDf9DjHGoRIewzVNCE0GdS+rIhg35ue+LoVdYZDFG6WmqHQ4SbTi6TJJUGW44L&#10;Dfa0b6i8ne9GASFvL6f2uq8Cvr/RuHsdqoVTajYdt2sQgcbwH/5rH7WCdJXC75l4BGT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XjASnDAAAA3AAAAA8AAAAAAAAAAAAA&#10;AAAAoQIAAGRycy9kb3ducmV2LnhtbFBLBQYAAAAABAAEAPkAAACRAwAAAAA=&#10;">
                    <v:stroke startarrow="block" startarrowwidth="narrow" startarrowlength="short"/>
                  </v:line>
                  <v:line id="Line 30" o:spid="_x0000_s1281" style="position:absolute;flip:y;visibility:visible;mso-wrap-style:square" from="2880,2009" to="6330,3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RtcMcAAADcAAAADwAAAGRycy9kb3ducmV2LnhtbESPT2sCMRTE7wW/Q3iCl1KzFfHP1ihS&#10;KHjwUpWV3p6b182ym5dtEnX77ZtCocdhZn7DrDa9bcWNfKgdK3geZyCIS6drrhScjm9PCxAhImts&#10;HZOCbwqwWQ8eVphrd+d3uh1iJRKEQ44KTIxdLmUoDVkMY9cRJ+/TeYsxSV9J7fGe4LaVkyybSYs1&#10;pwWDHb0aKpvD1SqQi/3jl99epk3RnM9LU5RF97FXajTsty8gIvXxP/zX3mkFs+kcfs+kIyD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9G1wxwAAANwAAAAPAAAAAAAA&#10;AAAAAAAAAKECAABkcnMvZG93bnJldi54bWxQSwUGAAAAAAQABAD5AAAAlQMAAAAA&#10;"/>
                </v:group>
              </v:group>
            </w:pict>
          </mc:Fallback>
        </mc:AlternateContent>
      </w:r>
      <w:r w:rsidR="00966D7F">
        <w:rPr>
          <w:szCs w:val="24"/>
        </w:rPr>
        <w:tab/>
      </w:r>
    </w:p>
    <w:p w:rsidR="003B763D" w:rsidRDefault="003B763D" w:rsidP="00EE64D3">
      <w:pPr>
        <w:ind w:left="440" w:hanging="440"/>
        <w:rPr>
          <w:szCs w:val="24"/>
        </w:rPr>
      </w:pPr>
    </w:p>
    <w:p w:rsidR="003B763D" w:rsidRDefault="003B763D" w:rsidP="005C1B20">
      <w:pPr>
        <w:rPr>
          <w:szCs w:val="24"/>
        </w:rPr>
      </w:pPr>
    </w:p>
    <w:p w:rsidR="003B763D" w:rsidRDefault="005C1B20" w:rsidP="005C1B20">
      <w:pPr>
        <w:ind w:left="4760" w:firstLine="280"/>
        <w:rPr>
          <w:szCs w:val="24"/>
        </w:rPr>
      </w:pPr>
      <w:r w:rsidRPr="00B30BF9">
        <w:rPr>
          <w:position w:val="-10"/>
          <w:szCs w:val="24"/>
        </w:rPr>
        <w:object w:dxaOrig="1480" w:dyaOrig="320">
          <v:shape id="_x0000_i1045" type="#_x0000_t75" style="width:74pt;height:16pt" o:ole="">
            <v:imagedata r:id="rId97" o:title=""/>
          </v:shape>
          <o:OLEObject Type="Embed" ProgID="Equation.3" ShapeID="_x0000_i1045" DrawAspect="Content" ObjectID="_1486803139" r:id="rId99"/>
        </w:object>
      </w:r>
    </w:p>
    <w:p w:rsidR="003B763D" w:rsidRDefault="003B763D" w:rsidP="00EE64D3">
      <w:pPr>
        <w:ind w:left="440" w:hanging="440"/>
        <w:rPr>
          <w:szCs w:val="24"/>
        </w:rPr>
      </w:pPr>
    </w:p>
    <w:p w:rsidR="003B763D" w:rsidRDefault="003B763D" w:rsidP="00EE64D3">
      <w:pPr>
        <w:ind w:left="440" w:hanging="440"/>
        <w:rPr>
          <w:szCs w:val="24"/>
        </w:rPr>
      </w:pPr>
    </w:p>
    <w:p w:rsidR="003B763D" w:rsidRDefault="003B763D" w:rsidP="00EE64D3">
      <w:pPr>
        <w:ind w:left="440" w:hanging="440"/>
        <w:rPr>
          <w:szCs w:val="24"/>
        </w:rPr>
      </w:pPr>
    </w:p>
    <w:p w:rsidR="003B763D" w:rsidRDefault="003B763D" w:rsidP="00EE64D3">
      <w:pPr>
        <w:ind w:left="440" w:hanging="440"/>
        <w:rPr>
          <w:szCs w:val="24"/>
        </w:rPr>
      </w:pPr>
    </w:p>
    <w:p w:rsidR="003B763D" w:rsidRDefault="003B763D" w:rsidP="00EE64D3">
      <w:pPr>
        <w:ind w:left="440" w:hanging="440"/>
        <w:rPr>
          <w:szCs w:val="24"/>
        </w:rPr>
      </w:pPr>
    </w:p>
    <w:p w:rsidR="003B763D" w:rsidRDefault="003B763D" w:rsidP="00EE64D3">
      <w:pPr>
        <w:ind w:left="440" w:hanging="440"/>
        <w:rPr>
          <w:szCs w:val="24"/>
        </w:rPr>
      </w:pPr>
    </w:p>
    <w:p w:rsidR="003B763D" w:rsidRDefault="003B763D" w:rsidP="00EE64D3">
      <w:pPr>
        <w:ind w:left="440" w:hanging="440"/>
        <w:rPr>
          <w:szCs w:val="24"/>
        </w:rPr>
      </w:pPr>
    </w:p>
    <w:p w:rsidR="003B763D" w:rsidRDefault="003B763D" w:rsidP="00EE64D3">
      <w:pPr>
        <w:ind w:left="440" w:hanging="440"/>
        <w:rPr>
          <w:szCs w:val="24"/>
        </w:rPr>
      </w:pPr>
    </w:p>
    <w:p w:rsidR="003B763D" w:rsidRDefault="003B763D" w:rsidP="00EE64D3">
      <w:pPr>
        <w:ind w:left="440" w:hanging="440"/>
        <w:rPr>
          <w:szCs w:val="24"/>
        </w:rPr>
      </w:pPr>
    </w:p>
    <w:p w:rsidR="005C1B20" w:rsidRDefault="005C1B20" w:rsidP="00EE64D3">
      <w:pPr>
        <w:ind w:left="440" w:hanging="440"/>
        <w:rPr>
          <w:szCs w:val="24"/>
        </w:rPr>
      </w:pPr>
    </w:p>
    <w:p w:rsidR="003B763D" w:rsidRDefault="003B763D" w:rsidP="00EE64D3">
      <w:pPr>
        <w:ind w:left="440" w:hanging="44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Pr="003B763D">
        <w:rPr>
          <w:szCs w:val="24"/>
        </w:rPr>
        <w:t xml:space="preserve">Find the coordinates of </w:t>
      </w:r>
      <w:r w:rsidRPr="003B763D">
        <w:rPr>
          <w:b/>
          <w:bCs/>
          <w:szCs w:val="24"/>
        </w:rPr>
        <w:t>P</w:t>
      </w:r>
      <w:r w:rsidRPr="003B763D">
        <w:rPr>
          <w:szCs w:val="24"/>
        </w:rPr>
        <w:t xml:space="preserve">, the point where the line cuts the </w:t>
      </w:r>
      <w:r w:rsidRPr="003B763D">
        <w:rPr>
          <w:i/>
          <w:iCs/>
          <w:szCs w:val="24"/>
        </w:rPr>
        <w:t>y</w:t>
      </w:r>
      <w:r w:rsidRPr="003B763D">
        <w:rPr>
          <w:szCs w:val="24"/>
        </w:rPr>
        <w:t>-axis.</w:t>
      </w:r>
    </w:p>
    <w:p w:rsidR="006B3A86" w:rsidRDefault="006B3A86" w:rsidP="00EE64D3">
      <w:pPr>
        <w:ind w:left="440" w:hanging="440"/>
        <w:rPr>
          <w:szCs w:val="24"/>
        </w:rPr>
      </w:pPr>
    </w:p>
    <w:p w:rsidR="006B3A86" w:rsidRDefault="006B3A86" w:rsidP="00EE64D3">
      <w:pPr>
        <w:ind w:left="440" w:hanging="440"/>
        <w:rPr>
          <w:szCs w:val="24"/>
        </w:rPr>
      </w:pPr>
    </w:p>
    <w:p w:rsidR="006B3A86" w:rsidRDefault="006B3A86" w:rsidP="00EE64D3">
      <w:pPr>
        <w:ind w:left="440" w:hanging="440"/>
        <w:rPr>
          <w:szCs w:val="24"/>
        </w:rPr>
      </w:pPr>
    </w:p>
    <w:p w:rsidR="006B3A86" w:rsidRDefault="006B3A86" w:rsidP="00EE64D3">
      <w:pPr>
        <w:ind w:left="440" w:hanging="440"/>
        <w:rPr>
          <w:szCs w:val="24"/>
        </w:rPr>
      </w:pPr>
    </w:p>
    <w:p w:rsidR="006B3A86" w:rsidRDefault="006B3A86" w:rsidP="00EE64D3">
      <w:pPr>
        <w:ind w:left="440" w:hanging="440"/>
        <w:rPr>
          <w:szCs w:val="24"/>
        </w:rPr>
      </w:pPr>
    </w:p>
    <w:p w:rsidR="006B3A86" w:rsidRDefault="006B3A86" w:rsidP="00EE64D3">
      <w:pPr>
        <w:ind w:left="440" w:hanging="440"/>
        <w:rPr>
          <w:szCs w:val="24"/>
        </w:rPr>
      </w:pPr>
    </w:p>
    <w:p w:rsidR="006B3A86" w:rsidRDefault="006B3A86" w:rsidP="00EE64D3">
      <w:pPr>
        <w:ind w:left="440" w:hanging="440"/>
        <w:rPr>
          <w:szCs w:val="24"/>
        </w:rPr>
      </w:pPr>
    </w:p>
    <w:p w:rsidR="006B3A86" w:rsidRDefault="006B3A86" w:rsidP="00EE64D3">
      <w:pPr>
        <w:ind w:left="440" w:hanging="440"/>
        <w:rPr>
          <w:szCs w:val="24"/>
        </w:rPr>
      </w:pPr>
    </w:p>
    <w:p w:rsidR="006B3A86" w:rsidRDefault="006B3A86" w:rsidP="00EE64D3">
      <w:pPr>
        <w:ind w:left="440" w:hanging="440"/>
        <w:rPr>
          <w:szCs w:val="24"/>
        </w:rPr>
      </w:pPr>
    </w:p>
    <w:p w:rsidR="00501085" w:rsidRDefault="006B3A86" w:rsidP="00501085">
      <w:r>
        <w:rPr>
          <w:szCs w:val="24"/>
        </w:rPr>
        <w:t>7.</w:t>
      </w:r>
      <w:r>
        <w:rPr>
          <w:szCs w:val="24"/>
        </w:rPr>
        <w:tab/>
      </w:r>
      <w:r w:rsidR="00501085">
        <w:rPr>
          <w:szCs w:val="24"/>
        </w:rPr>
        <w:t xml:space="preserve">Prove that </w:t>
      </w:r>
      <w:r w:rsidR="00501085">
        <w:t xml:space="preserve">(2cos </w:t>
      </w:r>
      <w:r w:rsidR="00501085">
        <w:rPr>
          <w:i/>
        </w:rPr>
        <w:t>B</w:t>
      </w:r>
      <w:r w:rsidR="00501085">
        <w:t xml:space="preserve"> + 3 sin </w:t>
      </w:r>
      <w:r w:rsidR="00501085">
        <w:rPr>
          <w:i/>
        </w:rPr>
        <w:t>B</w:t>
      </w:r>
      <w:proofErr w:type="gramStart"/>
      <w:r w:rsidR="00501085">
        <w:t>)</w:t>
      </w:r>
      <w:r w:rsidR="00501085">
        <w:rPr>
          <w:vertAlign w:val="superscript"/>
        </w:rPr>
        <w:t>2</w:t>
      </w:r>
      <w:proofErr w:type="gramEnd"/>
      <w:r w:rsidR="00501085">
        <w:t xml:space="preserve"> + (3cos </w:t>
      </w:r>
      <w:r w:rsidR="00501085">
        <w:rPr>
          <w:i/>
        </w:rPr>
        <w:t>B</w:t>
      </w:r>
      <w:r w:rsidR="00501085">
        <w:t xml:space="preserve"> </w:t>
      </w:r>
      <w:r w:rsidR="00501085">
        <w:sym w:font="Symbol" w:char="F02D"/>
      </w:r>
      <w:r w:rsidR="00501085">
        <w:t xml:space="preserve"> 2 sin </w:t>
      </w:r>
      <w:r w:rsidR="00501085">
        <w:rPr>
          <w:i/>
        </w:rPr>
        <w:t>B</w:t>
      </w:r>
      <w:r w:rsidR="00501085">
        <w:t>)</w:t>
      </w:r>
      <w:r w:rsidR="00501085">
        <w:rPr>
          <w:vertAlign w:val="superscript"/>
        </w:rPr>
        <w:t>2</w:t>
      </w:r>
      <w:r w:rsidR="00501085">
        <w:t xml:space="preserve"> = 13</w:t>
      </w:r>
    </w:p>
    <w:p w:rsidR="005F5DC9" w:rsidRDefault="005F5DC9" w:rsidP="00501085"/>
    <w:p w:rsidR="00501085" w:rsidRDefault="00501085" w:rsidP="00501085"/>
    <w:p w:rsidR="005F5DC9" w:rsidRDefault="00501085" w:rsidP="005F5DC9">
      <w:pPr>
        <w:ind w:left="720" w:hanging="720"/>
        <w:rPr>
          <w:szCs w:val="24"/>
        </w:rPr>
      </w:pPr>
      <w:r>
        <w:t>8.</w:t>
      </w:r>
      <w:r>
        <w:tab/>
      </w:r>
      <w:r w:rsidR="005F5DC9" w:rsidRPr="005F5DC9">
        <w:rPr>
          <w:szCs w:val="24"/>
        </w:rPr>
        <w:t>A farmer has 260 metres of clear plastic fencing. He uses all the fencing                            to create a rectangular holding pen.</w:t>
      </w:r>
    </w:p>
    <w:p w:rsidR="00CB6755" w:rsidRDefault="00CB6755" w:rsidP="005F5DC9">
      <w:pPr>
        <w:ind w:left="720" w:hanging="720"/>
        <w:rPr>
          <w:szCs w:val="24"/>
        </w:rPr>
      </w:pPr>
    </w:p>
    <w:p w:rsidR="00CB6755" w:rsidRDefault="00F47251" w:rsidP="005F5DC9">
      <w:pPr>
        <w:ind w:left="720" w:hanging="720"/>
        <w:rPr>
          <w:szCs w:val="24"/>
        </w:rPr>
      </w:pPr>
      <w:r>
        <w:rPr>
          <w:noProof/>
          <w:szCs w:val="24"/>
          <w:lang w:eastAsia="en-GB"/>
        </w:rPr>
        <w:drawing>
          <wp:anchor distT="0" distB="0" distL="114300" distR="114300" simplePos="0" relativeHeight="251816448" behindDoc="0" locked="0" layoutInCell="1" allowOverlap="1" wp14:anchorId="2BC0AD7C" wp14:editId="19CC3DFF">
            <wp:simplePos x="0" y="0"/>
            <wp:positionH relativeFrom="margin">
              <wp:posOffset>1711960</wp:posOffset>
            </wp:positionH>
            <wp:positionV relativeFrom="margin">
              <wp:posOffset>1288415</wp:posOffset>
            </wp:positionV>
            <wp:extent cx="1885950" cy="1428750"/>
            <wp:effectExtent l="0" t="0" r="0" b="0"/>
            <wp:wrapSquare wrapText="bothSides"/>
            <wp:docPr id="660" name="Picture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428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CB6755" w:rsidRDefault="00CB6755" w:rsidP="005F5DC9">
      <w:pPr>
        <w:ind w:left="720" w:hanging="720"/>
        <w:rPr>
          <w:szCs w:val="24"/>
        </w:rPr>
      </w:pPr>
    </w:p>
    <w:p w:rsidR="00CB6755" w:rsidRDefault="00CB6755" w:rsidP="005F5DC9">
      <w:pPr>
        <w:ind w:left="720" w:hanging="720"/>
        <w:rPr>
          <w:szCs w:val="24"/>
        </w:rPr>
      </w:pPr>
    </w:p>
    <w:p w:rsidR="00CB6755" w:rsidRDefault="00CB6755" w:rsidP="005F5DC9">
      <w:pPr>
        <w:ind w:left="720" w:hanging="720"/>
        <w:rPr>
          <w:szCs w:val="24"/>
        </w:rPr>
      </w:pPr>
    </w:p>
    <w:p w:rsidR="00CB6755" w:rsidRDefault="00CB6755" w:rsidP="005F5DC9">
      <w:pPr>
        <w:ind w:left="720" w:hanging="720"/>
        <w:rPr>
          <w:szCs w:val="24"/>
        </w:rPr>
      </w:pPr>
    </w:p>
    <w:p w:rsidR="00CB6755" w:rsidRDefault="00CB6755" w:rsidP="005F5DC9">
      <w:pPr>
        <w:ind w:left="720" w:hanging="720"/>
        <w:rPr>
          <w:szCs w:val="24"/>
        </w:rPr>
      </w:pPr>
    </w:p>
    <w:p w:rsidR="00CB6755" w:rsidRDefault="00CB6755" w:rsidP="005F5DC9">
      <w:pPr>
        <w:ind w:left="720" w:hanging="720"/>
        <w:rPr>
          <w:szCs w:val="24"/>
        </w:rPr>
      </w:pPr>
    </w:p>
    <w:p w:rsidR="00CB6755" w:rsidRDefault="00CB6755" w:rsidP="00CB6755">
      <w:pPr>
        <w:rPr>
          <w:szCs w:val="24"/>
        </w:rPr>
      </w:pPr>
    </w:p>
    <w:p w:rsidR="00A559F2" w:rsidRPr="005F5DC9" w:rsidRDefault="00A559F2" w:rsidP="00CB6755">
      <w:pPr>
        <w:rPr>
          <w:szCs w:val="24"/>
        </w:rPr>
      </w:pPr>
    </w:p>
    <w:p w:rsidR="005F5DC9" w:rsidRPr="00EE48EA" w:rsidRDefault="005F5DC9" w:rsidP="00E56D66">
      <w:pPr>
        <w:pStyle w:val="ListParagraph"/>
        <w:numPr>
          <w:ilvl w:val="0"/>
          <w:numId w:val="3"/>
        </w:numPr>
        <w:rPr>
          <w:szCs w:val="24"/>
        </w:rPr>
      </w:pPr>
      <w:r w:rsidRPr="00EE48EA">
        <w:rPr>
          <w:szCs w:val="24"/>
        </w:rPr>
        <w:t xml:space="preserve">Taking </w:t>
      </w:r>
      <w:r w:rsidRPr="00EE48EA">
        <w:rPr>
          <w:i/>
          <w:iCs/>
          <w:szCs w:val="24"/>
        </w:rPr>
        <w:t>x</w:t>
      </w:r>
      <w:r w:rsidRPr="00EE48EA">
        <w:rPr>
          <w:szCs w:val="24"/>
        </w:rPr>
        <w:t xml:space="preserve"> as the length of the pen, write down an                                          expression for the width of the pen in terms of </w:t>
      </w:r>
      <w:r w:rsidRPr="00EE48EA">
        <w:rPr>
          <w:i/>
          <w:iCs/>
          <w:szCs w:val="24"/>
        </w:rPr>
        <w:t>x</w:t>
      </w:r>
      <w:r w:rsidRPr="00EE48EA">
        <w:rPr>
          <w:szCs w:val="24"/>
        </w:rPr>
        <w:t>.</w:t>
      </w:r>
    </w:p>
    <w:p w:rsidR="00EE48EA" w:rsidRPr="00EE48EA" w:rsidRDefault="00EE48EA" w:rsidP="00EE48EA">
      <w:pPr>
        <w:pStyle w:val="ListParagraph"/>
        <w:ind w:left="1080"/>
        <w:rPr>
          <w:szCs w:val="24"/>
        </w:rPr>
      </w:pPr>
    </w:p>
    <w:p w:rsidR="005F5DC9" w:rsidRPr="00EE48EA" w:rsidRDefault="005F5DC9" w:rsidP="00E56D66">
      <w:pPr>
        <w:pStyle w:val="ListParagraph"/>
        <w:numPr>
          <w:ilvl w:val="0"/>
          <w:numId w:val="3"/>
        </w:numPr>
        <w:rPr>
          <w:szCs w:val="24"/>
        </w:rPr>
      </w:pPr>
      <w:r w:rsidRPr="00EE48EA">
        <w:rPr>
          <w:szCs w:val="24"/>
        </w:rPr>
        <w:t xml:space="preserve">Given that the area of the pen is 4000 square metres, form                                        an equation and solve it to find </w:t>
      </w:r>
      <w:r w:rsidRPr="00EE48EA">
        <w:rPr>
          <w:i/>
          <w:iCs/>
          <w:szCs w:val="24"/>
        </w:rPr>
        <w:t>x</w:t>
      </w:r>
      <w:r w:rsidRPr="00EE48EA">
        <w:rPr>
          <w:szCs w:val="24"/>
        </w:rPr>
        <w:t>, the length of the pen.</w:t>
      </w:r>
    </w:p>
    <w:p w:rsidR="00501085" w:rsidRDefault="00501085" w:rsidP="00501085"/>
    <w:p w:rsidR="006B3A86" w:rsidRDefault="006B3A86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911DC5" w:rsidRDefault="00911DC5" w:rsidP="00EE64D3">
      <w:pPr>
        <w:ind w:left="440" w:hanging="440"/>
        <w:rPr>
          <w:szCs w:val="24"/>
        </w:rPr>
      </w:pPr>
    </w:p>
    <w:p w:rsidR="00F47251" w:rsidRDefault="00F47251" w:rsidP="00911DC5">
      <w:pPr>
        <w:pStyle w:val="Title"/>
      </w:pPr>
    </w:p>
    <w:p w:rsidR="00911DC5" w:rsidRDefault="00E90B44" w:rsidP="00911DC5">
      <w:pPr>
        <w:pStyle w:val="Title"/>
        <w:rPr>
          <w:b w:val="0"/>
          <w:u w:val="none"/>
        </w:rPr>
      </w:pPr>
      <w:r>
        <w:lastRenderedPageBreak/>
        <w:t>S4 - N5 HOMEWORK EXERCISE No. 12</w:t>
      </w:r>
    </w:p>
    <w:p w:rsidR="00911DC5" w:rsidRDefault="00911DC5" w:rsidP="00911DC5">
      <w:pPr>
        <w:pStyle w:val="Title"/>
        <w:jc w:val="left"/>
        <w:rPr>
          <w:b w:val="0"/>
          <w:u w:val="none"/>
        </w:rPr>
      </w:pPr>
    </w:p>
    <w:p w:rsidR="00911DC5" w:rsidRPr="00E43298" w:rsidRDefault="00E43298" w:rsidP="00E43298">
      <w:pPr>
        <w:rPr>
          <w:bCs/>
          <w:szCs w:val="24"/>
        </w:rPr>
      </w:pPr>
      <w:r w:rsidRPr="00E43298">
        <w:rPr>
          <w:bCs/>
          <w:szCs w:val="24"/>
        </w:rPr>
        <w:t>1.</w:t>
      </w:r>
      <w:r>
        <w:rPr>
          <w:bCs/>
          <w:szCs w:val="24"/>
        </w:rPr>
        <w:tab/>
      </w:r>
      <w:r w:rsidR="00E56D66" w:rsidRPr="00E43298">
        <w:rPr>
          <w:bCs/>
          <w:szCs w:val="24"/>
        </w:rPr>
        <w:t>The formula for finding the volume of a cone is given by</w:t>
      </w:r>
    </w:p>
    <w:p w:rsidR="00E56D66" w:rsidRDefault="00E56D66" w:rsidP="00E56D66">
      <w:pPr>
        <w:ind w:left="360"/>
      </w:pPr>
    </w:p>
    <w:p w:rsidR="00E56D66" w:rsidRDefault="00E56D66" w:rsidP="00E56D66">
      <w:pPr>
        <w:rPr>
          <w:bCs/>
          <w:iCs/>
          <w:sz w:val="26"/>
        </w:rPr>
      </w:pPr>
      <w:r>
        <w:rPr>
          <w:bCs/>
          <w:sz w:val="26"/>
        </w:rPr>
        <w:t xml:space="preserve">                                            </w:t>
      </w:r>
      <w:r>
        <w:rPr>
          <w:bCs/>
          <w:position w:val="-24"/>
          <w:sz w:val="26"/>
        </w:rPr>
        <w:object w:dxaOrig="820" w:dyaOrig="620">
          <v:shape id="_x0000_i1046" type="#_x0000_t75" style="width:41pt;height:31pt" o:ole="">
            <v:imagedata r:id="rId101" o:title=""/>
          </v:shape>
          <o:OLEObject Type="Embed" ProgID="Equation.3" ShapeID="_x0000_i1046" DrawAspect="Content" ObjectID="_1486803140" r:id="rId102"/>
        </w:object>
      </w:r>
      <w:r>
        <w:rPr>
          <w:bCs/>
          <w:i/>
          <w:iCs/>
          <w:sz w:val="26"/>
        </w:rPr>
        <w:t>r</w:t>
      </w:r>
      <w:r>
        <w:rPr>
          <w:bCs/>
          <w:sz w:val="26"/>
          <w:vertAlign w:val="superscript"/>
        </w:rPr>
        <w:t>2</w:t>
      </w:r>
      <w:r>
        <w:rPr>
          <w:bCs/>
          <w:i/>
          <w:iCs/>
          <w:sz w:val="26"/>
        </w:rPr>
        <w:t>h</w:t>
      </w:r>
    </w:p>
    <w:p w:rsidR="00E43298" w:rsidRDefault="00E43298" w:rsidP="00E56D66">
      <w:pPr>
        <w:rPr>
          <w:bCs/>
          <w:iCs/>
          <w:sz w:val="26"/>
        </w:rPr>
      </w:pPr>
      <w:r>
        <w:rPr>
          <w:bCs/>
          <w:iCs/>
          <w:sz w:val="26"/>
        </w:rPr>
        <w:tab/>
      </w:r>
    </w:p>
    <w:p w:rsidR="00E43298" w:rsidRDefault="00E43298" w:rsidP="00E43298">
      <w:pPr>
        <w:ind w:firstLine="720"/>
        <w:rPr>
          <w:bCs/>
          <w:szCs w:val="24"/>
        </w:rPr>
      </w:pPr>
      <w:r w:rsidRPr="00E43298">
        <w:rPr>
          <w:bCs/>
          <w:szCs w:val="24"/>
        </w:rPr>
        <w:t xml:space="preserve">Change the subject of the formula to </w:t>
      </w:r>
      <w:r w:rsidRPr="00E43298">
        <w:rPr>
          <w:bCs/>
          <w:i/>
          <w:iCs/>
          <w:szCs w:val="24"/>
        </w:rPr>
        <w:t>r</w:t>
      </w:r>
      <w:r w:rsidRPr="00E43298">
        <w:rPr>
          <w:bCs/>
          <w:szCs w:val="24"/>
        </w:rPr>
        <w:t>.</w:t>
      </w:r>
    </w:p>
    <w:p w:rsidR="001219C3" w:rsidRDefault="001219C3" w:rsidP="001219C3"/>
    <w:p w:rsidR="001219C3" w:rsidRDefault="00177065" w:rsidP="001219C3">
      <w:pPr>
        <w:rPr>
          <w:sz w:val="26"/>
        </w:rPr>
      </w:pPr>
      <w:r>
        <w:t>2.</w:t>
      </w:r>
      <w:r>
        <w:tab/>
      </w:r>
      <w:r w:rsidR="005C5551" w:rsidRPr="005C5551">
        <w:rPr>
          <w:szCs w:val="24"/>
        </w:rPr>
        <w:t xml:space="preserve">For what values of </w:t>
      </w:r>
      <w:r w:rsidR="005C5551" w:rsidRPr="005C5551">
        <w:rPr>
          <w:i/>
          <w:iCs/>
          <w:szCs w:val="24"/>
        </w:rPr>
        <w:t>p</w:t>
      </w:r>
      <w:r w:rsidR="005C5551" w:rsidRPr="005C5551">
        <w:rPr>
          <w:szCs w:val="24"/>
        </w:rPr>
        <w:t xml:space="preserve"> does the equation </w:t>
      </w:r>
      <w:r w:rsidR="005C5551" w:rsidRPr="005C5551">
        <w:rPr>
          <w:position w:val="-10"/>
          <w:szCs w:val="24"/>
        </w:rPr>
        <w:object w:dxaOrig="1540" w:dyaOrig="360">
          <v:shape id="_x0000_i1047" type="#_x0000_t75" style="width:77pt;height:18pt" o:ole="">
            <v:imagedata r:id="rId103" o:title=""/>
          </v:shape>
          <o:OLEObject Type="Embed" ProgID="Equation.3" ShapeID="_x0000_i1047" DrawAspect="Content" ObjectID="_1486803141" r:id="rId104"/>
        </w:object>
      </w:r>
      <w:r w:rsidR="005C5551" w:rsidRPr="005C5551">
        <w:rPr>
          <w:szCs w:val="24"/>
        </w:rPr>
        <w:t xml:space="preserve"> have equal roots?</w:t>
      </w:r>
      <w:r w:rsidR="005C5551">
        <w:rPr>
          <w:sz w:val="26"/>
        </w:rPr>
        <w:tab/>
      </w:r>
    </w:p>
    <w:p w:rsidR="00DB476D" w:rsidRDefault="00DB476D" w:rsidP="001219C3">
      <w:pPr>
        <w:rPr>
          <w:sz w:val="26"/>
        </w:rPr>
      </w:pPr>
    </w:p>
    <w:p w:rsidR="00177065" w:rsidRPr="00177065" w:rsidRDefault="00177065" w:rsidP="00177065">
      <w:pPr>
        <w:tabs>
          <w:tab w:val="left" w:pos="567"/>
          <w:tab w:val="left" w:pos="851"/>
        </w:tabs>
        <w:rPr>
          <w:szCs w:val="24"/>
        </w:rPr>
      </w:pPr>
      <w:r>
        <w:rPr>
          <w:sz w:val="26"/>
        </w:rPr>
        <w:t>3.</w:t>
      </w:r>
      <w:r>
        <w:rPr>
          <w:sz w:val="26"/>
        </w:rPr>
        <w:tab/>
        <w:t xml:space="preserve">  </w:t>
      </w:r>
      <w:r w:rsidRPr="00177065">
        <w:rPr>
          <w:szCs w:val="24"/>
        </w:rPr>
        <w:t xml:space="preserve">In the diagram below triangles ABC and ADE are </w:t>
      </w:r>
      <w:r w:rsidRPr="00177065">
        <w:rPr>
          <w:b/>
          <w:bCs/>
          <w:szCs w:val="24"/>
        </w:rPr>
        <w:t>mathematically similar</w:t>
      </w:r>
      <w:r w:rsidRPr="00177065">
        <w:rPr>
          <w:szCs w:val="24"/>
        </w:rPr>
        <w:t>.</w:t>
      </w:r>
    </w:p>
    <w:p w:rsidR="00177065" w:rsidRPr="00177065" w:rsidRDefault="00177065" w:rsidP="00177065">
      <w:pPr>
        <w:tabs>
          <w:tab w:val="left" w:pos="567"/>
          <w:tab w:val="left" w:pos="851"/>
        </w:tabs>
        <w:rPr>
          <w:szCs w:val="24"/>
        </w:rPr>
      </w:pPr>
      <w:r w:rsidRPr="00177065">
        <w:rPr>
          <w:szCs w:val="24"/>
        </w:rPr>
        <w:tab/>
      </w:r>
      <w:r>
        <w:rPr>
          <w:szCs w:val="24"/>
        </w:rPr>
        <w:t xml:space="preserve">  </w:t>
      </w:r>
      <w:proofErr w:type="gramStart"/>
      <w:r w:rsidRPr="00177065">
        <w:rPr>
          <w:szCs w:val="24"/>
        </w:rPr>
        <w:t xml:space="preserve">BC </w:t>
      </w:r>
      <w:r w:rsidRPr="00177065">
        <w:rPr>
          <w:position w:val="-2"/>
          <w:szCs w:val="24"/>
        </w:rPr>
        <w:object w:dxaOrig="200" w:dyaOrig="160">
          <v:shape id="_x0000_i1048" type="#_x0000_t75" style="width:10pt;height:8pt" o:ole="">
            <v:imagedata r:id="rId105" o:title=""/>
          </v:shape>
          <o:OLEObject Type="Embed" ProgID="Equation.3" ShapeID="_x0000_i1048" DrawAspect="Content" ObjectID="_1486803142" r:id="rId106"/>
        </w:object>
      </w:r>
      <w:r w:rsidRPr="00177065">
        <w:rPr>
          <w:szCs w:val="24"/>
        </w:rPr>
        <w:t xml:space="preserve"> 12</w:t>
      </w:r>
      <w:r w:rsidRPr="00177065">
        <w:rPr>
          <w:szCs w:val="24"/>
          <w:vertAlign w:val="superscript"/>
        </w:rPr>
        <w:t xml:space="preserve"> </w:t>
      </w:r>
      <w:r w:rsidRPr="00177065">
        <w:rPr>
          <w:szCs w:val="24"/>
        </w:rPr>
        <w:t xml:space="preserve">cm, DE </w:t>
      </w:r>
      <w:r w:rsidRPr="00177065">
        <w:rPr>
          <w:position w:val="-2"/>
          <w:szCs w:val="24"/>
        </w:rPr>
        <w:object w:dxaOrig="200" w:dyaOrig="160">
          <v:shape id="_x0000_i1049" type="#_x0000_t75" style="width:10pt;height:8pt" o:ole="">
            <v:imagedata r:id="rId107" o:title=""/>
          </v:shape>
          <o:OLEObject Type="Embed" ProgID="Equation.3" ShapeID="_x0000_i1049" DrawAspect="Content" ObjectID="_1486803143" r:id="rId108"/>
        </w:object>
      </w:r>
      <w:r w:rsidRPr="00177065">
        <w:rPr>
          <w:szCs w:val="24"/>
        </w:rPr>
        <w:t xml:space="preserve"> 9</w:t>
      </w:r>
      <w:r w:rsidRPr="00177065">
        <w:rPr>
          <w:szCs w:val="24"/>
          <w:vertAlign w:val="superscript"/>
        </w:rPr>
        <w:t xml:space="preserve"> </w:t>
      </w:r>
      <w:r w:rsidR="00246037" w:rsidRPr="00177065">
        <w:rPr>
          <w:szCs w:val="24"/>
        </w:rPr>
        <w:t>cm and AE</w:t>
      </w:r>
      <w:r w:rsidRPr="00177065">
        <w:rPr>
          <w:szCs w:val="24"/>
        </w:rPr>
        <w:t xml:space="preserve"> </w:t>
      </w:r>
      <w:r w:rsidRPr="00177065">
        <w:rPr>
          <w:position w:val="-2"/>
          <w:szCs w:val="24"/>
        </w:rPr>
        <w:object w:dxaOrig="200" w:dyaOrig="160">
          <v:shape id="_x0000_i1050" type="#_x0000_t75" style="width:10pt;height:8pt" o:ole="">
            <v:imagedata r:id="rId107" o:title=""/>
          </v:shape>
          <o:OLEObject Type="Embed" ProgID="Equation.3" ShapeID="_x0000_i1050" DrawAspect="Content" ObjectID="_1486803144" r:id="rId109"/>
        </w:object>
      </w:r>
      <w:r w:rsidRPr="00177065">
        <w:rPr>
          <w:szCs w:val="24"/>
        </w:rPr>
        <w:t xml:space="preserve"> 21</w:t>
      </w:r>
      <w:r w:rsidRPr="00177065">
        <w:rPr>
          <w:szCs w:val="24"/>
          <w:vertAlign w:val="superscript"/>
        </w:rPr>
        <w:t xml:space="preserve"> </w:t>
      </w:r>
      <w:r w:rsidRPr="00177065">
        <w:rPr>
          <w:szCs w:val="24"/>
        </w:rPr>
        <w:t>cm.</w:t>
      </w:r>
      <w:proofErr w:type="gramEnd"/>
    </w:p>
    <w:p w:rsidR="00177065" w:rsidRPr="00E43298" w:rsidRDefault="00246037" w:rsidP="00177065">
      <w:r>
        <w:rPr>
          <w:noProof/>
          <w:sz w:val="26"/>
          <w:lang w:eastAsia="en-GB"/>
        </w:rPr>
        <w:drawing>
          <wp:anchor distT="0" distB="0" distL="114300" distR="114300" simplePos="0" relativeHeight="251821568" behindDoc="0" locked="0" layoutInCell="1" allowOverlap="1" wp14:anchorId="2AF412B9" wp14:editId="707F13D4">
            <wp:simplePos x="0" y="0"/>
            <wp:positionH relativeFrom="margin">
              <wp:posOffset>1139190</wp:posOffset>
            </wp:positionH>
            <wp:positionV relativeFrom="margin">
              <wp:posOffset>2426970</wp:posOffset>
            </wp:positionV>
            <wp:extent cx="2828925" cy="2001520"/>
            <wp:effectExtent l="0" t="0" r="0" b="0"/>
            <wp:wrapSquare wrapText="bothSides"/>
            <wp:docPr id="675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001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B476D" w:rsidRPr="00E43298" w:rsidRDefault="00177065" w:rsidP="00177065">
      <w:pPr>
        <w:tabs>
          <w:tab w:val="left" w:pos="567"/>
          <w:tab w:val="left" w:pos="851"/>
        </w:tabs>
      </w:pPr>
      <w:r>
        <w:rPr>
          <w:sz w:val="26"/>
        </w:rPr>
        <w:tab/>
      </w:r>
    </w:p>
    <w:p w:rsidR="00E43298" w:rsidRDefault="00E43298" w:rsidP="00E56D66">
      <w:pPr>
        <w:rPr>
          <w:bCs/>
          <w:iCs/>
          <w:sz w:val="26"/>
        </w:rPr>
      </w:pPr>
    </w:p>
    <w:p w:rsidR="006A6373" w:rsidRPr="00E43298" w:rsidRDefault="00246037" w:rsidP="00E56D66">
      <w:pPr>
        <w:rPr>
          <w:bCs/>
          <w:iCs/>
          <w:sz w:val="26"/>
        </w:rPr>
      </w:pPr>
      <w:r>
        <w:rPr>
          <w:bCs/>
          <w:iCs/>
          <w:noProof/>
          <w:sz w:val="26"/>
          <w:lang w:eastAsia="en-GB"/>
        </w:rPr>
        <mc:AlternateContent>
          <mc:Choice Requires="wps">
            <w:drawing>
              <wp:anchor distT="0" distB="0" distL="114300" distR="114300" simplePos="0" relativeHeight="251819520" behindDoc="0" locked="0" layoutInCell="1" allowOverlap="1">
                <wp:simplePos x="0" y="0"/>
                <wp:positionH relativeFrom="column">
                  <wp:posOffset>3152775</wp:posOffset>
                </wp:positionH>
                <wp:positionV relativeFrom="paragraph">
                  <wp:posOffset>7310120</wp:posOffset>
                </wp:positionV>
                <wp:extent cx="571500" cy="352425"/>
                <wp:effectExtent l="2540" t="1905" r="0" b="0"/>
                <wp:wrapNone/>
                <wp:docPr id="673" name="Text Box 6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8087B" w:rsidRDefault="0068087B" w:rsidP="00246037">
                            <w:r>
                              <w:t>9</w:t>
                            </w:r>
                            <w:r>
                              <w:rPr>
                                <w:sz w:val="16"/>
                                <w:vertAlign w:val="superscript"/>
                              </w:rPr>
                              <w:t xml:space="preserve"> </w:t>
                            </w:r>
                            <w:r>
                              <w:t>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3" o:spid="_x0000_s1282" type="#_x0000_t202" style="position:absolute;margin-left:248.25pt;margin-top:575.6pt;width:45pt;height:27.75pt;z-index:25181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KHNugIAAMQ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" filled="f" stroked="f">
                <v:textbox>
                  <w:txbxContent>
                    <w:p w:rsidR="0068087B" w:rsidRDefault="0068087B" w:rsidP="00246037">
                      <w:r>
                        <w:t>9</w:t>
                      </w:r>
                      <w:r>
                        <w:rPr>
                          <w:sz w:val="16"/>
                          <w:vertAlign w:val="superscript"/>
                        </w:rPr>
                        <w:t xml:space="preserve"> </w:t>
                      </w:r>
                      <w:r>
                        <w:t>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  <w:iCs/>
          <w:noProof/>
          <w:sz w:val="26"/>
          <w:lang w:eastAsia="en-GB"/>
        </w:rPr>
        <mc:AlternateContent>
          <mc:Choice Requires="wps">
            <w:drawing>
              <wp:anchor distT="0" distB="0" distL="114300" distR="114300" simplePos="0" relativeHeight="251820544" behindDoc="0" locked="0" layoutInCell="1" allowOverlap="1" wp14:anchorId="3B309399" wp14:editId="519B2847">
                <wp:simplePos x="0" y="0"/>
                <wp:positionH relativeFrom="column">
                  <wp:posOffset>4038600</wp:posOffset>
                </wp:positionH>
                <wp:positionV relativeFrom="paragraph">
                  <wp:posOffset>7300595</wp:posOffset>
                </wp:positionV>
                <wp:extent cx="571500" cy="352425"/>
                <wp:effectExtent l="0" t="4445" r="0" b="0"/>
                <wp:wrapNone/>
                <wp:docPr id="674" name="Text Box 6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8087B" w:rsidRDefault="0068087B">
                            <w:r>
                              <w:t>21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4" o:spid="_x0000_s1283" type="#_x0000_t202" style="position:absolute;margin-left:318pt;margin-top:574.85pt;width:45pt;height:27.75pt;z-index:25182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AvSuQIAAMQ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" filled="f" stroked="f">
                <v:textbox>
                  <w:txbxContent>
                    <w:p w:rsidR="0068087B" w:rsidRDefault="0068087B">
                      <w:r>
                        <w:t>21cm</w:t>
                      </w:r>
                    </w:p>
                  </w:txbxContent>
                </v:textbox>
              </v:shape>
            </w:pict>
          </mc:Fallback>
        </mc:AlternateContent>
      </w:r>
    </w:p>
    <w:p w:rsidR="00E43298" w:rsidRDefault="00E43298" w:rsidP="00E56D66">
      <w:pPr>
        <w:rPr>
          <w:bCs/>
          <w:iCs/>
          <w:sz w:val="26"/>
        </w:rPr>
      </w:pPr>
    </w:p>
    <w:p w:rsidR="00246037" w:rsidRDefault="00E43298" w:rsidP="00E56D66">
      <w:pPr>
        <w:rPr>
          <w:bCs/>
          <w:iCs/>
          <w:sz w:val="26"/>
        </w:rPr>
      </w:pPr>
      <w:r>
        <w:rPr>
          <w:bCs/>
          <w:iCs/>
          <w:sz w:val="26"/>
        </w:rPr>
        <w:tab/>
      </w:r>
    </w:p>
    <w:p w:rsidR="00246037" w:rsidRDefault="00246037" w:rsidP="00E56D66">
      <w:pPr>
        <w:rPr>
          <w:bCs/>
          <w:iCs/>
          <w:sz w:val="26"/>
        </w:rPr>
      </w:pPr>
    </w:p>
    <w:p w:rsidR="00246037" w:rsidRDefault="00246037" w:rsidP="00E56D66">
      <w:pPr>
        <w:rPr>
          <w:bCs/>
          <w:iCs/>
          <w:sz w:val="26"/>
        </w:rPr>
      </w:pPr>
    </w:p>
    <w:p w:rsidR="00246037" w:rsidRDefault="00246037" w:rsidP="00E56D66">
      <w:pPr>
        <w:rPr>
          <w:bCs/>
          <w:iCs/>
          <w:sz w:val="26"/>
        </w:rPr>
      </w:pPr>
    </w:p>
    <w:p w:rsidR="00246037" w:rsidRDefault="00246037" w:rsidP="00E56D66">
      <w:pPr>
        <w:rPr>
          <w:bCs/>
          <w:iCs/>
          <w:sz w:val="26"/>
        </w:rPr>
      </w:pPr>
    </w:p>
    <w:p w:rsidR="00246037" w:rsidRDefault="00246037" w:rsidP="00246037">
      <w:pPr>
        <w:rPr>
          <w:bCs/>
          <w:iCs/>
          <w:sz w:val="26"/>
        </w:rPr>
      </w:pPr>
      <w:r>
        <w:rPr>
          <w:bCs/>
          <w:iCs/>
          <w:sz w:val="26"/>
        </w:rPr>
        <w:tab/>
      </w:r>
    </w:p>
    <w:p w:rsidR="00246037" w:rsidRPr="00177065" w:rsidRDefault="00246037" w:rsidP="00246037">
      <w:pPr>
        <w:ind w:firstLine="720"/>
        <w:rPr>
          <w:szCs w:val="24"/>
        </w:rPr>
      </w:pPr>
      <w:r w:rsidRPr="00177065">
        <w:rPr>
          <w:szCs w:val="24"/>
        </w:rPr>
        <w:t>Find the length of CE.</w:t>
      </w:r>
    </w:p>
    <w:p w:rsidR="00246037" w:rsidRDefault="00246037" w:rsidP="00246037">
      <w:pPr>
        <w:ind w:left="440" w:hanging="440"/>
        <w:rPr>
          <w:szCs w:val="24"/>
        </w:rPr>
      </w:pPr>
    </w:p>
    <w:p w:rsidR="00246037" w:rsidRDefault="006251BD" w:rsidP="00246037">
      <w:pPr>
        <w:ind w:left="440" w:hanging="440"/>
        <w:rPr>
          <w:szCs w:val="24"/>
        </w:rPr>
      </w:pPr>
      <w:r>
        <w:rPr>
          <w:szCs w:val="24"/>
        </w:rPr>
        <w:t>4.</w:t>
      </w:r>
      <w:r>
        <w:rPr>
          <w:szCs w:val="24"/>
        </w:rPr>
        <w:tab/>
        <w:t xml:space="preserve">    </w:t>
      </w:r>
      <w:r w:rsidRPr="006251BD">
        <w:rPr>
          <w:szCs w:val="24"/>
        </w:rPr>
        <w:t xml:space="preserve">The graph in the diagram has equation of the form </w:t>
      </w:r>
      <w:r w:rsidRPr="006251BD">
        <w:rPr>
          <w:position w:val="-10"/>
          <w:szCs w:val="24"/>
        </w:rPr>
        <w:object w:dxaOrig="1160" w:dyaOrig="279">
          <v:shape id="_x0000_i1051" type="#_x0000_t75" style="width:58pt;height:13.95pt" o:ole="">
            <v:imagedata r:id="rId111" o:title=""/>
          </v:shape>
          <o:OLEObject Type="Embed" ProgID="Equation.3" ShapeID="_x0000_i1051" DrawAspect="Content" ObjectID="_1486803145" r:id="rId112"/>
        </w:object>
      </w:r>
      <w:r w:rsidRPr="006251BD">
        <w:rPr>
          <w:szCs w:val="24"/>
          <w:vertAlign w:val="superscript"/>
        </w:rPr>
        <w:t>o</w:t>
      </w:r>
      <w:r w:rsidRPr="006251BD">
        <w:rPr>
          <w:szCs w:val="24"/>
        </w:rPr>
        <w:t>.</w:t>
      </w:r>
    </w:p>
    <w:p w:rsidR="006251BD" w:rsidRDefault="00E005A1" w:rsidP="00246037">
      <w:pPr>
        <w:ind w:left="440" w:hanging="440"/>
        <w:rPr>
          <w:szCs w:val="24"/>
        </w:rPr>
      </w:pPr>
      <w:r>
        <w:rPr>
          <w:bCs/>
          <w:iCs/>
          <w:noProof/>
          <w:sz w:val="26"/>
          <w:lang w:eastAsia="en-GB"/>
        </w:rPr>
        <mc:AlternateContent>
          <mc:Choice Requires="wpg">
            <w:drawing>
              <wp:anchor distT="0" distB="0" distL="114300" distR="114300" simplePos="0" relativeHeight="251822592" behindDoc="0" locked="0" layoutInCell="1" allowOverlap="1" wp14:anchorId="46215CE0" wp14:editId="08F4E800">
                <wp:simplePos x="0" y="0"/>
                <wp:positionH relativeFrom="column">
                  <wp:posOffset>744220</wp:posOffset>
                </wp:positionH>
                <wp:positionV relativeFrom="paragraph">
                  <wp:posOffset>86360</wp:posOffset>
                </wp:positionV>
                <wp:extent cx="4043045" cy="2209800"/>
                <wp:effectExtent l="0" t="0" r="0" b="19050"/>
                <wp:wrapNone/>
                <wp:docPr id="672" name="Group 6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43045" cy="2209800"/>
                          <a:chOff x="2895" y="2146"/>
                          <a:chExt cx="6367" cy="3480"/>
                        </a:xfrm>
                      </wpg:grpSpPr>
                      <wps:wsp>
                        <wps:cNvPr id="676" name="Line 29"/>
                        <wps:cNvCnPr/>
                        <wps:spPr bwMode="auto">
                          <a:xfrm flipH="1">
                            <a:off x="3833" y="398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" name="Line 30"/>
                        <wps:cNvCnPr/>
                        <wps:spPr bwMode="auto">
                          <a:xfrm flipH="1">
                            <a:off x="3833" y="5042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3665" y="2146"/>
                            <a:ext cx="810" cy="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9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7943" y="3901"/>
                            <a:ext cx="810" cy="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" name="Freeform 33"/>
                        <wps:cNvSpPr>
                          <a:spLocks/>
                        </wps:cNvSpPr>
                        <wps:spPr bwMode="auto">
                          <a:xfrm>
                            <a:off x="3083" y="2926"/>
                            <a:ext cx="1830" cy="1058"/>
                          </a:xfrm>
                          <a:custGeom>
                            <a:avLst/>
                            <a:gdLst>
                              <a:gd name="T0" fmla="*/ 0 w 1830"/>
                              <a:gd name="T1" fmla="*/ 1058 h 1058"/>
                              <a:gd name="T2" fmla="*/ 915 w 1830"/>
                              <a:gd name="T3" fmla="*/ 0 h 1058"/>
                              <a:gd name="T4" fmla="*/ 1830 w 1830"/>
                              <a:gd name="T5" fmla="*/ 1058 h 10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30" h="1058">
                                <a:moveTo>
                                  <a:pt x="0" y="1058"/>
                                </a:moveTo>
                                <a:cubicBezTo>
                                  <a:pt x="305" y="529"/>
                                  <a:pt x="610" y="0"/>
                                  <a:pt x="915" y="0"/>
                                </a:cubicBezTo>
                                <a:cubicBezTo>
                                  <a:pt x="1220" y="0"/>
                                  <a:pt x="1525" y="529"/>
                                  <a:pt x="1830" y="105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" name="Freeform 34"/>
                        <wps:cNvSpPr>
                          <a:spLocks/>
                        </wps:cNvSpPr>
                        <wps:spPr bwMode="auto">
                          <a:xfrm flipV="1">
                            <a:off x="4913" y="3976"/>
                            <a:ext cx="1830" cy="1058"/>
                          </a:xfrm>
                          <a:custGeom>
                            <a:avLst/>
                            <a:gdLst>
                              <a:gd name="T0" fmla="*/ 0 w 1830"/>
                              <a:gd name="T1" fmla="*/ 1058 h 1058"/>
                              <a:gd name="T2" fmla="*/ 915 w 1830"/>
                              <a:gd name="T3" fmla="*/ 0 h 1058"/>
                              <a:gd name="T4" fmla="*/ 1830 w 1830"/>
                              <a:gd name="T5" fmla="*/ 1058 h 10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30" h="1058">
                                <a:moveTo>
                                  <a:pt x="0" y="1058"/>
                                </a:moveTo>
                                <a:cubicBezTo>
                                  <a:pt x="305" y="529"/>
                                  <a:pt x="610" y="0"/>
                                  <a:pt x="915" y="0"/>
                                </a:cubicBezTo>
                                <a:cubicBezTo>
                                  <a:pt x="1220" y="0"/>
                                  <a:pt x="1525" y="529"/>
                                  <a:pt x="1830" y="105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" name="Freeform 35"/>
                        <wps:cNvSpPr>
                          <a:spLocks/>
                        </wps:cNvSpPr>
                        <wps:spPr bwMode="auto">
                          <a:xfrm>
                            <a:off x="6743" y="2926"/>
                            <a:ext cx="1830" cy="1058"/>
                          </a:xfrm>
                          <a:custGeom>
                            <a:avLst/>
                            <a:gdLst>
                              <a:gd name="T0" fmla="*/ 0 w 1830"/>
                              <a:gd name="T1" fmla="*/ 1058 h 1058"/>
                              <a:gd name="T2" fmla="*/ 915 w 1830"/>
                              <a:gd name="T3" fmla="*/ 0 h 1058"/>
                              <a:gd name="T4" fmla="*/ 1830 w 1830"/>
                              <a:gd name="T5" fmla="*/ 1058 h 10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30" h="1058">
                                <a:moveTo>
                                  <a:pt x="0" y="1058"/>
                                </a:moveTo>
                                <a:cubicBezTo>
                                  <a:pt x="305" y="529"/>
                                  <a:pt x="610" y="0"/>
                                  <a:pt x="915" y="0"/>
                                </a:cubicBezTo>
                                <a:cubicBezTo>
                                  <a:pt x="1220" y="0"/>
                                  <a:pt x="1525" y="529"/>
                                  <a:pt x="1830" y="105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3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2895" y="2926"/>
                            <a:ext cx="1118" cy="10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4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7643" y="2926"/>
                            <a:ext cx="1118" cy="10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" name="Line 38"/>
                        <wps:cNvCnPr/>
                        <wps:spPr bwMode="auto">
                          <a:xfrm rot="-5400000">
                            <a:off x="5539" y="1340"/>
                            <a:ext cx="0" cy="5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3293" y="2701"/>
                            <a:ext cx="85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3278" y="4816"/>
                            <a:ext cx="85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jc w:val="center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8" name="Line 41"/>
                        <wps:cNvCnPr/>
                        <wps:spPr bwMode="auto">
                          <a:xfrm flipH="1">
                            <a:off x="3833" y="2926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9" name="Line 42"/>
                        <wps:cNvCnPr/>
                        <wps:spPr bwMode="auto">
                          <a:xfrm>
                            <a:off x="7623" y="2926"/>
                            <a:ext cx="0" cy="1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7283" y="3946"/>
                            <a:ext cx="85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jc w:val="center"/>
                              </w:pPr>
                              <w:r>
                                <w:t>360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1" name="Line 44"/>
                        <wps:cNvCnPr/>
                        <wps:spPr bwMode="auto">
                          <a:xfrm>
                            <a:off x="3533" y="4486"/>
                            <a:ext cx="47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2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8213" y="4247"/>
                            <a:ext cx="104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jc w:val="center"/>
                              </w:pPr>
                              <w:r>
                                <w:rPr>
                                  <w:position w:val="-10"/>
                                </w:rPr>
                                <w:object w:dxaOrig="760" w:dyaOrig="320">
                                  <v:shape id="_x0000_i1053" type="#_x0000_t75" style="width:38pt;height:16pt" o:ole="">
                                    <v:imagedata r:id="rId113" o:title=""/>
                                  </v:shape>
                                  <o:OLEObject Type="Embed" ProgID="Equation.3" ShapeID="_x0000_i1053" DrawAspect="Content" ObjectID="_1486803148" r:id="rId1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3" name="Line 46"/>
                        <wps:cNvCnPr/>
                        <wps:spPr bwMode="auto">
                          <a:xfrm flipV="1">
                            <a:off x="4013" y="2341"/>
                            <a:ext cx="0" cy="32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4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6405" y="4442"/>
                            <a:ext cx="74" cy="7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5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6278" y="4470"/>
                            <a:ext cx="63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72" o:spid="_x0000_s1284" style="position:absolute;left:0;text-align:left;margin-left:58.6pt;margin-top:6.8pt;width:318.35pt;height:174pt;z-index:251822592" coordorigin="2895,2146" coordsize="6367,3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">
                <v:line id="Line 29" o:spid="_x0000_s1285" style="position:absolute;flip:x;visibility:visible;mso-wrap-style:square" from="3833,3984" to="4013,3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QCVscAAADcAAAADwAAAGRycy9kb3ducmV2LnhtbESPQWsCMRSE74X+h/CEXkrNtshWV6NI&#10;oeDBS1VWvD03z82ym5dtkur23zeFQo/DzHzDLFaD7cSVfGgcK3geZyCIK6cbrhUc9u9PUxAhImvs&#10;HJOCbwqwWt7fLbDQ7sYfdN3FWiQIhwIVmBj7QspQGbIYxq4nTt7FeYsxSV9L7fGW4LaTL1mWS4sN&#10;pwWDPb0Zqtrdl1Ugp9vHT78+T9qyPR5npqzK/rRV6mE0rOcgIg3xP/zX3mgF+WsO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1AJWxwAAANwAAAAPAAAAAAAA&#10;AAAAAAAAAKECAABkcnMvZG93bnJldi54bWxQSwUGAAAAAAQABAD5AAAAlQMAAAAA&#10;"/>
                <v:line id="Line 30" o:spid="_x0000_s1286" style="position:absolute;flip:x;visibility:visible;mso-wrap-style:square" from="3833,5042" to="4013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inzcYAAADcAAAADwAAAGRycy9kb3ducmV2LnhtbESPQWsCMRSE70L/Q3iFXkrNtoja1ShS&#10;KHjwopaV3p6b182ym5dtkur6741Q8DjMzDfMfNnbVpzIh9qxgtdhBoK4dLrmSsHX/vNlCiJEZI2t&#10;Y1JwoQDLxcNgjrl2Z97SaRcrkSAcclRgYuxyKUNpyGIYuo44eT/OW4xJ+kpqj+cEt618y7KxtFhz&#10;WjDY0Yehstn9WQVyunn+9avjqCmaw+HdFGXRfW+UenrsVzMQkfp4D/+311rBeDKB25l0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iYp83GAAAA3AAAAA8AAAAAAAAA&#10;AAAAAAAAoQIAAGRycy9kb3ducmV2LnhtbFBLBQYAAAAABAAEAPkAAACUAwAAAAA=&#10;"/>
                <v:shape id="Text Box 31" o:spid="_x0000_s1287" type="#_x0000_t202" style="position:absolute;left:3665;top:2146;width:810;height: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qt/s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3DUVwb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oqt/sAAAADcAAAADwAAAAAAAAAAAAAAAACYAgAAZHJzL2Rvd25y&#10;ZXYueG1sUEsFBgAAAAAEAAQA9QAAAIUDAAAAAA==&#10;" filled="f" stroked="f">
                  <v:textbox>
                    <w:txbxContent>
                      <w:p w:rsidR="0068087B" w:rsidRDefault="0068087B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32" o:spid="_x0000_s1288" type="#_x0000_t202" style="position:absolute;left:7943;top:3901;width:810;height: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YIZc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zBcr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CGX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Freeform 33" o:spid="_x0000_s1289" style="position:absolute;left:3083;top:2926;width:1830;height:1058;visibility:visible;mso-wrap-style:square;v-text-anchor:top" coordsize="1830,10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STj8AA&#10;AADcAAAADwAAAGRycy9kb3ducmV2LnhtbERPTYvCMBC9L/gfwgheFk11RbQaRQRB9qYu7HVoxqbY&#10;TGoTa/z35iB4fLzv1SbaWnTU+sqxgvEoA0FcOF1xqeDvvB/OQfiArLF2TAqe5GGz7n2tMNfuwUfq&#10;TqEUKYR9jgpMCE0upS8MWfQj1xAn7uJaiyHBtpS6xUcKt7WcZNlMWqw4NRhsaGeouJ7uVkFxl7vb&#10;r7l0i//O73/O43iYfkelBv24XYIIFMNH/HYftILZPM1PZ9IRkO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ISTj8AAAADcAAAADwAAAAAAAAAAAAAAAACYAgAAZHJzL2Rvd25y&#10;ZXYueG1sUEsFBgAAAAAEAAQA9QAAAIUDAAAAAA==&#10;" path="m,1058c305,529,610,,915,v305,,610,529,915,1058e" filled="f">
                  <v:path arrowok="t" o:connecttype="custom" o:connectlocs="0,1058;915,0;1830,1058" o:connectangles="0,0,0"/>
                </v:shape>
                <v:shape id="Freeform 34" o:spid="_x0000_s1290" style="position:absolute;left:4913;top:3976;width:1830;height:1058;flip:y;visibility:visible;mso-wrap-style:square;v-text-anchor:top" coordsize="1830,10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93LcMA&#10;AADcAAAADwAAAGRycy9kb3ducmV2LnhtbESP0YrCMBRE34X9h3AF3zTtolKqUdwFQfRFrR9waa5t&#10;d5ub0kStfr0RBB+HmTnDzJedqcWVWldZVhCPIhDEudUVFwpO2XqYgHAeWWNtmRTcycFy8dWbY6rt&#10;jQ90PfpCBAi7FBWU3jeplC4vyaAb2YY4eGfbGvRBtoXULd4C3NTyO4qm0mDFYaHEhn5Lyv+PF6Ng&#10;F5vsT2aPydl1SZ2c4mI7/tkrNeh3qxkIT53/hN/tjVYwTWJ4nQ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93LcMAAADcAAAADwAAAAAAAAAAAAAAAACYAgAAZHJzL2Rv&#10;d25yZXYueG1sUEsFBgAAAAAEAAQA9QAAAIgDAAAAAA==&#10;" path="m,1058c305,529,610,,915,v305,,610,529,915,1058e" filled="f">
                  <v:path arrowok="t" o:connecttype="custom" o:connectlocs="0,1058;915,0;1830,1058" o:connectangles="0,0,0"/>
                </v:shape>
                <v:shape id="Freeform 35" o:spid="_x0000_s1291" style="position:absolute;left:6743;top:2926;width:1830;height:1058;visibility:visible;mso-wrap-style:square;v-text-anchor:top" coordsize="1830,10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qoY8MA&#10;AADcAAAADwAAAGRycy9kb3ducmV2LnhtbESPQYvCMBSE7wv+h/AEL4um6iJajSKCIN5WF/b6aJ5N&#10;sXmpTazx3xthYY/DzHzDrDbR1qKj1leOFYxHGQjiwumKSwU/5/1wDsIHZI21Y1LwJA+bde9jhbl2&#10;D/6m7hRKkSDsc1RgQmhyKX1hyKIfuYY4eRfXWgxJtqXULT4S3NZykmUzabHitGCwoZ2h4nq6WwXF&#10;Xe5uR3PpFr+d30/P43j4+oxKDfpxuwQRKIb/8F/7oBXM5hN4n0lHQK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xqoY8MAAADcAAAADwAAAAAAAAAAAAAAAACYAgAAZHJzL2Rv&#10;d25yZXYueG1sUEsFBgAAAAAEAAQA9QAAAIgDAAAAAA==&#10;" path="m,1058c305,529,610,,915,v305,,610,529,915,1058e" filled="f">
                  <v:path arrowok="t" o:connecttype="custom" o:connectlocs="0,1058;915,0;1830,1058" o:connectangles="0,0,0"/>
                </v:shape>
                <v:rect id="Rectangle 36" o:spid="_x0000_s1292" style="position:absolute;left:2895;top:2926;width:1118;height:10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PweMQA&#10;AADcAAAADwAAAGRycy9kb3ducmV2LnhtbESPT4vCMBTE7wt+h/AEb2ui7hatRhFBEHb34B/w+mie&#10;bbF5qU3U+u03guBxmJnfMLNFaytxo8aXjjUM+goEceZMybmGw379OQbhA7LByjFpeJCHxbzzMcPU&#10;uDtv6bYLuYgQ9ilqKEKoUyl9VpBF33c1cfROrrEYomxyaRq8R7it5FCpRFosOS4UWNOqoOy8u1oN&#10;mHyZy99p9Lv/uSY4yVu1/j4qrXvddjkFEagN7/CrvTEakvEInmfiEZ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j8HjEAAAA3AAAAA8AAAAAAAAAAAAAAAAAmAIAAGRycy9k&#10;b3ducmV2LnhtbFBLBQYAAAAABAAEAPUAAACJAwAAAAA=&#10;" stroked="f"/>
                <v:rect id="Rectangle 37" o:spid="_x0000_s1293" style="position:absolute;left:7643;top:2926;width:1118;height:10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poDMQA&#10;AADcAAAADwAAAGRycy9kb3ducmV2LnhtbESPW4vCMBSE3xf8D+EIvq2Jly1ajSKCIKz74AV8PTTH&#10;ttic1CZq99+bhQUfh5n5hpkvW1uJBzW+dKxh0FcgiDNnSs41nI6bzwkIH5ANVo5Jwy95WC46H3NM&#10;jXvynh6HkIsIYZ+ihiKEOpXSZwVZ9H1XE0fv4hqLIcoml6bBZ4TbSg6VSqTFkuNCgTWtC8quh7vV&#10;gMnY3H4uo93x+57gNG/V5uustO5129UMRKA2vMP/7a3RkEzG8HcmHgG5e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KaAzEAAAA3AAAAA8AAAAAAAAAAAAAAAAAmAIAAGRycy9k&#10;b3ducmV2LnhtbFBLBQYAAAAABAAEAPUAAACJAwAAAAA=&#10;" stroked="f"/>
                <v:line id="Line 38" o:spid="_x0000_s1294" style="position:absolute;rotation:-90;visibility:visible;mso-wrap-style:square" from="5539,1340" to="5539,6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022sMAAADcAAAADwAAAGRycy9kb3ducmV2LnhtbESPT2sCMRTE70K/Q3iCN81aVOxqlFIQ&#10;pSf/gdfXzXN3cfMSkqi7374RCj0OM/MbZrluTSMe5ENtWcF4lIEgLqyuuVRwPm2GcxAhImtsLJOC&#10;jgKsV2+9JebaPvlAj2MsRYJwyFFBFaPLpQxFRQbDyDri5F2tNxiT9KXUHp8Jbhr5nmUzabDmtFCh&#10;o6+KitvxbhRsXZhkt0v5bT/2rsPu8HOdjr1Sg377uQARqY3/4b/2TiuYzafwOpOOgF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NNtrDAAAA3AAAAA8AAAAAAAAAAAAA&#10;AAAAoQIAAGRycy9kb3ducmV2LnhtbFBLBQYAAAAABAAEAPkAAACRAwAAAAA=&#10;">
                  <v:stroke endarrow="block" endarrowwidth="narrow" endarrowlength="short"/>
                </v:line>
                <v:shape id="Text Box 39" o:spid="_x0000_s1295" type="#_x0000_t202" style="position:absolute;left:3293;top:2701;width:85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zsMMQA&#10;AADcAAAADwAAAGRycy9kb3ducmV2LnhtbESPT2sCMRTE74LfIbyCN00qdbFbsyKWgielagu9PTZv&#10;/9DNy7JJ3fXbG6HgcZiZ3zCr9WAbcaHO1441PM8UCOLcmZpLDefTx3QJwgdkg41j0nAlD+tsPFph&#10;alzPn3Q5hlJECPsUNVQhtKmUPq/Iop+5ljh6hesshii7UpoO+wi3jZwrlUiLNceFClvaVpT/Hv+s&#10;hq998fP9og7lu120vRuUZPsqtZ48DZs3EIGG8Aj/t3dGQ7JM4H4mHgGZ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M7DD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pPr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Text Box 40" o:spid="_x0000_s1296" type="#_x0000_t202" style="position:absolute;left:3278;top:4816;width:85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BJq8QA&#10;AADcAAAADwAAAGRycy9kb3ducmV2LnhtbESPT4vCMBTE7wt+h/AEb2vioq5Wo8iK4Mll/QfeHs2z&#10;LTYvpYm2fnuzsLDHYWZ+w8yXrS3Fg2pfONYw6CsQxKkzBWcajofN+wSED8gGS8ek4UkelovO2xwT&#10;4xr+occ+ZCJC2CeoIQ+hSqT0aU4Wfd9VxNG7utpiiLLOpKmxiXBbyg+lxtJiwXEhx4q+ckpv+7vV&#10;cNpdL+eh+s7WdlQ1rlWS7VRq3eu2qxmIQG34D/+1t0bDePIJ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ASav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pPr>
                          <w:jc w:val="center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line id="Line 41" o:spid="_x0000_s1297" style="position:absolute;flip:x;visibility:visible;mso-wrap-style:square" from="3833,2926" to="4013,2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JDmMMAAADcAAAADwAAAGRycy9kb3ducmV2LnhtbERPz2vCMBS+C/sfwhN2kZlOhnTVKDIQ&#10;PHiZjspuz+bZlDYvXRK1+++Xw8Djx/d7uR5sJ27kQ+NYwes0A0FcOd1wreDruH3JQYSIrLFzTAp+&#10;KcB69TRaYqHdnT/pdoi1SCEcClRgYuwLKUNlyGKYup44cRfnLcYEfS21x3sKt52cZdlcWmw4NRjs&#10;6cNQ1R6uVoHM95Mfvzm/tWV7Or2bsir7771Sz+NhswARaYgP8b97pxXM87Q2nUlH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SQ5jDAAAA3AAAAA8AAAAAAAAAAAAA&#10;AAAAoQIAAGRycy9kb3ducmV2LnhtbFBLBQYAAAAABAAEAPkAAACRAwAAAAA=&#10;"/>
                <v:line id="Line 42" o:spid="_x0000_s1298" style="position:absolute;visibility:visible;mso-wrap-style:square" from="7623,2926" to="7623,3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Q0G8YAAADcAAAADwAAAGRycy9kb3ducmV2LnhtbESPQWsCMRSE74L/ITyhF9FsPVhdjSJS&#10;S9FedD14fG6em8XNy7KJuv33Rij0OMzMN8x82dpK3KnxpWMF78MEBHHudMmFgmO2GUxA+ICssXJM&#10;Cn7Jw3LR7cwx1e7Be7ofQiEihH2KCkwIdSqlzw1Z9ENXE0fv4hqLIcqmkLrBR4TbSo6SZCwtlhwX&#10;DNa0NpRfDzer4Od2Optsd9ofd9lq+9X29cf2c6rUW69dzUAEasN/+K/9rRWMJ1N4nYlHQC6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00NBvGAAAA3AAAAA8AAAAAAAAA&#10;AAAAAAAAoQIAAGRycy9kb3ducmV2LnhtbFBLBQYAAAAABAAEAPkAAACUAwAAAAA=&#10;">
                  <v:stroke endarrow="block" endarrowwidth="narrow" endarrowlength="short"/>
                </v:line>
                <v:shape id="Text Box 43" o:spid="_x0000_s1299" type="#_x0000_t202" style="position:absolute;left:7283;top:3946;width:85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BHAsEA&#10;AADcAAAADwAAAGRycy9kb3ducmV2LnhtbERPz2vCMBS+D/wfwhN2WxNFZe1MiziEnZQ5Hez2aJ5t&#10;WfNSmszW/94chB0/vt/rYrStuFLvG8caZokCQVw603Cl4fS1e3kF4QOywdYxabiRhyKfPK0xM27g&#10;T7oeQyViCPsMNdQhdJmUvqzJok9cRxy5i+sthgj7SpoehxhuWzlXaiUtNhwbauxoW1P5e/yzGs77&#10;y8/3Qh2qd7vsBjcqyTaVWj9Px80biEBj+Bc/3B9GwyqN8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wRwLBAAAA3AAAAA8AAAAAAAAAAAAAAAAAmAIAAGRycy9kb3du&#10;cmV2LnhtbFBLBQYAAAAABAAEAPUAAACGAwAAAAA=&#10;" filled="f" stroked="f">
                  <v:textbox>
                    <w:txbxContent>
                      <w:p w:rsidR="0068087B" w:rsidRDefault="0068087B">
                        <w:pPr>
                          <w:jc w:val="center"/>
                        </w:pPr>
                        <w:r>
                          <w:t>36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line id="Line 44" o:spid="_x0000_s1300" style="position:absolute;visibility:visible;mso-wrap-style:square" from="3533,4486" to="8273,4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ats8QAAADcAAAADwAAAGRycy9kb3ducmV2LnhtbESPzWrCQBSF9wXfYbgFd81EF6HGjFIK&#10;govUUhXXl8w1Sc3ciTPTGN/eKRS6PJyfj1OsR9OJgZxvLSuYJSkI4srqlmsFx8Pm5RWED8gaO8uk&#10;4E4e1qvJU4G5tjf+omEfahFH2OeooAmhz6X0VUMGfWJ74uidrTMYonS11A5vcdx0cp6mmTTYciQ0&#10;2NN7Q9Vl/2Mit6pLdz19X8bt+aPcXHlY7A6fSk2fx7cliEBj+A//tbdaQbaYwe+ZeATk6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xq2zxAAAANwAAAAPAAAAAAAAAAAA&#10;AAAAAKECAABkcnMvZG93bnJldi54bWxQSwUGAAAAAAQABAD5AAAAkgMAAAAA&#10;">
                  <v:stroke dashstyle="dash"/>
                </v:line>
                <v:shape id="Text Box 45" o:spid="_x0000_s1301" type="#_x0000_t202" style="position:absolute;left:8213;top:4247;width:1049;height: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587s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mQ5h+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ufO7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pPr>
                          <w:jc w:val="center"/>
                        </w:pPr>
                        <w:r>
                          <w:rPr>
                            <w:position w:val="-10"/>
                          </w:rPr>
                          <w:object w:dxaOrig="760" w:dyaOrig="320">
                            <v:shape id="_x0000_i1053" type="#_x0000_t75" style="width:38pt;height:16pt" o:ole="">
                              <v:imagedata r:id="rId115" o:title=""/>
                            </v:shape>
                            <o:OLEObject Type="Embed" ProgID="Equation.3" ShapeID="_x0000_i1053" DrawAspect="Content" ObjectID="_1446637947" r:id="rId116"/>
                          </w:object>
                        </w:r>
                      </w:p>
                    </w:txbxContent>
                  </v:textbox>
                </v:shape>
                <v:line id="Line 46" o:spid="_x0000_s1302" style="position:absolute;flip:y;visibility:visible;mso-wrap-style:square" from="4013,2341" to="4013,5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l86MIAAADcAAAADwAAAGRycy9kb3ducmV2LnhtbESP3YrCMBSE7xd8h3AWvNumKop2G0UE&#10;YREF/9jrQ3O2LSYnpclqfXsjCF4OM/MNky86a8SVWl87VjBIUhDEhdM1lwrOp/XXFIQPyBqNY1Jw&#10;Jw+Lee8jx0y7Gx/oegyliBD2GSqoQmgyKX1RkUWfuIY4en+utRiibEupW7xFuDVymKYTabHmuFBh&#10;Q6uKisvx3yow/Hs5bMcbonRf3neDpe6M3CnV/+yW3yACdeEdfrV/tILJbATPM/E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nl86MIAAADcAAAADwAAAAAAAAAAAAAA&#10;AAChAgAAZHJzL2Rvd25yZXYueG1sUEsFBgAAAAAEAAQA+QAAAJADAAAAAA==&#10;">
                  <v:stroke endarrow="block" endarrowwidth="narrow" endarrowlength="short"/>
                </v:line>
                <v:oval id="Oval 47" o:spid="_x0000_s1303" style="position:absolute;left:6405;top:4442;width:74;height: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KtC8QA&#10;AADcAAAADwAAAGRycy9kb3ducmV2LnhtbESPQWvCQBSE70L/w/IKvUjdWDTY1FUkoHg19dDja/Y1&#10;Cc2+DburSf69Kwgeh5n5hllvB9OKKznfWFYwnyUgiEurG64UnL/37ysQPiBrbC2TgpE8bDcvkzVm&#10;2vZ8omsRKhEh7DNUUIfQZVL6siaDfmY74uj9WWcwROkqqR32EW5a+ZEkqTTYcFyosaO8pvK/uBgF&#10;btqN+XjM9/NfPhTLfqV/0rNW6u112H2BCDSEZ/jRPmoF6ecC7mfiEZ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CrQvEAAAA3AAAAA8AAAAAAAAAAAAAAAAAmAIAAGRycy9k&#10;b3ducmV2LnhtbFBLBQYAAAAABAAEAPUAAACJAwAAAAA=&#10;" fillcolor="black"/>
                <v:shape id="Text Box 48" o:spid="_x0000_s1304" type="#_x0000_t202" style="position:absolute;left:6278;top:4470;width:63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fkms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cliD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H5Jr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251BD" w:rsidRPr="003B763D" w:rsidRDefault="006251BD" w:rsidP="00246037">
      <w:pPr>
        <w:ind w:left="440" w:hanging="440"/>
        <w:rPr>
          <w:szCs w:val="24"/>
        </w:rPr>
      </w:pPr>
    </w:p>
    <w:p w:rsidR="00246037" w:rsidRDefault="00246037" w:rsidP="00E56D66">
      <w:pPr>
        <w:rPr>
          <w:bCs/>
          <w:iCs/>
          <w:sz w:val="26"/>
        </w:rPr>
      </w:pPr>
    </w:p>
    <w:p w:rsidR="00246037" w:rsidRDefault="00246037" w:rsidP="00E56D66">
      <w:pPr>
        <w:rPr>
          <w:bCs/>
          <w:iCs/>
          <w:sz w:val="26"/>
        </w:rPr>
      </w:pPr>
    </w:p>
    <w:p w:rsidR="00246037" w:rsidRDefault="00246037" w:rsidP="00E56D66">
      <w:pPr>
        <w:rPr>
          <w:bCs/>
          <w:iCs/>
          <w:sz w:val="26"/>
        </w:rPr>
      </w:pPr>
    </w:p>
    <w:p w:rsidR="00E005A1" w:rsidRDefault="00E005A1" w:rsidP="00E56D66">
      <w:pPr>
        <w:rPr>
          <w:bCs/>
          <w:iCs/>
          <w:sz w:val="26"/>
        </w:rPr>
      </w:pPr>
    </w:p>
    <w:p w:rsidR="00E005A1" w:rsidRDefault="00E005A1" w:rsidP="00E56D66">
      <w:pPr>
        <w:rPr>
          <w:bCs/>
          <w:iCs/>
          <w:sz w:val="26"/>
        </w:rPr>
      </w:pPr>
    </w:p>
    <w:p w:rsidR="00E005A1" w:rsidRDefault="00E005A1" w:rsidP="00E56D66">
      <w:pPr>
        <w:rPr>
          <w:bCs/>
          <w:iCs/>
          <w:sz w:val="26"/>
        </w:rPr>
      </w:pPr>
    </w:p>
    <w:p w:rsidR="00E005A1" w:rsidRDefault="00E005A1" w:rsidP="00E56D66">
      <w:pPr>
        <w:rPr>
          <w:bCs/>
          <w:iCs/>
          <w:sz w:val="26"/>
        </w:rPr>
      </w:pPr>
    </w:p>
    <w:p w:rsidR="00E005A1" w:rsidRDefault="00E005A1" w:rsidP="00E56D66">
      <w:pPr>
        <w:rPr>
          <w:bCs/>
          <w:iCs/>
          <w:sz w:val="26"/>
        </w:rPr>
      </w:pPr>
    </w:p>
    <w:p w:rsidR="00E005A1" w:rsidRDefault="00E005A1" w:rsidP="00E56D66">
      <w:pPr>
        <w:rPr>
          <w:bCs/>
          <w:iCs/>
          <w:sz w:val="26"/>
        </w:rPr>
      </w:pPr>
    </w:p>
    <w:p w:rsidR="00E005A1" w:rsidRDefault="00E005A1" w:rsidP="00E56D66">
      <w:pPr>
        <w:rPr>
          <w:bCs/>
          <w:iCs/>
          <w:sz w:val="26"/>
        </w:rPr>
      </w:pPr>
    </w:p>
    <w:p w:rsidR="00E005A1" w:rsidRDefault="00E005A1" w:rsidP="00E56D66">
      <w:pPr>
        <w:rPr>
          <w:bCs/>
          <w:iCs/>
          <w:sz w:val="26"/>
        </w:rPr>
      </w:pPr>
    </w:p>
    <w:p w:rsidR="00E005A1" w:rsidRDefault="00E005A1" w:rsidP="00E56D66">
      <w:pPr>
        <w:rPr>
          <w:bCs/>
          <w:iCs/>
          <w:sz w:val="26"/>
        </w:rPr>
      </w:pPr>
    </w:p>
    <w:p w:rsidR="00CA47E7" w:rsidRPr="00CA47E7" w:rsidRDefault="00CA47E7" w:rsidP="00CA47E7">
      <w:pPr>
        <w:pStyle w:val="ListParagraph"/>
        <w:numPr>
          <w:ilvl w:val="0"/>
          <w:numId w:val="8"/>
        </w:numPr>
        <w:tabs>
          <w:tab w:val="left" w:pos="709"/>
          <w:tab w:val="left" w:pos="7725"/>
        </w:tabs>
        <w:rPr>
          <w:szCs w:val="24"/>
        </w:rPr>
      </w:pPr>
      <w:r w:rsidRPr="00CA47E7">
        <w:rPr>
          <w:szCs w:val="24"/>
        </w:rPr>
        <w:t xml:space="preserve">Write down the value of </w:t>
      </w:r>
      <w:r w:rsidRPr="00CA47E7">
        <w:rPr>
          <w:i/>
          <w:szCs w:val="24"/>
        </w:rPr>
        <w:t>a</w:t>
      </w:r>
      <w:r w:rsidRPr="00CA47E7">
        <w:rPr>
          <w:szCs w:val="24"/>
        </w:rPr>
        <w:t>.</w:t>
      </w:r>
      <w:r w:rsidRPr="00CA47E7">
        <w:rPr>
          <w:szCs w:val="24"/>
        </w:rPr>
        <w:tab/>
      </w:r>
      <w:r w:rsidRPr="00CA47E7">
        <w:rPr>
          <w:szCs w:val="24"/>
        </w:rPr>
        <w:tab/>
      </w:r>
    </w:p>
    <w:p w:rsidR="00CA47E7" w:rsidRDefault="00CA47E7" w:rsidP="00CA47E7">
      <w:pPr>
        <w:pStyle w:val="ListParagraph"/>
        <w:tabs>
          <w:tab w:val="left" w:pos="709"/>
          <w:tab w:val="left" w:pos="7725"/>
        </w:tabs>
        <w:ind w:left="1350"/>
        <w:rPr>
          <w:szCs w:val="24"/>
        </w:rPr>
      </w:pPr>
      <w:r>
        <w:rPr>
          <w:szCs w:val="24"/>
        </w:rPr>
        <w:br/>
      </w:r>
      <w:r w:rsidRPr="00CA47E7">
        <w:rPr>
          <w:szCs w:val="24"/>
        </w:rPr>
        <w:t xml:space="preserve">The broken line in the diagram has </w:t>
      </w:r>
      <w:r w:rsidR="00F55192" w:rsidRPr="00CA47E7">
        <w:rPr>
          <w:szCs w:val="24"/>
        </w:rPr>
        <w:t>equation</w:t>
      </w:r>
      <w:r w:rsidRPr="00CA47E7">
        <w:rPr>
          <w:position w:val="-10"/>
        </w:rPr>
        <w:object w:dxaOrig="760" w:dyaOrig="320">
          <v:shape id="_x0000_i1054" type="#_x0000_t75" style="width:38pt;height:16pt" o:ole="">
            <v:imagedata r:id="rId117" o:title=""/>
          </v:shape>
          <o:OLEObject Type="Embed" ProgID="Equation.3" ShapeID="_x0000_i1054" DrawAspect="Content" ObjectID="_1486803146" r:id="rId118"/>
        </w:object>
      </w:r>
      <w:r w:rsidRPr="00CA47E7">
        <w:rPr>
          <w:szCs w:val="24"/>
        </w:rPr>
        <w:t>.</w:t>
      </w:r>
    </w:p>
    <w:p w:rsidR="00CA47E7" w:rsidRPr="00CA47E7" w:rsidRDefault="00CA47E7" w:rsidP="00CA47E7">
      <w:pPr>
        <w:pStyle w:val="ListParagraph"/>
        <w:tabs>
          <w:tab w:val="left" w:pos="709"/>
          <w:tab w:val="left" w:pos="7725"/>
        </w:tabs>
        <w:ind w:left="1350"/>
        <w:rPr>
          <w:szCs w:val="24"/>
        </w:rPr>
      </w:pPr>
    </w:p>
    <w:p w:rsidR="00F55192" w:rsidRPr="00F55192" w:rsidRDefault="00CA47E7" w:rsidP="00CA47E7">
      <w:pPr>
        <w:pStyle w:val="ListParagraph"/>
        <w:numPr>
          <w:ilvl w:val="0"/>
          <w:numId w:val="8"/>
        </w:numPr>
        <w:rPr>
          <w:bCs/>
          <w:iCs/>
          <w:szCs w:val="24"/>
        </w:rPr>
      </w:pPr>
      <w:r w:rsidRPr="00CA47E7">
        <w:rPr>
          <w:szCs w:val="24"/>
        </w:rPr>
        <w:t>Establish the coordinates of the point P.</w:t>
      </w:r>
    </w:p>
    <w:p w:rsidR="00F55192" w:rsidRDefault="00F55192" w:rsidP="00F55192">
      <w:pPr>
        <w:pStyle w:val="ListParagraph"/>
        <w:ind w:left="1350"/>
        <w:rPr>
          <w:szCs w:val="24"/>
        </w:rPr>
      </w:pPr>
    </w:p>
    <w:p w:rsidR="00F55192" w:rsidRDefault="00F55192" w:rsidP="00F55192"/>
    <w:p w:rsidR="00F55192" w:rsidRDefault="00F55192" w:rsidP="00F55192"/>
    <w:p w:rsidR="00F55192" w:rsidRDefault="00F55192" w:rsidP="00F55192"/>
    <w:p w:rsidR="00F55192" w:rsidRDefault="00F55192" w:rsidP="00F55192"/>
    <w:p w:rsidR="00E005A1" w:rsidRDefault="00F55192" w:rsidP="0002798B">
      <w:r>
        <w:lastRenderedPageBreak/>
        <w:t>5.</w:t>
      </w:r>
      <w:r>
        <w:tab/>
      </w:r>
      <w:r w:rsidR="0002798B" w:rsidRPr="0002798B">
        <w:t xml:space="preserve">The diagram shows 3 vectors </w:t>
      </w:r>
      <w:r w:rsidR="0002798B" w:rsidRPr="0002798B">
        <w:rPr>
          <w:b/>
          <w:i/>
        </w:rPr>
        <w:t>a</w:t>
      </w:r>
      <w:r w:rsidR="0002798B" w:rsidRPr="0002798B">
        <w:t xml:space="preserve">, </w:t>
      </w:r>
      <w:r w:rsidR="0002798B" w:rsidRPr="0002798B">
        <w:rPr>
          <w:b/>
          <w:i/>
        </w:rPr>
        <w:t>b</w:t>
      </w:r>
      <w:r w:rsidR="0002798B" w:rsidRPr="0002798B">
        <w:t xml:space="preserve"> and</w:t>
      </w:r>
      <w:r w:rsidR="0002798B" w:rsidRPr="0002798B">
        <w:rPr>
          <w:b/>
          <w:i/>
        </w:rPr>
        <w:t xml:space="preserve"> c</w:t>
      </w:r>
      <w:r w:rsidR="0002798B" w:rsidRPr="0002798B">
        <w:t>.</w:t>
      </w:r>
    </w:p>
    <w:p w:rsidR="00F47251" w:rsidRDefault="00F47251" w:rsidP="0002798B"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823616" behindDoc="0" locked="0" layoutInCell="1" allowOverlap="1" wp14:anchorId="2251475D" wp14:editId="232B857E">
                <wp:simplePos x="0" y="0"/>
                <wp:positionH relativeFrom="column">
                  <wp:posOffset>716280</wp:posOffset>
                </wp:positionH>
                <wp:positionV relativeFrom="paragraph">
                  <wp:posOffset>160020</wp:posOffset>
                </wp:positionV>
                <wp:extent cx="3771900" cy="1257300"/>
                <wp:effectExtent l="0" t="0" r="19050" b="19050"/>
                <wp:wrapNone/>
                <wp:docPr id="696" name="Group 6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1900" cy="1257300"/>
                          <a:chOff x="2520" y="1743"/>
                          <a:chExt cx="5940" cy="1980"/>
                        </a:xfrm>
                      </wpg:grpSpPr>
                      <wpg:grpSp>
                        <wpg:cNvPr id="697" name="Group 32"/>
                        <wpg:cNvGrpSpPr>
                          <a:grpSpLocks/>
                        </wpg:cNvGrpSpPr>
                        <wpg:grpSpPr bwMode="auto">
                          <a:xfrm>
                            <a:off x="2520" y="1743"/>
                            <a:ext cx="5940" cy="1980"/>
                            <a:chOff x="3060" y="1137"/>
                            <a:chExt cx="5940" cy="1980"/>
                          </a:xfrm>
                        </wpg:grpSpPr>
                        <wpg:grpSp>
                          <wpg:cNvPr id="698" name="Group 33"/>
                          <wpg:cNvGrpSpPr>
                            <a:grpSpLocks/>
                          </wpg:cNvGrpSpPr>
                          <wpg:grpSpPr bwMode="auto">
                            <a:xfrm>
                              <a:off x="3060" y="1137"/>
                              <a:ext cx="5940" cy="396"/>
                              <a:chOff x="3060" y="1137"/>
                              <a:chExt cx="5940" cy="396"/>
                            </a:xfrm>
                          </wpg:grpSpPr>
                          <wpg:grpSp>
                            <wpg:cNvPr id="699" name="Group 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60" y="1137"/>
                                <a:ext cx="1980" cy="396"/>
                                <a:chOff x="1425" y="810"/>
                                <a:chExt cx="5250" cy="1050"/>
                              </a:xfrm>
                            </wpg:grpSpPr>
                            <wps:wsp>
                              <wps:cNvPr id="700" name="Rectangle 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1" name="Rectangle 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2" name="Rectangle 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3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8" name="Rectangle 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49" name="Group 40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40" y="1137"/>
                                <a:ext cx="1980" cy="396"/>
                                <a:chOff x="1425" y="810"/>
                                <a:chExt cx="5250" cy="1050"/>
                              </a:xfrm>
                            </wpg:grpSpPr>
                            <wps:wsp>
                              <wps:cNvPr id="650" name="Rectangl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1" name="Rectangl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2" name="Rectangle 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3" name="Rectangl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4" name="Rectangle 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55" name="Group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7020" y="1137"/>
                                <a:ext cx="1980" cy="396"/>
                                <a:chOff x="1425" y="810"/>
                                <a:chExt cx="5250" cy="1050"/>
                              </a:xfrm>
                            </wpg:grpSpPr>
                            <wps:wsp>
                              <wps:cNvPr id="656" name="Rectangle 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7" name="Rectangle 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8" name="Rectangle 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9" name="Rectangle 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1" name="Rectangle 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62" name="Group 52"/>
                          <wpg:cNvGrpSpPr>
                            <a:grpSpLocks/>
                          </wpg:cNvGrpSpPr>
                          <wpg:grpSpPr bwMode="auto">
                            <a:xfrm>
                              <a:off x="3060" y="1533"/>
                              <a:ext cx="5940" cy="396"/>
                              <a:chOff x="3060" y="1137"/>
                              <a:chExt cx="5940" cy="396"/>
                            </a:xfrm>
                          </wpg:grpSpPr>
                          <wpg:grpSp>
                            <wpg:cNvPr id="663" name="Group 5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60" y="1137"/>
                                <a:ext cx="1980" cy="396"/>
                                <a:chOff x="1425" y="810"/>
                                <a:chExt cx="5250" cy="1050"/>
                              </a:xfrm>
                            </wpg:grpSpPr>
                            <wps:wsp>
                              <wps:cNvPr id="664" name="Rectangle 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5" name="Rectangle 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6" name="Rectangle 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7" name="Rectangle 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8" name="Rectangle 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69" name="Group 5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40" y="1137"/>
                                <a:ext cx="1980" cy="396"/>
                                <a:chOff x="1425" y="810"/>
                                <a:chExt cx="5250" cy="1050"/>
                              </a:xfrm>
                            </wpg:grpSpPr>
                            <wps:wsp>
                              <wps:cNvPr id="670" name="Rectangle 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1" name="Rectangle 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4" name="Rectangle 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5" name="Rectangle 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6" name="Rectangle 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07" name="Group 65"/>
                            <wpg:cNvGrpSpPr>
                              <a:grpSpLocks/>
                            </wpg:cNvGrpSpPr>
                            <wpg:grpSpPr bwMode="auto">
                              <a:xfrm>
                                <a:off x="7020" y="1137"/>
                                <a:ext cx="1980" cy="396"/>
                                <a:chOff x="1425" y="810"/>
                                <a:chExt cx="5250" cy="1050"/>
                              </a:xfrm>
                            </wpg:grpSpPr>
                            <wps:wsp>
                              <wps:cNvPr id="708" name="Rectangle 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9" name="Rectangle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0" name="Rectangle 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1" name="Rectangle 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2" name="Rectangle 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13" name="Group 71"/>
                          <wpg:cNvGrpSpPr>
                            <a:grpSpLocks/>
                          </wpg:cNvGrpSpPr>
                          <wpg:grpSpPr bwMode="auto">
                            <a:xfrm>
                              <a:off x="3060" y="1929"/>
                              <a:ext cx="5940" cy="396"/>
                              <a:chOff x="3060" y="1137"/>
                              <a:chExt cx="5940" cy="396"/>
                            </a:xfrm>
                          </wpg:grpSpPr>
                          <wpg:grpSp>
                            <wpg:cNvPr id="714" name="Group 7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60" y="1137"/>
                                <a:ext cx="1980" cy="396"/>
                                <a:chOff x="1425" y="810"/>
                                <a:chExt cx="5250" cy="1050"/>
                              </a:xfrm>
                            </wpg:grpSpPr>
                            <wps:wsp>
                              <wps:cNvPr id="715" name="Rectangle 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6" name="Rectangle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7" name="Rectangle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8" name="Rectangle 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9" name="Rectangle 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20" name="Group 78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40" y="1137"/>
                                <a:ext cx="1980" cy="396"/>
                                <a:chOff x="1425" y="810"/>
                                <a:chExt cx="5250" cy="1050"/>
                              </a:xfrm>
                            </wpg:grpSpPr>
                            <wps:wsp>
                              <wps:cNvPr id="721" name="Rectangle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2" name="Rectangle 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3" name="Rectangle 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4" name="Rectangle 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5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26" name="Group 84"/>
                            <wpg:cNvGrpSpPr>
                              <a:grpSpLocks/>
                            </wpg:cNvGrpSpPr>
                            <wpg:grpSpPr bwMode="auto">
                              <a:xfrm>
                                <a:off x="7020" y="1137"/>
                                <a:ext cx="1980" cy="396"/>
                                <a:chOff x="1425" y="810"/>
                                <a:chExt cx="5250" cy="1050"/>
                              </a:xfrm>
                            </wpg:grpSpPr>
                            <wps:wsp>
                              <wps:cNvPr id="727" name="Rectangle 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8" name="Rectangle 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9" name="Rectangle 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0" name="Rectangle 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1" name="Rectangle 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32" name="Group 90"/>
                          <wpg:cNvGrpSpPr>
                            <a:grpSpLocks/>
                          </wpg:cNvGrpSpPr>
                          <wpg:grpSpPr bwMode="auto">
                            <a:xfrm>
                              <a:off x="3060" y="2325"/>
                              <a:ext cx="5940" cy="396"/>
                              <a:chOff x="3060" y="1137"/>
                              <a:chExt cx="5940" cy="396"/>
                            </a:xfrm>
                          </wpg:grpSpPr>
                          <wpg:grpSp>
                            <wpg:cNvPr id="733" name="Group 9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60" y="1137"/>
                                <a:ext cx="1980" cy="396"/>
                                <a:chOff x="1425" y="810"/>
                                <a:chExt cx="5250" cy="1050"/>
                              </a:xfrm>
                            </wpg:grpSpPr>
                            <wps:wsp>
                              <wps:cNvPr id="734" name="Rectangle 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5" name="Rectangle 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6" name="Rectangle 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7" name="Rectangle 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8" name="Rectangle 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39" name="Group 97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40" y="1137"/>
                                <a:ext cx="1980" cy="396"/>
                                <a:chOff x="1425" y="810"/>
                                <a:chExt cx="5250" cy="1050"/>
                              </a:xfrm>
                            </wpg:grpSpPr>
                            <wps:wsp>
                              <wps:cNvPr id="740" name="Rectangle 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1" name="Rectangle 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2" name="Rectangle 1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3" name="Rectangle 1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4" name="Rectangle 1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45" name="Group 1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7020" y="1137"/>
                                <a:ext cx="1980" cy="396"/>
                                <a:chOff x="1425" y="810"/>
                                <a:chExt cx="5250" cy="1050"/>
                              </a:xfrm>
                            </wpg:grpSpPr>
                            <wps:wsp>
                              <wps:cNvPr id="746" name="Rectangle 1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7" name="Rectangle 1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8" name="Rectangle 1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9" name="Rectangle 1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0" name="Rectangle 1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51" name="Group 109"/>
                          <wpg:cNvGrpSpPr>
                            <a:grpSpLocks/>
                          </wpg:cNvGrpSpPr>
                          <wpg:grpSpPr bwMode="auto">
                            <a:xfrm>
                              <a:off x="3060" y="2721"/>
                              <a:ext cx="5940" cy="396"/>
                              <a:chOff x="3060" y="1137"/>
                              <a:chExt cx="5940" cy="396"/>
                            </a:xfrm>
                          </wpg:grpSpPr>
                          <wpg:grpSp>
                            <wpg:cNvPr id="752" name="Group 1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60" y="1137"/>
                                <a:ext cx="1980" cy="396"/>
                                <a:chOff x="1425" y="810"/>
                                <a:chExt cx="5250" cy="1050"/>
                              </a:xfrm>
                            </wpg:grpSpPr>
                            <wps:wsp>
                              <wps:cNvPr id="753" name="Rectangle 1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4" name="Rectangle 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5" name="Rectangle 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6" name="Rectangle 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7" name="Rectangle 1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58" name="Group 1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40" y="1137"/>
                                <a:ext cx="1980" cy="396"/>
                                <a:chOff x="1425" y="810"/>
                                <a:chExt cx="5250" cy="1050"/>
                              </a:xfrm>
                            </wpg:grpSpPr>
                            <wps:wsp>
                              <wps:cNvPr id="759" name="Rectangle 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0" name="Rectangle 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1" name="Rectangle 1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2" name="Rectangle 1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3" name="Rectangle 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64" name="Group 1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7020" y="1137"/>
                                <a:ext cx="1980" cy="396"/>
                                <a:chOff x="1425" y="810"/>
                                <a:chExt cx="5250" cy="1050"/>
                              </a:xfrm>
                            </wpg:grpSpPr>
                            <wps:wsp>
                              <wps:cNvPr id="765" name="Rectangle 1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6" name="Rectangle 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7" name="Rectangle 1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8" name="Rectangle 1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9" name="Rectangle 1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25" y="810"/>
                                  <a:ext cx="1050" cy="1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770" name="AutoShape 128"/>
                        <wps:cNvCnPr>
                          <a:cxnSpLocks noChangeShapeType="1"/>
                        </wps:cNvCnPr>
                        <wps:spPr bwMode="auto">
                          <a:xfrm>
                            <a:off x="2916" y="2139"/>
                            <a:ext cx="1188" cy="79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" name="AutoShape 129"/>
                        <wps:cNvCnPr>
                          <a:cxnSpLocks noChangeShapeType="1"/>
                        </wps:cNvCnPr>
                        <wps:spPr bwMode="auto">
                          <a:xfrm flipH="1">
                            <a:off x="4878" y="2139"/>
                            <a:ext cx="1584" cy="79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" name="AutoShape 13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272" y="2140"/>
                            <a:ext cx="792" cy="15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" name="AutoShape 131"/>
                        <wps:cNvCnPr>
                          <a:cxnSpLocks noChangeShapeType="1"/>
                        </wps:cNvCnPr>
                        <wps:spPr bwMode="auto">
                          <a:xfrm>
                            <a:off x="3312" y="2415"/>
                            <a:ext cx="213" cy="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4" name="AutoShape 132"/>
                        <wps:cNvCnPr>
                          <a:cxnSpLocks noChangeShapeType="1"/>
                        </wps:cNvCnPr>
                        <wps:spPr bwMode="auto">
                          <a:xfrm flipV="1">
                            <a:off x="5424" y="2535"/>
                            <a:ext cx="264" cy="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5" name="AutoShape 133"/>
                        <wps:cNvCnPr>
                          <a:cxnSpLocks noChangeShapeType="1"/>
                        </wps:cNvCnPr>
                        <wps:spPr bwMode="auto">
                          <a:xfrm>
                            <a:off x="7494" y="2592"/>
                            <a:ext cx="132" cy="25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2943" y="2415"/>
                            <a:ext cx="966" cy="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i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7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5424" y="2415"/>
                            <a:ext cx="966" cy="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i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8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7317" y="2520"/>
                            <a:ext cx="966" cy="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087B" w:rsidRDefault="0068087B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i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96" o:spid="_x0000_s1305" style="position:absolute;margin-left:56.4pt;margin-top:12.6pt;width:297pt;height:99pt;z-index:251823616" coordorigin="2520,1743" coordsize="594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">
                <v:group id="Group 32" o:spid="_x0000_s1306" style="position:absolute;left:2520;top:1743;width:5940;height:1980" coordorigin="3060,1137" coordsize="594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I1ays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UkL0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VrKxgAAANwA&#10;AAAPAAAAAAAAAAAAAAAAAKoCAABkcnMvZG93bnJldi54bWxQSwUGAAAAAAQABAD6AAAAnQMAAAAA&#10;">
                  <v:group id="Group 33" o:spid="_x0000_s1307" style="position:absolute;left:3060;top:1137;width:5940;height:396" coordorigin="3060,1137" coordsize="5940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RLOuMMAAADcAAAADwAAAGRycy9kb3ducmV2LnhtbERPTWvCQBC9F/wPywi9&#10;1U2USo1uQpBaepBCVRBvQ3ZMQrKzIbtN4r/vHgo9Pt73LptMKwbqXW1ZQbyIQBAXVtdcKricDy9v&#10;IJxH1thaJgUPcpCls6cdJtqO/E3DyZcihLBLUEHlfZdI6YqKDLqF7YgDd7e9QR9gX0rd4xjCTSuX&#10;UbSWBmsODRV2tK+oaE4/RsHHiGO+it+HY3PfP27n16/rMSalnudTvgXhafL/4j/3p1aw3oS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Es64wwAAANwAAAAP&#10;AAAAAAAAAAAAAAAAAKoCAABkcnMvZG93bnJldi54bWxQSwUGAAAAAAQABAD6AAAAmgMAAAAA&#10;">
                    <v:group id="_x0000_s1308" style="position:absolute;left:3060;top:1137;width:1980;height:396" coordorigin="1425,810" coordsize="525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l5rI8YAAADcAAAADwAAAGRycy9kb3ducmV2LnhtbESPQWvCQBSE7wX/w/KE&#10;3uomlkpN3YQgWnqQQlWQ3h7ZZxKSfRuyaxL/fbdQ6HGYmW+YTTaZVgzUu9qygngRgSAurK65VHA+&#10;7Z9eQTiPrLG1TAru5CBLZw8bTLQd+YuGoy9FgLBLUEHlfZdI6YqKDLqF7YiDd7W9QR9kX0rd4xjg&#10;ppXLKFpJgzWHhQo72lZUNMebUfA+4pg/x7vh0Fy39+/Ty+flEJNSj/MpfwPhafL/4b/2h1awWq/h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XmsjxgAAANwA&#10;AAAPAAAAAAAAAAAAAAAAAKoCAABkcnMvZG93bnJldi54bWxQSwUGAAAAAAQABAD6AAAAnQMAAAAA&#10;">
                      <v:rect id="Rectangle 35" o:spid="_x0000_s1309" style="position:absolute;left:14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lgZ8EA&#10;AADcAAAADwAAAGRycy9kb3ducmV2LnhtbERPy4rCMBTdC/MP4Q6403RcqHSMIsKAG1/Vxczu0txp&#10;Spub0kRb/XqzEFweznux6m0tbtT60rGCr3ECgjh3uuRCweX8M5qD8AFZY+2YFNzJw2r5MVhgql3H&#10;J7ploRAxhH2KCkwITSqlzw1Z9GPXEEfu37UWQ4RtIXWLXQy3tZwkyVRaLDk2GGxoYyivsqtVcPw9&#10;dNlf5TWWl6o+PPZm95j3Sg0/+/U3iEB9eItf7q1WMEvi/HgmHg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JYGfBAAAA3AAAAA8AAAAAAAAAAAAAAAAAmAIAAGRycy9kb3du&#10;cmV2LnhtbFBLBQYAAAAABAAEAPUAAACGAwAAAAA=&#10;" filled="f" strokecolor="#a5a5a5"/>
                      <v:rect id="Rectangle 36" o:spid="_x0000_s1310" style="position:absolute;left:24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XF/MUA&#10;AADcAAAADwAAAGRycy9kb3ducmV2LnhtbESPQWvCQBSE70L/w/IKvZmNPVRJs0opFHpp1ZhDe3tk&#10;X7Mh2bchuzXRX+8KgsdhZr5h8s1kO3GkwTeOFSySFARx5XTDtYLy8DFfgfABWWPnmBScyMNm/TDL&#10;MdNu5D0di1CLCGGfoQITQp9J6StDFn3ieuLo/bnBYohyqKUecIxw28nnNH2RFhuOCwZ7ejdUtcW/&#10;VbD72Y7Fb+s1NmXbbc/f5uu8mpR6epzeXkEEmsI9fGt/agXLdAHXM/EIyP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BcX8xQAAANwAAAAPAAAAAAAAAAAAAAAAAJgCAABkcnMv&#10;ZG93bnJldi54bWxQSwUGAAAAAAQABAD1AAAAigMAAAAA&#10;" filled="f" strokecolor="#a5a5a5"/>
                      <v:rect id="Rectangle 37" o:spid="_x0000_s1311" style="position:absolute;left:35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dbi8QA&#10;AADcAAAADwAAAGRycy9kb3ducmV2LnhtbESPQWvCQBSE74L/YXlCb7rRQyvRVUQQemmt0YPeHtln&#10;NiT7NmS3JvXXdwXB4zAz3zDLdW9rcaPWl44VTCcJCOLc6ZILBafjbjwH4QOyxtoxKfgjD+vVcLDE&#10;VLuOD3TLQiEihH2KCkwITSqlzw1Z9BPXEEfv6lqLIcq2kLrFLsJtLWdJ8i4tlhwXDDa0NZRX2a9V&#10;8HPed9ml8hrLU1Xv79/m6z7vlXob9ZsFiEB9eIWf7U+t4COZweN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XW4vEAAAA3AAAAA8AAAAAAAAAAAAAAAAAmAIAAGRycy9k&#10;b3ducmV2LnhtbFBLBQYAAAAABAAEAPUAAACJAwAAAAA=&#10;" filled="f" strokecolor="#a5a5a5"/>
                      <v:rect id="Rectangle 38" o:spid="_x0000_s1312" style="position:absolute;left:45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v+EMUA&#10;AADcAAAADwAAAGRycy9kb3ducmV2LnhtbESPQWvCQBSE7wX/w/KE3upGBSupqxRB6MVqowd7e2Rf&#10;syHZtyG7NdFf7wqCx2FmvmEWq97W4kytLx0rGI8SEMS50yUXCo6HzdschA/IGmvHpOBCHlbLwcsC&#10;U+06/qFzFgoRIexTVGBCaFIpfW7Ioh+5hjh6f661GKJsC6lb7CLc1nKSJDNpseS4YLChtaG8yv6t&#10;gv1p12W/lddYHqt6d/022+u8V+p12H9+gAjUh2f40f7SCt6TKdzPxCM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m/4QxQAAANwAAAAPAAAAAAAAAAAAAAAAAJgCAABkcnMv&#10;ZG93bnJldi54bWxQSwUGAAAAAAQABAD1AAAAigMAAAAA&#10;" filled="f" strokecolor="#a5a5a5"/>
                      <v:rect id="Rectangle 39" o:spid="_x0000_s1313" style="position:absolute;left:56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TaPMMA&#10;AADcAAAADwAAAGRycy9kb3ducmV2LnhtbERPPWvDMBDdC/kP4gLdajmlhOBECSEQyNK6dT0022Fd&#10;LGPrZCw1dv3rq6HQ8fG+d4fJduJOg28cK1glKQjiyumGawXl5/lpA8IHZI2dY1LwQx4O+8XDDjPt&#10;Rv6gexFqEUPYZ6jAhNBnUvrKkEWfuJ44cjc3WAwRDrXUA44x3HbyOU3X0mLDscFgTydDVVt8WwXv&#10;X/lYXFuvsSnbLp/fzOu8mZR6XE7HLYhAU/gX/7kvWsH6Ja6NZ+IRk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7TaPMMAAADcAAAADwAAAAAAAAAAAAAAAACYAgAAZHJzL2Rv&#10;d25yZXYueG1sUEsFBgAAAAAEAAQA9QAAAIgDAAAAAA==&#10;" filled="f" strokecolor="#a5a5a5"/>
                    </v:group>
                    <v:group id="Group 40" o:spid="_x0000_s1314" style="position:absolute;left:5040;top:1137;width:1980;height:396" coordorigin="1425,810" coordsize="525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5HZ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WL+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PkdkxgAAANwA&#10;AAAPAAAAAAAAAAAAAAAAAKoCAABkcnMvZG93bnJldi54bWxQSwUGAAAAAAQABAD6AAAAnQMAAAAA&#10;">
                      <v:rect id="Rectangle 41" o:spid="_x0000_s1315" style="position:absolute;left:14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tA58MA&#10;AADcAAAADwAAAGRycy9kb3ducmV2LnhtbERPPWvDMBDdC/kP4gLdajmFhuBECSEQyNK6dT0022Fd&#10;LGPrZCw1dv3rq6HQ8fG+d4fJduJOg28cK1glKQjiyumGawXl5/lpA8IHZI2dY1LwQx4O+8XDDjPt&#10;Rv6gexFqEUPYZ6jAhNBnUvrKkEWfuJ44cjc3WAwRDrXUA44x3HbyOU3X0mLDscFgTydDVVt8WwXv&#10;X/lYXFuvsSnbLp/fzOu8mZR6XE7HLYhAU/gX/7kvWsH6Jc6PZ+IRk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tA58MAAADcAAAADwAAAAAAAAAAAAAAAACYAgAAZHJzL2Rv&#10;d25yZXYueG1sUEsFBgAAAAAEAAQA9QAAAIgDAAAAAA==&#10;" filled="f" strokecolor="#a5a5a5"/>
                      <v:rect id="Rectangle 42" o:spid="_x0000_s1316" style="position:absolute;left:24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flfMUA&#10;AADcAAAADwAAAGRycy9kb3ducmV2LnhtbESPQWvCQBSE70L/w/IK3nRjoSKpm1AKhV6smubQ3h7Z&#10;12xI9m3Irib6612h0OMwM98w23yynTjT4BvHClbLBARx5XTDtYLy632xAeEDssbOMSm4kIc8e5ht&#10;MdVu5COdi1CLCGGfogITQp9K6StDFv3S9cTR+3WDxRDlUEs94BjhtpNPSbKWFhuOCwZ7ejNUtcXJ&#10;Kjh878fip/Uam7Lt9tdPs7tuJqXmj9PrC4hAU/gP/7U/tIL18wruZ+IR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V+V8xQAAANwAAAAPAAAAAAAAAAAAAAAAAJgCAABkcnMv&#10;ZG93bnJldi54bWxQSwUGAAAAAAQABAD1AAAAigMAAAAA&#10;" filled="f" strokecolor="#a5a5a5"/>
                      <v:rect id="Rectangle 43" o:spid="_x0000_s1317" style="position:absolute;left:35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V7C8UA&#10;AADcAAAADwAAAGRycy9kb3ducmV2LnhtbESPT2vCQBTE74LfYXmCN91UUCR1lVIQvNQ/aQ7t7ZF9&#10;zYZk34bs1kQ/vSsUehxm5jfMZjfYRlyp85VjBS/zBARx4XTFpYL8cz9bg/ABWWPjmBTcyMNuOx5t&#10;MNWu5wtds1CKCGGfogITQptK6QtDFv3ctcTR+3GdxRBlV0rdYR/htpGLJFlJixXHBYMtvRsq6uzX&#10;Kjh/nfrsu/Yaq7xuTvej+bivB6Wmk+HtFUSgIfyH/9oHrWC1XMDzTDwCcv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hXsLxQAAANwAAAAPAAAAAAAAAAAAAAAAAJgCAABkcnMv&#10;ZG93bnJldi54bWxQSwUGAAAAAAQABAD1AAAAigMAAAAA&#10;" filled="f" strokecolor="#a5a5a5"/>
                      <v:rect id="Rectangle 44" o:spid="_x0000_s1318" style="position:absolute;left:45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nekMYA&#10;AADcAAAADwAAAGRycy9kb3ducmV2LnhtbESPQWvCQBSE74X+h+UVeqsbLYpEN0EKBS+tmnpob4/s&#10;MxuSfRuyW5P6611B6HGYmW+YdT7aVpyp97VjBdNJAoK4dLrmSsHx6/1lCcIHZI2tY1LwRx7y7PFh&#10;jal2Ax/oXIRKRAj7FBWYELpUSl8asugnriOO3sn1FkOUfSV1j0OE21bOkmQhLdYcFwx29GaobIpf&#10;q2D/vRuKn8ZrrI9Nu7t8mo/LclTq+WncrEAEGsN/+N7eagWL+SvczsQj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MnekMYAAADcAAAADwAAAAAAAAAAAAAAAACYAgAAZHJz&#10;L2Rvd25yZXYueG1sUEsFBgAAAAAEAAQA9QAAAIsDAAAAAA==&#10;" filled="f" strokecolor="#a5a5a5"/>
                      <v:rect id="Rectangle 45" o:spid="_x0000_s1319" style="position:absolute;left:56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BG5MYA&#10;AADcAAAADwAAAGRycy9kb3ducmV2LnhtbESPQWvCQBSE74X+h+UVeqsbpYpEN0EKBS+tmnpob4/s&#10;MxuSfRuyW5P6611B6HGYmW+YdT7aVpyp97VjBdNJAoK4dLrmSsHx6/1lCcIHZI2tY1LwRx7y7PFh&#10;jal2Ax/oXIRKRAj7FBWYELpUSl8asugnriOO3sn1FkOUfSV1j0OE21bOkmQhLdYcFwx29GaobIpf&#10;q2D/vRuKn8ZrrI9Nu7t8mo/LclTq+WncrEAEGsN/+N7eagWL+SvczsQj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yBG5MYAAADcAAAADwAAAAAAAAAAAAAAAACYAgAAZHJz&#10;L2Rvd25yZXYueG1sUEsFBgAAAAAEAAQA9QAAAIsDAAAAAA==&#10;" filled="f" strokecolor="#a5a5a5"/>
                    </v:group>
                    <v:group id="Group 46" o:spid="_x0000_s1320" style="position:absolute;left:7020;top:1137;width:1980;height:396" coordorigin="1425,810" coordsize="525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KrbvM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cyTB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q27zFAAAA3AAA&#10;AA8AAAAAAAAAAAAAAAAAqgIAAGRycy9kb3ducmV2LnhtbFBLBQYAAAAABAAEAPoAAACcAwAAAAA=&#10;">
                      <v:rect id="Rectangle 47" o:spid="_x0000_s1321" style="position:absolute;left:14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59CMUA&#10;AADcAAAADwAAAGRycy9kb3ducmV2LnhtbESPQWvCQBSE7wX/w/KE3urGgkGiq4gg9KK20YPeHtln&#10;NiT7NmRXk/rru4VCj8PMfMMs14NtxIM6XzlWMJ0kIIgLpysuFZxPu7c5CB+QNTaOScE3eVivRi9L&#10;zLTr+YseeShFhLDPUIEJoc2k9IUhi37iWuLo3VxnMUTZlVJ32Ee4beR7kqTSYsVxwWBLW0NFnd+t&#10;gs/Lsc+vtddYnevm+DyY/XM+KPU6HjYLEIGG8B/+a39oBekshd8z8QjI1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vn0IxQAAANwAAAAPAAAAAAAAAAAAAAAAAJgCAABkcnMv&#10;ZG93bnJldi54bWxQSwUGAAAAAAQABAD1AAAAigMAAAAA&#10;" filled="f" strokecolor="#a5a5a5"/>
                      <v:rect id="Rectangle 48" o:spid="_x0000_s1322" style="position:absolute;left:24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LYk8YA&#10;AADcAAAADwAAAGRycy9kb3ducmV2LnhtbESPQWvCQBSE74X+h+UVvNWNglaimyCFgpfWNnpob4/s&#10;MxuSfRuyW5P667uC4HGYmW+YTT7aVpyp97VjBbNpAoK4dLrmSsHx8Pa8AuEDssbWMSn4Iw959viw&#10;wVS7gb/oXIRKRAj7FBWYELpUSl8asuinriOO3sn1FkOUfSV1j0OE21bOk2QpLdYcFwx29GqobIpf&#10;q+Dzez8UP43XWB+bdn/5MO+X1ajU5GncrkEEGsM9fGvvtILl4gWuZ+IRkN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/LYk8YAAADcAAAADwAAAAAAAAAAAAAAAACYAgAAZHJz&#10;L2Rvd25yZXYueG1sUEsFBgAAAAAEAAQA9QAAAIsDAAAAAA==&#10;" filled="f" strokecolor="#a5a5a5"/>
                      <v:rect id="Rectangle 49" o:spid="_x0000_s1323" style="position:absolute;left:35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1M4cMA&#10;AADcAAAADwAAAGRycy9kb3ducmV2LnhtbERPPWvDMBDdC/kP4gLdajmFhuBECSEQyNK6dT0022Fd&#10;LGPrZCw1dv3rq6HQ8fG+d4fJduJOg28cK1glKQjiyumGawXl5/lpA8IHZI2dY1LwQx4O+8XDDjPt&#10;Rv6gexFqEUPYZ6jAhNBnUvrKkEWfuJ44cjc3WAwRDrXUA44x3HbyOU3X0mLDscFgTydDVVt8WwXv&#10;X/lYXFuvsSnbLp/fzOu8mZR6XE7HLYhAU/gX/7kvWsH6Ja6NZ+IRk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1M4cMAAADcAAAADwAAAAAAAAAAAAAAAACYAgAAZHJzL2Rv&#10;d25yZXYueG1sUEsFBgAAAAAEAAQA9QAAAIgDAAAAAA==&#10;" filled="f" strokecolor="#a5a5a5"/>
                      <v:rect id="Rectangle 50" o:spid="_x0000_s1324" style="position:absolute;left:45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HpesUA&#10;AADcAAAADwAAAGRycy9kb3ducmV2LnhtbESPT2vCQBTE70K/w/IEb7qxoNjUVUqh4MV/qYf29si+&#10;ZkOyb0N2NdFP7wpCj8PM/IZZrntbiwu1vnSsYDpJQBDnTpdcKDh9f40XIHxA1lg7JgVX8rBevQyW&#10;mGrX8ZEuWShEhLBPUYEJoUml9Lkhi37iGuLo/bnWYoiyLaRusYtwW8vXJJlLiyXHBYMNfRrKq+xs&#10;FRx+9l32W3mN5amq97ed2d4WvVKjYf/xDiJQH/7Dz/ZGK5jP3uBxJh4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Iel6xQAAANwAAAAPAAAAAAAAAAAAAAAAAJgCAABkcnMv&#10;ZG93bnJldi54bWxQSwUGAAAAAAQABAD1AAAAigMAAAAA&#10;" filled="f" strokecolor="#a5a5a5"/>
                      <v:rect id="Rectangle 51" o:spid="_x0000_s1325" style="position:absolute;left:56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svwcQA&#10;AADcAAAADwAAAGRycy9kb3ducmV2LnhtbESPQWvCQBSE74X+h+UVeqsbPQSJrlIEwYtVowe9PbKv&#10;2ZDs25BdTfTXu4WCx2FmvmHmy8E24kadrxwrGI8SEMSF0xWXCk7H9dcUhA/IGhvHpOBOHpaL97c5&#10;Ztr1fKBbHkoRIewzVGBCaDMpfWHIoh+5ljh6v66zGKLsSqk77CPcNnKSJKm0WHFcMNjSylBR51er&#10;YH/e9fml9hqrU93sHj9m+5gOSn1+DN8zEIGG8Ar/tzdaQZqO4e9MP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7L8HEAAAA3AAAAA8AAAAAAAAAAAAAAAAAmAIAAGRycy9k&#10;b3ducmV2LnhtbFBLBQYAAAAABAAEAPUAAACJAwAAAAA=&#10;" filled="f" strokecolor="#a5a5a5"/>
                    </v:group>
                  </v:group>
                  <v:group id="Group 52" o:spid="_x0000_s1326" style="position:absolute;left:3060;top:1533;width:5940;height:396" coordorigin="3060,1137" coordsize="5940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S+Jdc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iQZw+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S+JdcQAAADcAAAA&#10;DwAAAAAAAAAAAAAAAACqAgAAZHJzL2Rvd25yZXYueG1sUEsFBgAAAAAEAAQA+gAAAJsDAAAAAA==&#10;">
                    <v:group id="Group 53" o:spid="_x0000_s1327" style="position:absolute;left:3060;top:1137;width:1980;height:396" coordorigin="1425,810" coordsize="525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Ms7sQAAADc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iSZwutM&#10;OAJ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mMs7sQAAADcAAAA&#10;DwAAAAAAAAAAAAAAAACqAgAAZHJzL2Rvd25yZXYueG1sUEsFBgAAAAAEAAQA+gAAAJsDAAAAAA==&#10;">
                      <v:rect id="Rectangle 54" o:spid="_x0000_s1328" style="position:absolute;left:14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yMWcUA&#10;AADcAAAADwAAAGRycy9kb3ducmV2LnhtbESPQWvCQBSE7wX/w/KE3urGIkGiq4gg9KK20YPeHtln&#10;NiT7NmRXk/rru4VCj8PMfMMs14NtxIM6XzlWMJ0kIIgLpysuFZxPu7c5CB+QNTaOScE3eVivRi9L&#10;zLTr+YseeShFhLDPUIEJoc2k9IUhi37iWuLo3VxnMUTZlVJ32Ee4beR7kqTSYsVxwWBLW0NFnd+t&#10;gs/Lsc+vtddYnevm+DyY/XM+KPU6HjYLEIGG8B/+a39oBWk6g98z8QjI1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TIxZxQAAANwAAAAPAAAAAAAAAAAAAAAAAJgCAABkcnMv&#10;ZG93bnJldi54bWxQSwUGAAAAAAQABAD1AAAAigMAAAAA&#10;" filled="f" strokecolor="#a5a5a5"/>
                      <v:rect id="Rectangle 55" o:spid="_x0000_s1329" style="position:absolute;left:24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ApwsUA&#10;AADcAAAADwAAAGRycy9kb3ducmV2LnhtbESPQWvCQBSE7wX/w/KE3urGgkGiq4gg9KK20YPeHtln&#10;NiT7NmRXk/rru4VCj8PMfMMs14NtxIM6XzlWMJ0kIIgLpysuFZxPu7c5CB+QNTaOScE3eVivRi9L&#10;zLTr+YseeShFhLDPUIEJoc2k9IUhi37iWuLo3VxnMUTZlVJ32Ee4beR7kqTSYsVxwWBLW0NFnd+t&#10;gs/Lsc+vtddYnevm+DyY/XM+KPU6HjYLEIGG8B/+a39oBWk6g98z8QjI1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ACnCxQAAANwAAAAPAAAAAAAAAAAAAAAAAJgCAABkcnMv&#10;ZG93bnJldi54bWxQSwUGAAAAAAQABAD1AAAAigMAAAAA&#10;" filled="f" strokecolor="#a5a5a5"/>
                      <v:rect id="Rectangle 56" o:spid="_x0000_s1330" style="position:absolute;left:35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K3tcUA&#10;AADcAAAADwAAAGRycy9kb3ducmV2LnhtbESPQWvCQBSE70L/w/IKvemmPQRJ3QQRCr20avRQb4/s&#10;MxuSfRuyWxP99W6h4HGYmW+YVTHZTlxo8I1jBa+LBARx5XTDtYLj4WO+BOEDssbOMSm4kocif5qt&#10;MNNu5D1dylCLCGGfoQITQp9J6StDFv3C9cTRO7vBYohyqKUecIxw28m3JEmlxYbjgsGeNoaqtvy1&#10;CnY/27E8tV5jc2y77e3bfN2Wk1Ivz9P6HUSgKTzC/+1PrSBNU/g7E4+AzO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0re1xQAAANwAAAAPAAAAAAAAAAAAAAAAAJgCAABkcnMv&#10;ZG93bnJldi54bWxQSwUGAAAAAAQABAD1AAAAigMAAAAA&#10;" filled="f" strokecolor="#a5a5a5"/>
                      <v:rect id="Rectangle 57" o:spid="_x0000_s1331" style="position:absolute;left:45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4SLsUA&#10;AADcAAAADwAAAGRycy9kb3ducmV2LnhtbESPQWvCQBSE7wX/w/IKvdVNPaSSuooIghdrGz3o7ZF9&#10;zYZk34bsaqK/3i0IHoeZ+YaZLQbbiAt1vnKs4GOcgCAunK64VHDYr9+nIHxA1tg4JgVX8rCYj15m&#10;mGnX8y9d8lCKCGGfoQITQptJ6QtDFv3YtcTR+3OdxRBlV0rdYR/htpGTJEmlxYrjgsGWVoaKOj9b&#10;BT/HXZ+faq+xOtTN7vZttrfpoNTb67D8AhFoCM/wo73RCtL0E/7PxCM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nhIuxQAAANwAAAAPAAAAAAAAAAAAAAAAAJgCAABkcnMv&#10;ZG93bnJldi54bWxQSwUGAAAAAAQABAD1AAAAigMAAAAA&#10;" filled="f" strokecolor="#a5a5a5"/>
                      <v:rect id="Rectangle 58" o:spid="_x0000_s1332" style="position:absolute;left:56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GGXMIA&#10;AADcAAAADwAAAGRycy9kb3ducmV2LnhtbERPPWvDMBDdC/kP4gLZGjkdTHCshFIoZGnduh6S7bCu&#10;lrF1MpYaO/711VDo+Hjf+Wm2vbjR6FvHCnbbBARx7XTLjYLq6/VxD8IHZI29Y1JwJw+n4+ohx0y7&#10;iT/pVoZGxBD2GSowIQyZlL42ZNFv3UAcuW83WgwRjo3UI04x3PbyKUlSabHl2GBwoBdDdVf+WAUf&#10;l2Iqr53X2FZdXyzv5m3Zz0pt1vPzAUSgOfyL/9xnrSBN49p4Jh4Be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AYZcwgAAANwAAAAPAAAAAAAAAAAAAAAAAJgCAABkcnMvZG93&#10;bnJldi54bWxQSwUGAAAAAAQABAD1AAAAhwMAAAAA&#10;" filled="f" strokecolor="#a5a5a5"/>
                    </v:group>
                    <v:group id="Group 59" o:spid="_x0000_s1333" style="position:absolute;left:5040;top:1137;width:1980;height:396" coordorigin="1425,810" coordsize="525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4sbBMUAAADcAAAADwAAAGRycy9kb3ducmV2LnhtbESPT2vCQBTE7wW/w/KE&#10;3uomlgaNriKi4kEK/gHx9sg+k2D2bciuSfz23UKhx2FmfsPMl72pREuNKy0riEcRCOLM6pJzBZfz&#10;9mMCwnlkjZVlUvAiB8vF4G2OqbYdH6k9+VwECLsUFRTe16mULivIoBvZmjh4d9sY9EE2udQNdgFu&#10;KjmOokQaLDksFFjTuqDscXoaBbsOu9VnvGkPj/v6dTt/fV8PMSn1PuxXMxCeev8f/mvvtYIkmcL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eLGwTFAAAA3AAA&#10;AA8AAAAAAAAAAAAAAAAAqgIAAGRycy9kb3ducmV2LnhtbFBLBQYAAAAABAAEAPoAAACcAwAAAAA=&#10;">
                      <v:rect id="Rectangle 60" o:spid="_x0000_s1334" style="position:absolute;left:14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4ch8MA&#10;AADcAAAADwAAAGRycy9kb3ducmV2LnhtbERPPWvDMBDdC/0P4grZajkdUuNECSFQ6NImdT0022Fd&#10;LGPrZCw1dvzro6HQ8fG+N7vJduJKg28cK1gmKQjiyumGawXl99tzBsIHZI2dY1JwIw+77ePDBnPt&#10;Rv6iaxFqEUPY56jAhNDnUvrKkEWfuJ44chc3WAwRDrXUA44x3HbyJU1X0mLDscFgTwdDVVv8WgWn&#10;n+NYnFuvsSnb7jh/mo85m5RaPE37NYhAU/gX/7nftYLVa5wfz8QjIL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64ch8MAAADcAAAADwAAAAAAAAAAAAAAAACYAgAAZHJzL2Rv&#10;d25yZXYueG1sUEsFBgAAAAAEAAQA9QAAAIgDAAAAAA==&#10;" filled="f" strokecolor="#a5a5a5"/>
                      <v:rect id="Rectangle 61" o:spid="_x0000_s1335" style="position:absolute;left:24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K5HMQA&#10;AADcAAAADwAAAGRycy9kb3ducmV2LnhtbESPQWvCQBSE7wX/w/IEb3WjByupqxRB8KLW1EN7e2Rf&#10;syHZtyG7muivdwXB4zAz3zCLVW9rcaHWl44VTMYJCOLc6ZILBaefzfschA/IGmvHpOBKHlbLwdsC&#10;U+06PtIlC4WIEPYpKjAhNKmUPjdk0Y9dQxy9f9daDFG2hdQtdhFuazlNkpm0WHJcMNjQ2lBeZWer&#10;4Pv30GV/lddYnqr6cNub3W3eKzUa9l+fIAL14RV+trdawexjAo8z8Qj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iuRzEAAAA3AAAAA8AAAAAAAAAAAAAAAAAmAIAAGRycy9k&#10;b3ducmV2LnhtbFBLBQYAAAAABAAEAPUAAACJAwAAAAA=&#10;" filled="f" strokecolor="#a5a5a5"/>
                      <v:rect id="Rectangle 62" o:spid="_x0000_s1336" style="position:absolute;left:35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JmZMUA&#10;AADcAAAADwAAAGRycy9kb3ducmV2LnhtbESPQWvCQBSE7wX/w/KE3upGESupqxRB6MVqowd7e2Rf&#10;syHZtyG7NdFf7wqCx2FmvmEWq97W4kytLx0rGI8SEMS50yUXCo6HzdschA/IGmvHpOBCHlbLwcsC&#10;U+06/qFzFgoRIexTVGBCaFIpfW7Ioh+5hjh6f661GKJsC6lb7CLc1nKSJDNpseS4YLChtaG8yv6t&#10;gv1p12W/lddYHqt6d/022+u8V+p12H9+gAjUh2f40f7SCt6TKdzPxCM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mZkxQAAANwAAAAPAAAAAAAAAAAAAAAAAJgCAABkcnMv&#10;ZG93bnJldi54bWxQSwUGAAAAAAQABAD1AAAAigMAAAAA&#10;" filled="f" strokecolor="#a5a5a5"/>
                      <v:rect id="Rectangle 63" o:spid="_x0000_s1337" style="position:absolute;left:45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7D/8UA&#10;AADcAAAADwAAAGRycy9kb3ducmV2LnhtbESPQWvCQBSE7wX/w/KE3upGQSupqxRB6MVqowd7e2Rf&#10;syHZtyG7NdFf7wqCx2FmvmEWq97W4kytLx0rGI8SEMS50yUXCo6HzdschA/IGmvHpOBCHlbLwcsC&#10;U+06/qFzFgoRIexTVGBCaFIpfW7Ioh+5hjh6f661GKJsC6lb7CLc1nKSJDNpseS4YLChtaG8yv6t&#10;gv1p12W/lddYHqt6d/022+u8V+p12H9+gAjUh2f40f7SCt6TKdzPxCM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PsP/xQAAANwAAAAPAAAAAAAAAAAAAAAAAJgCAABkcnMv&#10;ZG93bnJldi54bWxQSwUGAAAAAAQABAD1AAAAigMAAAAA&#10;" filled="f" strokecolor="#a5a5a5"/>
                      <v:rect id="Rectangle 64" o:spid="_x0000_s1338" style="position:absolute;left:56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xdiMUA&#10;AADcAAAADwAAAGRycy9kb3ducmV2LnhtbESPQWvCQBSE70L/w/IKvemmHlRSN6EUCl5abcyhvT2y&#10;r9mQ7NuQ3Zror3cLgsdhZr5htvlkO3GiwTeOFTwvEhDEldMN1wrK4/t8A8IHZI2dY1JwJg959jDb&#10;YqrdyF90KkItIoR9igpMCH0qpa8MWfQL1xNH79cNFkOUQy31gGOE204uk2QlLTYcFwz29Gaoaos/&#10;q+DwvR+Ln9ZrbMq2218+zcdlMyn19Di9voAINIV7+NbeaQXrZAX/Z+IRkN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7F2IxQAAANwAAAAPAAAAAAAAAAAAAAAAAJgCAABkcnMv&#10;ZG93bnJldi54bWxQSwUGAAAAAAQABAD1AAAAigMAAAAA&#10;" filled="f" strokecolor="#a5a5a5"/>
                    </v:group>
                    <v:group id="Group 65" o:spid="_x0000_s1339" style="position:absolute;left:7020;top:1137;width:1980;height:396" coordorigin="1425,810" coordsize="525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mbA0MUAAADc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hFM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JmwNDFAAAA3AAA&#10;AA8AAAAAAAAAAAAAAAAAqgIAAGRycy9kb3ducmV2LnhtbFBLBQYAAAAABAAEAPoAAACcAwAAAAA=&#10;">
                      <v:rect id="Rectangle 66" o:spid="_x0000_s1340" style="position:absolute;left:14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9sYcEA&#10;AADcAAAADwAAAGRycy9kb3ducmV2LnhtbERPy4rCMBTdC/MP4Q6403RcqHSMIsKAG1/Vxczu0txp&#10;Spub0kRb/XqzEFweznux6m0tbtT60rGCr3ECgjh3uuRCweX8M5qD8AFZY+2YFNzJw2r5MVhgql3H&#10;J7ploRAxhH2KCkwITSqlzw1Z9GPXEEfu37UWQ4RtIXWLXQy3tZwkyVRaLDk2GGxoYyivsqtVcPw9&#10;dNlf5TWWl6o+PPZm95j3Sg0/+/U3iEB9eItf7q1WMEvi2ngmHg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8/bGHBAAAA3AAAAA8AAAAAAAAAAAAAAAAAmAIAAGRycy9kb3du&#10;cmV2LnhtbFBLBQYAAAAABAAEAPUAAACGAwAAAAA=&#10;" filled="f" strokecolor="#a5a5a5"/>
                      <v:rect id="Rectangle 67" o:spid="_x0000_s1341" style="position:absolute;left:24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PJ+sUA&#10;AADcAAAADwAAAGRycy9kb3ducmV2LnhtbESPQWvCQBSE74L/YXlCb7qxh2qjq0ih0Eurph709sg+&#10;syHZtyG7Nam/3hUEj8PMfMMs172txYVaXzpWMJ0kIIhzp0suFBx+P8dzED4ga6wdk4J/8rBeDQdL&#10;TLXreE+XLBQiQtinqMCE0KRS+tyQRT9xDXH0zq61GKJsC6lb7CLc1vI1Sd6kxZLjgsGGPgzlVfZn&#10;FeyO2y47VV5jeajq7fXHfF/nvVIvo36zABGoD8/wo/2lFcySd7ifi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c8n6xQAAANwAAAAPAAAAAAAAAAAAAAAAAJgCAABkcnMv&#10;ZG93bnJldi54bWxQSwUGAAAAAAQABAD1AAAAigMAAAAA&#10;" filled="f" strokecolor="#a5a5a5"/>
                      <v:rect id="Rectangle 68" o:spid="_x0000_s1342" style="position:absolute;left:35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D2usMA&#10;AADcAAAADwAAAGRycy9kb3ducmV2LnhtbERPPWvDMBDdA/0P4grZEjkdWuNGCaFQ6NI6dTKk22Fd&#10;LGPrZCzVdvzro6HQ8fG+t/vJtmKg3teOFWzWCQji0umaKwXn0/sqBeEDssbWMSm4kYf97mGxxUy7&#10;kb9pKEIlYgj7DBWYELpMSl8asujXriOO3NX1FkOEfSV1j2MMt618SpJnabHm2GCwozdDZVP8WgXH&#10;Sz4WP43XWJ+bNp+/zOecTkotH6fDK4hAU/gX/7k/tIKXTZwfz8QjIH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D2usMAAADcAAAADwAAAAAAAAAAAAAAAACYAgAAZHJzL2Rv&#10;d25yZXYueG1sUEsFBgAAAAAEAAQA9QAAAIgDAAAAAA==&#10;" filled="f" strokecolor="#a5a5a5"/>
                      <v:rect id="Rectangle 69" o:spid="_x0000_s1343" style="position:absolute;left:45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xTIcUA&#10;AADcAAAADwAAAGRycy9kb3ducmV2LnhtbESPQWvCQBSE70L/w/IKvekmHqqkriKC4KXVRg96e2Rf&#10;syHZtyG7mtRf3y0IHoeZ+YZZrAbbiBt1vnKsIJ0kIIgLpysuFZyO2/EchA/IGhvHpOCXPKyWL6MF&#10;Ztr1/E23PJQiQthnqMCE0GZS+sKQRT9xLXH0flxnMUTZlVJ32Ee4beQ0Sd6lxYrjgsGWNoaKOr9a&#10;BYfzvs8vtddYnepmf/8yn/f5oNTb67D+ABFoCM/wo73TCmZpCv9n4hG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3FMhxQAAANwAAAAPAAAAAAAAAAAAAAAAAJgCAABkcnMv&#10;ZG93bnJldi54bWxQSwUGAAAAAAQABAD1AAAAigMAAAAA&#10;" filled="f" strokecolor="#a5a5a5"/>
                      <v:rect id="Rectangle 70" o:spid="_x0000_s1344" style="position:absolute;left:56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7NVsUA&#10;AADcAAAADwAAAGRycy9kb3ducmV2LnhtbESPQWvCQBSE70L/w/IKvelGD61EN0EKBS+tbfSgt0f2&#10;mQ3Jvg3Z1aT++m5B8DjMzDfMOh9tK67U+9qxgvksAUFcOl1zpeCw/5guQfiArLF1TAp+yUOePU3W&#10;mGo38A9di1CJCGGfogITQpdK6UtDFv3MdcTRO7veYoiyr6TucYhw28pFkrxKizXHBYMdvRsqm+Ji&#10;FXwfd0NxarzG+tC0u9uX+bwtR6VensfNCkSgMTzC9/ZWK3ibL+D/TDwC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Ds1WxQAAANwAAAAPAAAAAAAAAAAAAAAAAJgCAABkcnMv&#10;ZG93bnJldi54bWxQSwUGAAAAAAQABAD1AAAAigMAAAAA&#10;" filled="f" strokecolor="#a5a5a5"/>
                    </v:group>
                  </v:group>
                  <v:group id="Group 71" o:spid="_x0000_s1345" style="position:absolute;left:3060;top:1929;width:5940;height:396" coordorigin="3060,1137" coordsize="5940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IRQDs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rBa5L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hFAOxgAAANwA&#10;AAAPAAAAAAAAAAAAAAAAAKoCAABkcnMvZG93bnJldi54bWxQSwUGAAAAAAQABAD6AAAAnQMAAAAA&#10;">
                    <v:group id="Group 72" o:spid="_x0000_s1346" style="position:absolute;left:3060;top:1137;width:1980;height:396" coordorigin="1425,810" coordsize="525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23Ies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3gLV7A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bch6xgAAANwA&#10;AAAPAAAAAAAAAAAAAAAAAKoCAABkcnMvZG93bnJldi54bWxQSwUGAAAAAAQABAD6AAAAnQMAAAAA&#10;">
                      <v:rect id="Rectangle 73" o:spid="_x0000_s1347" style="position:absolute;left:14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dVIsYA&#10;AADcAAAADwAAAGRycy9kb3ducmV2LnhtbESPQWvCQBSE70L/w/IEb7qxUCvRTZBCoZdqGz20t0f2&#10;mQ3Jvg3ZrYn++m6h4HGYmW+YbT7aVlyo97VjBctFAoK4dLrmSsHp+Dpfg/ABWWPrmBRcyUOePUy2&#10;mGo38CddilCJCGGfogITQpdK6UtDFv3CdcTRO7veYoiyr6TucYhw28rHJFlJizXHBYMdvRgqm+LH&#10;Kvj4OgzFd+M11qemPdz25v22HpWaTcfdBkSgMdzD/+03reB5+QR/Z+IR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OdVIsYAAADcAAAADwAAAAAAAAAAAAAAAACYAgAAZHJz&#10;L2Rvd25yZXYueG1sUEsFBgAAAAAEAAQA9QAAAIsDAAAAAA==&#10;" filled="f" strokecolor="#a5a5a5"/>
                      <v:rect id="Rectangle 74" o:spid="_x0000_s1348" style="position:absolute;left:24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XLVcQA&#10;AADcAAAADwAAAGRycy9kb3ducmV2LnhtbESPQWvCQBSE7wX/w/IEb3WjByupqxRB8KLW1EN7e2Rf&#10;syHZtyG7muivdwXB4zAz3zCLVW9rcaHWl44VTMYJCOLc6ZILBaefzfschA/IGmvHpOBKHlbLwdsC&#10;U+06PtIlC4WIEPYpKjAhNKmUPjdk0Y9dQxy9f9daDFG2hdQtdhFuazlNkpm0WHJcMNjQ2lBeZWer&#10;4Pv30GV/lddYnqr6cNub3W3eKzUa9l+fIAL14RV+trdawcdkBo8z8Qj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1y1XEAAAA3AAAAA8AAAAAAAAAAAAAAAAAmAIAAGRycy9k&#10;b3ducmV2LnhtbFBLBQYAAAAABAAEAPUAAACJAwAAAAA=&#10;" filled="f" strokecolor="#a5a5a5"/>
                      <v:rect id="Rectangle 75" o:spid="_x0000_s1349" style="position:absolute;left:35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luzsYA&#10;AADcAAAADwAAAGRycy9kb3ducmV2LnhtbESPQWvCQBSE70L/w/IK3nRjD1VSN6EUCr1YNc2hvT2y&#10;r9mQ7NuQXU3017tCocdhZr5htvlkO3GmwTeOFayWCQjiyumGawXl1/tiA8IHZI2dY1JwIQ959jDb&#10;YqrdyEc6F6EWEcI+RQUmhD6V0leGLPql64mj9+sGiyHKoZZ6wDHCbSefkuRZWmw4Lhjs6c1Q1RYn&#10;q+DwvR+Ln9ZrbMq2218/ze66mZSaP06vLyACTeE//Nf+0ArWqzXcz8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3luzsYAAADcAAAADwAAAAAAAAAAAAAAAACYAgAAZHJz&#10;L2Rvd25yZXYueG1sUEsFBgAAAAAEAAQA9QAAAIsDAAAAAA==&#10;" filled="f" strokecolor="#a5a5a5"/>
                      <v:rect id="Rectangle 76" o:spid="_x0000_s1350" style="position:absolute;left:45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b6vMMA&#10;AADcAAAADwAAAGRycy9kb3ducmV2LnhtbERPPWvDMBDdA/0P4grZEjkdWuNGCaFQ6NI6dTKk22Fd&#10;LGPrZCzVdvzro6HQ8fG+t/vJtmKg3teOFWzWCQji0umaKwXn0/sqBeEDssbWMSm4kYf97mGxxUy7&#10;kb9pKEIlYgj7DBWYELpMSl8asujXriOO3NX1FkOEfSV1j2MMt618SpJnabHm2GCwozdDZVP8WgXH&#10;Sz4WP43XWJ+bNp+/zOecTkotH6fDK4hAU/gX/7k/tIKXTVwbz8QjIH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ub6vMMAAADcAAAADwAAAAAAAAAAAAAAAACYAgAAZHJzL2Rv&#10;d25yZXYueG1sUEsFBgAAAAAEAAQA9QAAAIgDAAAAAA==&#10;" filled="f" strokecolor="#a5a5a5"/>
                      <v:rect id="Rectangle 77" o:spid="_x0000_s1351" style="position:absolute;left:56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pfJ8YA&#10;AADcAAAADwAAAGRycy9kb3ducmV2LnhtbESPQWvCQBSE7wX/w/IEb3WTHqymrqEIQi9qm3qwt0f2&#10;NRuSfRuyq4n++m6h0OMwM98w63y0rbhS72vHCtJ5AoK4dLrmSsHpc/e4BOEDssbWMSm4kYd8M3lY&#10;Y6bdwB90LUIlIoR9hgpMCF0mpS8NWfRz1xFH79v1FkOUfSV1j0OE21Y+JclCWqw5LhjsaGuobIqL&#10;VfB+Pg7FV+M11qemPd4PZn9fjkrNpuPrC4hAY/gP/7XftILndAW/Z+IRkJ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apfJ8YAAADcAAAADwAAAAAAAAAAAAAAAACYAgAAZHJz&#10;L2Rvd25yZXYueG1sUEsFBgAAAAAEAAQA9QAAAIsDAAAAAA==&#10;" filled="f" strokecolor="#a5a5a5"/>
                    </v:group>
                    <v:group id="Group 78" o:spid="_x0000_s1352" style="position:absolute;left:5040;top:1137;width:1980;height:396" coordorigin="1425,810" coordsize="525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oExM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Sw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Y6BMTCAAAA3AAAAA8A&#10;AAAAAAAAAAAAAAAAqgIAAGRycy9kb3ducmV2LnhtbFBLBQYAAAAABAAEAPoAAACZAwAAAAA=&#10;">
                      <v:rect id="Rectangle 79" o:spid="_x0000_s1353" style="position:absolute;left:14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CZnMUA&#10;AADcAAAADwAAAGRycy9kb3ducmV2LnhtbESPQWvCQBSE70L/w/IKvelGD61EN0EKBS+tbfSgt0f2&#10;mQ3Jvg3Z1aT++m5B8DjMzDfMOh9tK67U+9qxgvksAUFcOl1zpeCw/5guQfiArLF1TAp+yUOePU3W&#10;mGo38A9di1CJCGGfogITQpdK6UtDFv3MdcTRO7veYoiyr6TucYhw28pFkrxKizXHBYMdvRsqm+Ji&#10;FXwfd0NxarzG+tC0u9uX+bwtR6VensfNCkSgMTzC9/ZWK3hbzOH/TDwC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sJmcxQAAANwAAAAPAAAAAAAAAAAAAAAAAJgCAABkcnMv&#10;ZG93bnJldi54bWxQSwUGAAAAAAQABAD1AAAAigMAAAAA&#10;" filled="f" strokecolor="#a5a5a5"/>
                      <v:rect id="Rectangle 80" o:spid="_x0000_s1354" style="position:absolute;left:24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IH68UA&#10;AADcAAAADwAAAGRycy9kb3ducmV2LnhtbESPQWvCQBSE7wX/w/KE3urGHFqJriKC0Itaowe9PbLP&#10;bEj2bchuTeqv7wqFHoeZ+YZZrAbbiDt1vnKsYDpJQBAXTldcKjiftm8zED4ga2wck4If8rBajl4W&#10;mGnX85HueShFhLDPUIEJoc2k9IUhi37iWuLo3VxnMUTZlVJ32Ee4bWSaJO/SYsVxwWBLG0NFnX9b&#10;BV+XQ59fa6+xOtfN4bE3u8dsUOp1PKznIAIN4T/81/7UCj7SFJ5n4hG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YgfrxQAAANwAAAAPAAAAAAAAAAAAAAAAAJgCAABkcnMv&#10;ZG93bnJldi54bWxQSwUGAAAAAAQABAD1AAAAigMAAAAA&#10;" filled="f" strokecolor="#a5a5a5"/>
                      <v:rect id="Rectangle 81" o:spid="_x0000_s1355" style="position:absolute;left:35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6icMYA&#10;AADcAAAADwAAAGRycy9kb3ducmV2LnhtbESPQWvCQBSE70L/w/IKvemmFqykbkIRBC+tNnpob4/s&#10;azYk+zZkVxP99W6h4HGYmW+YVT7aVpyp97VjBc+zBARx6XTNlYLjYTNdgvABWWPrmBRcyEOePUxW&#10;mGo38Bedi1CJCGGfogITQpdK6UtDFv3MdcTR+3W9xRBlX0nd4xDhtpXzJFlIizXHBYMdrQ2VTXGy&#10;Cvbfu6H4abzG+ti0u+un+bguR6WeHsf3NxCBxnAP/7e3WsHr/AX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i6icMYAAADcAAAADwAAAAAAAAAAAAAAAACYAgAAZHJz&#10;L2Rvd25yZXYueG1sUEsFBgAAAAAEAAQA9QAAAIsDAAAAAA==&#10;" filled="f" strokecolor="#a5a5a5"/>
                      <v:rect id="Rectangle 82" o:spid="_x0000_s1356" style="position:absolute;left:45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c6BMYA&#10;AADcAAAADwAAAGRycy9kb3ducmV2LnhtbESPQWvCQBSE70L/w/IKvemmUqykbkIRBC+tNnpob4/s&#10;azYk+zZkVxP99W6h4HGYmW+YVT7aVpyp97VjBc+zBARx6XTNlYLjYTNdgvABWWPrmBRcyEOePUxW&#10;mGo38Bedi1CJCGGfogITQpdK6UtDFv3MdcTR+3W9xRBlX0nd4xDhtpXzJFlIizXHBYMdrQ2VTXGy&#10;Cvbfu6H4abzG+ti0u+un+bguR6WeHsf3NxCBxnAP/7e3WsHr/AX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cc6BMYAAADcAAAADwAAAAAAAAAAAAAAAACYAgAAZHJz&#10;L2Rvd25yZXYueG1sUEsFBgAAAAAEAAQA9QAAAIsDAAAAAA==&#10;" filled="f" strokecolor="#a5a5a5"/>
                      <v:rect id="Rectangle 83" o:spid="_x0000_s1357" style="position:absolute;left:56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ufn8YA&#10;AADcAAAADwAAAGRycy9kb3ducmV2LnhtbESPQWvCQBSE70L/w/IKvemmQq2kbkIRBC+tNnpob4/s&#10;azYk+zZkVxP99W6h4HGYmW+YVT7aVpyp97VjBc+zBARx6XTNlYLjYTNdgvABWWPrmBRcyEOePUxW&#10;mGo38Bedi1CJCGGfogITQpdK6UtDFv3MdcTR+3W9xRBlX0nd4xDhtpXzJFlIizXHBYMdrQ2VTXGy&#10;Cvbfu6H4abzG+ti0u+un+bguR6WeHsf3NxCBxnAP/7e3WsHr/AX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oufn8YAAADcAAAADwAAAAAAAAAAAAAAAACYAgAAZHJz&#10;L2Rvd25yZXYueG1sUEsFBgAAAAAEAAQA9QAAAIsDAAAAAA==&#10;" filled="f" strokecolor="#a5a5a5"/>
                    </v:group>
                    <v:group id="Group 84" o:spid="_x0000_s1358" style="position:absolute;left:7020;top:1137;width:1980;height:396" coordorigin="1425,810" coordsize="525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p85K8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4Xa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nzkrxgAAANwA&#10;AAAPAAAAAAAAAAAAAAAAAKoCAABkcnMvZG93bnJldi54bWxQSwUGAAAAAAQABAD6AAAAnQMAAAAA&#10;">
                      <v:rect id="Rectangle 85" o:spid="_x0000_s1359" style="position:absolute;left:14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Wkc8UA&#10;AADcAAAADwAAAGRycy9kb3ducmV2LnhtbESPT2vCQBTE74LfYXmCN93Ug0rqKqUgeKl/0hza2yP7&#10;mg3Jvg3ZrYl+elco9DjMzG+YzW6wjbhS5yvHCl7mCQjiwumKSwX55362BuEDssbGMSm4kYfddjza&#10;YKpdzxe6ZqEUEcI+RQUmhDaV0heGLPq5a4mj9+M6iyHKrpS6wz7CbSMXSbKUFiuOCwZbejdU1Nmv&#10;VXD+OvXZd+01VnndnO5H83FfD0pNJ8PbK4hAQ/gP/7UPWsFqsYLnmXgE5P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FaRzxQAAANwAAAAPAAAAAAAAAAAAAAAAAJgCAABkcnMv&#10;ZG93bnJldi54bWxQSwUGAAAAAAQABAD1AAAAigMAAAAA&#10;" filled="f" strokecolor="#a5a5a5"/>
                      <v:rect id="Rectangle 86" o:spid="_x0000_s1360" style="position:absolute;left:24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owAcMA&#10;AADcAAAADwAAAGRycy9kb3ducmV2LnhtbERPPWvDMBDdC/0P4grdajkZWuNECSEQyNKmcT0022Fd&#10;LGPrZCw1dv3rq6GQ8fG+19vJduJGg28cK1gkKQjiyumGawXl1+ElA+EDssbOMSn4JQ/bzePDGnPt&#10;Rj7TrQi1iCHsc1RgQuhzKX1lyKJPXE8cuasbLIYIh1rqAccYbju5TNNXabHh2GCwp72hqi1+rILP&#10;79NYXFqvsSnb7jR/mPc5m5R6fpp2KxCBpnAX/7uPWsHbMq6NZ+IR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IowAcMAAADcAAAADwAAAAAAAAAAAAAAAACYAgAAZHJzL2Rv&#10;d25yZXYueG1sUEsFBgAAAAAEAAQA9QAAAIgDAAAAAA==&#10;" filled="f" strokecolor="#a5a5a5"/>
                      <v:rect id="Rectangle 87" o:spid="_x0000_s1361" style="position:absolute;left:35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aVmsYA&#10;AADcAAAADwAAAGRycy9kb3ducmV2LnhtbESPQWvCQBSE74L/YXlCb7oxh1ZT11CEQi/WNnqwt0f2&#10;NRuSfRuyq0n99d1CweMwM98wm3y0rbhS72vHCpaLBARx6XTNlYLT8XW+AuEDssbWMSn4IQ/5djrZ&#10;YKbdwJ90LUIlIoR9hgpMCF0mpS8NWfQL1xFH79v1FkOUfSV1j0OE21amSfIoLdYcFwx2tDNUNsXF&#10;Kvg4H4biq/Ea61PTHm7vZn9bjUo9zMaXZxCBxnAP/7fftIKndA1/Z+IR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8aVmsYAAADcAAAADwAAAAAAAAAAAAAAAACYAgAAZHJz&#10;L2Rvd25yZXYueG1sUEsFBgAAAAAEAAQA9QAAAIsDAAAAAA==&#10;" filled="f" strokecolor="#a5a5a5"/>
                      <v:rect id="Rectangle 88" o:spid="_x0000_s1362" style="position:absolute;left:45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Wq2sIA&#10;AADcAAAADwAAAGRycy9kb3ducmV2LnhtbERPz2vCMBS+C/sfwhvspukcaOmMIgNhl02tHtzt0Tyb&#10;0ualNJmt/vXmIHj8+H4vVoNtxIU6XzlW8D5JQBAXTldcKjgeNuMUhA/IGhvHpOBKHlbLl9ECM+16&#10;3tMlD6WIIewzVGBCaDMpfWHIop+4ljhyZ9dZDBF2pdQd9jHcNnKaJDNpseLYYLClL0NFnf9bBbvT&#10;ts//aq+xOtbN9vZrfm7poNTb67D+BBFoCE/xw/2tFcw/4vx4Jh4B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JarawgAAANwAAAAPAAAAAAAAAAAAAAAAAJgCAABkcnMvZG93&#10;bnJldi54bWxQSwUGAAAAAAQABAD1AAAAhwMAAAAA&#10;" filled="f" strokecolor="#a5a5a5"/>
                      <v:rect id="Rectangle 89" o:spid="_x0000_s1363" style="position:absolute;left:56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kPQcYA&#10;AADcAAAADwAAAGRycy9kb3ducmV2LnhtbESPQWvCQBSE70L/w/IEb7qxBSvRTZBCoZdqGz20t0f2&#10;mQ3Jvg3ZrYn++m6h4HGYmW+YbT7aVlyo97VjBctFAoK4dLrmSsHp+Dpfg/ABWWPrmBRcyUOePUy2&#10;mGo38CddilCJCGGfogITQpdK6UtDFv3CdcTRO7veYoiyr6TucYhw28rHJFlJizXHBYMdvRgqm+LH&#10;Kvj4OgzFd+M11qemPdz25v22HpWaTcfdBkSgMdzD/+03reD5aQl/Z+IR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GkPQcYAAADcAAAADwAAAAAAAAAAAAAAAACYAgAAZHJz&#10;L2Rvd25yZXYueG1sUEsFBgAAAAAEAAQA9QAAAIsDAAAAAA==&#10;" filled="f" strokecolor="#a5a5a5"/>
                    </v:group>
                  </v:group>
                  <v:group id="Group 90" o:spid="_x0000_s1364" style="position:absolute;left:3060;top:2325;width:5940;height:396" coordorigin="3060,1137" coordsize="5940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H2p9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3gNU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an1xgAAANwA&#10;AAAPAAAAAAAAAAAAAAAAAKoCAABkcnMvZG93bnJldi54bWxQSwUGAAAAAAQABAD6AAAAnQMAAAAA&#10;">
                    <v:group id="Group 91" o:spid="_x0000_s1365" style="position:absolute;left:3060;top:1137;width:1980;height:396" coordorigin="1425,810" coordsize="525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EMbs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J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MxDG7FAAAA3AAA&#10;AA8AAAAAAAAAAAAAAAAAqgIAAGRycy9kb3ducmV2LnhtbFBLBQYAAAAABAAEAPoAAACcAwAAAAA=&#10;">
                      <v:rect id="Rectangle 92" o:spid="_x0000_s1366" style="position:absolute;left:14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6s2cUA&#10;AADcAAAADwAAAGRycy9kb3ducmV2LnhtbESPQWvCQBSE7wX/w/KE3urGtqhEVxGh4KVVowe9PbLP&#10;bEj2bciuJvXXdwuFHoeZ+YZZrHpbizu1vnSsYDxKQBDnTpdcKDgdP15mIHxA1lg7JgXf5GG1HDwt&#10;MNWu4wPds1CICGGfogITQpNK6XNDFv3INcTRu7rWYoiyLaRusYtwW8vXJJlIiyXHBYMNbQzlVXaz&#10;CvbnXZddKq+xPFX17vFlPh+zXqnnYb+egwjUh//wX3urFUzf3uH3TDw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HqzZxQAAANwAAAAPAAAAAAAAAAAAAAAAAJgCAABkcnMv&#10;ZG93bnJldi54bWxQSwUGAAAAAAQABAD1AAAAigMAAAAA&#10;" filled="f" strokecolor="#a5a5a5"/>
                      <v:rect id="Rectangle 93" o:spid="_x0000_s1367" style="position:absolute;left:24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IJQsUA&#10;AADcAAAADwAAAGRycy9kb3ducmV2LnhtbESPQWvCQBSE7wX/w/KE3urGlqpEVxGh4KVVowe9PbLP&#10;bEj2bciuJvXXdwuFHoeZ+YZZrHpbizu1vnSsYDxKQBDnTpdcKDgdP15mIHxA1lg7JgXf5GG1HDwt&#10;MNWu4wPds1CICGGfogITQpNK6XNDFv3INcTRu7rWYoiyLaRusYtwW8vXJJlIiyXHBYMNbQzlVXaz&#10;CvbnXZddKq+xPFX17vFlPh+zXqnnYb+egwjUh//wX3urFUzf3uH3TDw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UglCxQAAANwAAAAPAAAAAAAAAAAAAAAAAJgCAABkcnMv&#10;ZG93bnJldi54bWxQSwUGAAAAAAQABAD1AAAAigMAAAAA&#10;" filled="f" strokecolor="#a5a5a5"/>
                      <v:rect id="Rectangle 94" o:spid="_x0000_s1368" style="position:absolute;left:35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CXNcYA&#10;AADcAAAADwAAAGRycy9kb3ducmV2LnhtbESPQWvCQBSE74X+h+UVvNWNClaimyCFgpfWNnpob4/s&#10;MxuSfRuyW5P667uC4HGYmW+YTT7aVpyp97VjBbNpAoK4dLrmSsHx8Pa8AuEDssbWMSn4Iw959viw&#10;wVS7gb/oXIRKRAj7FBWYELpUSl8asuinriOO3sn1FkOUfSV1j0OE21bOk2QpLdYcFwx29GqobIpf&#10;q+Dzez8UP43XWB+bdn/5MO+X1ajU5GncrkEEGsM9fGvvtIKXxRKuZ+IRkN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4CXNcYAAADcAAAADwAAAAAAAAAAAAAAAACYAgAAZHJz&#10;L2Rvd25yZXYueG1sUEsFBgAAAAAEAAQA9QAAAIsDAAAAAA==&#10;" filled="f" strokecolor="#a5a5a5"/>
                      <v:rect id="Rectangle 95" o:spid="_x0000_s1369" style="position:absolute;left:45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wyrsYA&#10;AADcAAAADwAAAGRycy9kb3ducmV2LnhtbESPQWvCQBSE74X+h+UVeqsbLahEN0EKBS+tmnpob4/s&#10;MxuSfRuyW5P6611B6HGYmW+YdT7aVpyp97VjBdNJAoK4dLrmSsHx6/1lCcIHZI2tY1LwRx7y7PFh&#10;jal2Ax/oXIRKRAj7FBWYELpUSl8asugnriOO3sn1FkOUfSV1j0OE21bOkmQuLdYcFwx29GaobIpf&#10;q2D/vRuKn8ZrrI9Nu7t8mo/LclTq+WncrEAEGsN/+N7eagWL1wXczsQj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MwyrsYAAADcAAAADwAAAAAAAAAAAAAAAACYAgAAZHJz&#10;L2Rvd25yZXYueG1sUEsFBgAAAAAEAAQA9QAAAIsDAAAAAA==&#10;" filled="f" strokecolor="#a5a5a5"/>
                      <v:rect id="Rectangle 96" o:spid="_x0000_s1370" style="position:absolute;left:56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Om3MIA&#10;AADcAAAADwAAAGRycy9kb3ducmV2LnhtbERPz2vCMBS+C/sfwhvspukcaOmMIgNhl02tHtzt0Tyb&#10;0ualNJmt/vXmIHj8+H4vVoNtxIU6XzlW8D5JQBAXTldcKjgeNuMUhA/IGhvHpOBKHlbLl9ECM+16&#10;3tMlD6WIIewzVGBCaDMpfWHIop+4ljhyZ9dZDBF2pdQd9jHcNnKaJDNpseLYYLClL0NFnf9bBbvT&#10;ts//aq+xOtbN9vZrfm7poNTb67D+BBFoCE/xw/2tFcw/4tp4Jh4B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U6bcwgAAANwAAAAPAAAAAAAAAAAAAAAAAJgCAABkcnMvZG93&#10;bnJldi54bWxQSwUGAAAAAAQABAD1AAAAhwMAAAAA&#10;" filled="f" strokecolor="#a5a5a5"/>
                    </v:group>
                    <v:group id="Group 97" o:spid="_x0000_s1371" style="position:absolute;left:5040;top:1137;width:1980;height:396" coordorigin="1425,810" coordsize="525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k7hM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N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LZO4TFAAAA3AAA&#10;AA8AAAAAAAAAAAAAAAAAqgIAAGRycy9kb3ducmV2LnhtbFBLBQYAAAAABAAEAPoAAACcAwAAAAA=&#10;">
                      <v:rect id="Rectangle 98" o:spid="_x0000_s1372" style="position:absolute;left:14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PZp8IA&#10;AADcAAAADwAAAGRycy9kb3ducmV2LnhtbERPz2vCMBS+C/sfwhvspulkaOmMIgNhl02tHtzt0Tyb&#10;0ualNJmt/vXmIHj8+H4vVoNtxIU6XzlW8D5JQBAXTldcKjgeNuMUhA/IGhvHpOBKHlbLl9ECM+16&#10;3tMlD6WIIewzVGBCaDMpfWHIop+4ljhyZ9dZDBF2pdQd9jHcNnKaJDNpseLYYLClL0NFnf9bBbvT&#10;ts//aq+xOtbN9vZrfm7poNTb67D+BBFoCE/xw/2tFcw/4vx4Jh4B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I9mnwgAAANwAAAAPAAAAAAAAAAAAAAAAAJgCAABkcnMvZG93&#10;bnJldi54bWxQSwUGAAAAAAQABAD1AAAAhwMAAAAA&#10;" filled="f" strokecolor="#a5a5a5"/>
                      <v:rect id="Rectangle 99" o:spid="_x0000_s1373" style="position:absolute;left:24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98PMYA&#10;AADcAAAADwAAAGRycy9kb3ducmV2LnhtbESPQWvCQBSE70L/w/IEb7qxFCvRTZBCoZdqGz20t0f2&#10;mQ3Jvg3ZrYn++m6h4HGYmW+YbT7aVlyo97VjBctFAoK4dLrmSsHp+Dpfg/ABWWPrmBRcyUOePUy2&#10;mGo38CddilCJCGGfogITQpdK6UtDFv3CdcTRO7veYoiyr6TucYhw28rHJFlJizXHBYMdvRgqm+LH&#10;Kvj4OgzFd+M11qemPdz25v22HpWaTcfdBkSgMdzD/+03reD5aQl/Z+IR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98PMYAAADcAAAADwAAAAAAAAAAAAAAAACYAgAAZHJz&#10;L2Rvd25yZXYueG1sUEsFBgAAAAAEAAQA9QAAAIsDAAAAAA==&#10;" filled="f" strokecolor="#a5a5a5"/>
                      <v:rect id="Rectangle 100" o:spid="_x0000_s1374" style="position:absolute;left:35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3iS8YA&#10;AADcAAAADwAAAGRycy9kb3ducmV2LnhtbESPQWvCQBSE70L/w/IKvemmUqykbkIRBC+tNnpob4/s&#10;azYk+zZkVxP99W6h4HGYmW+YVT7aVpyp97VjBc+zBARx6XTNlYLjYTNdgvABWWPrmBRcyEOePUxW&#10;mGo38Bedi1CJCGGfogITQpdK6UtDFv3MdcTR+3W9xRBlX0nd4xDhtpXzJFlIizXHBYMdrQ2VTXGy&#10;Cvbfu6H4abzG+ti0u+un+bguR6WeHsf3NxCBxnAP/7e3WsHryxz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L3iS8YAAADcAAAADwAAAAAAAAAAAAAAAACYAgAAZHJz&#10;L2Rvd25yZXYueG1sUEsFBgAAAAAEAAQA9QAAAIsDAAAAAA==&#10;" filled="f" strokecolor="#a5a5a5"/>
                      <v:rect id="Rectangle 101" o:spid="_x0000_s1375" style="position:absolute;left:45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FH0MUA&#10;AADcAAAADwAAAGRycy9kb3ducmV2LnhtbESPQWvCQBSE7wX/w/KE3urGtqhEVxGh4KVVowe9PbLP&#10;bEj2bciuJvXXdwuFHoeZ+YZZrHpbizu1vnSsYDxKQBDnTpdcKDgdP15mIHxA1lg7JgXf5GG1HDwt&#10;MNWu4wPds1CICGGfogITQpNK6XNDFv3INcTRu7rWYoiyLaRusYtwW8vXJJlIiyXHBYMNbQzlVXaz&#10;CvbnXZddKq+xPFX17vFlPh+zXqnnYb+egwjUh//wX3urFUzf3+D3TDw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8UfQxQAAANwAAAAPAAAAAAAAAAAAAAAAAJgCAABkcnMv&#10;ZG93bnJldi54bWxQSwUGAAAAAAQABAD1AAAAigMAAAAA&#10;" filled="f" strokecolor="#a5a5a5"/>
                      <v:rect id="Rectangle 102" o:spid="_x0000_s1376" style="position:absolute;left:56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jfpMYA&#10;AADcAAAADwAAAGRycy9kb3ducmV2LnhtbESPQWvCQBSE7wX/w/IEb3VjkVaimyCFQi9qm3rQ2yP7&#10;zIZk34bsalJ/fbdQ6HGYmW+YTT7aVtyo97VjBYt5AoK4dLrmSsHx6+1xBcIHZI2tY1LwTR7ybPKw&#10;wVS7gT/pVoRKRAj7FBWYELpUSl8asujnriOO3sX1FkOUfSV1j0OE21Y+JcmztFhzXDDY0auhsimu&#10;VsHH6TAU58ZrrI9Ne7jvze6+GpWaTcftGkSgMfyH/9rvWsHLcgm/Z+IR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BjfpMYAAADcAAAADwAAAAAAAAAAAAAAAACYAgAAZHJz&#10;L2Rvd25yZXYueG1sUEsFBgAAAAAEAAQA9QAAAIsDAAAAAA==&#10;" filled="f" strokecolor="#a5a5a5"/>
                    </v:group>
                    <v:group id="Group 103" o:spid="_x0000_s1377" style="position:absolute;left:7020;top:1137;width:1980;height:396" coordorigin="1425,810" coordsize="525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5JC/M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LR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7kkL8xgAAANwA&#10;AAAPAAAAAAAAAAAAAAAAAKoCAABkcnMvZG93bnJldi54bWxQSwUGAAAAAAQABAD6AAAAnQMAAAAA&#10;">
                      <v:rect id="Rectangle 104" o:spid="_x0000_s1378" style="position:absolute;left:14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bkSMYA&#10;AADcAAAADwAAAGRycy9kb3ducmV2LnhtbESPQWvCQBSE74X+h+UVvNWNIlaimyCFgpfWNnpob4/s&#10;MxuSfRuyW5P667uC4HGYmW+YTT7aVpyp97VjBbNpAoK4dLrmSsHx8Pa8AuEDssbWMSn4Iw959viw&#10;wVS7gb/oXIRKRAj7FBWYELpUSl8asuinriOO3sn1FkOUfSV1j0OE21bOk2QpLdYcFwx29GqobIpf&#10;q+Dzez8UP43XWB+bdn/5MO+X1ajU5GncrkEEGsM9fGvvtIKXxRKuZ+IRkN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4bkSMYAAADcAAAADwAAAAAAAAAAAAAAAACYAgAAZHJz&#10;L2Rvd25yZXYueG1sUEsFBgAAAAAEAAQA9QAAAIsDAAAAAA==&#10;" filled="f" strokecolor="#a5a5a5"/>
                      <v:rect id="Rectangle 105" o:spid="_x0000_s1379" style="position:absolute;left:24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pB08YA&#10;AADcAAAADwAAAGRycy9kb3ducmV2LnhtbESPQWvCQBSE74X+h+UVeqsbpahEN0EKBS+tmnpob4/s&#10;MxuSfRuyW5P6611B6HGYmW+YdT7aVpyp97VjBdNJAoK4dLrmSsHx6/1lCcIHZI2tY1LwRx7y7PFh&#10;jal2Ax/oXIRKRAj7FBWYELpUSl8asugnriOO3sn1FkOUfSV1j0OE21bOkmQuLdYcFwx29GaobIpf&#10;q2D/vRuKn8ZrrI9Nu7t8mo/LclTq+WncrEAEGsN/+N7eagWL1wXczsQj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MpB08YAAADcAAAADwAAAAAAAAAAAAAAAACYAgAAZHJz&#10;L2Rvd25yZXYueG1sUEsFBgAAAAAEAAQA9QAAAIsDAAAAAA==&#10;" filled="f" strokecolor="#a5a5a5"/>
                      <v:rect id="Rectangle 106" o:spid="_x0000_s1380" style="position:absolute;left:35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XVocIA&#10;AADcAAAADwAAAGRycy9kb3ducmV2LnhtbERPz2vCMBS+C/sfwhvspulkaOmMIgNhl02tHtzt0Tyb&#10;0ualNJmt/vXmIHj8+H4vVoNtxIU6XzlW8D5JQBAXTldcKjgeNuMUhA/IGhvHpOBKHlbLl9ECM+16&#10;3tMlD6WIIewzVGBCaDMpfWHIop+4ljhyZ9dZDBF2pdQd9jHcNnKaJDNpseLYYLClL0NFnf9bBbvT&#10;ts//aq+xOtbN9vZrfm7poNTb67D+BBFoCE/xw/2tFcw/4tp4Jh4B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VdWhwgAAANwAAAAPAAAAAAAAAAAAAAAAAJgCAABkcnMvZG93&#10;bnJldi54bWxQSwUGAAAAAAQABAD1AAAAhwMAAAAA&#10;" filled="f" strokecolor="#a5a5a5"/>
                      <v:rect id="Rectangle 107" o:spid="_x0000_s1381" style="position:absolute;left:45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lwOsYA&#10;AADcAAAADwAAAGRycy9kb3ducmV2LnhtbESPT2vCQBTE70K/w/IK3nTTUqyNrlIKQi/+aepBb4/s&#10;MxuSfRuyq4l+elco9DjMzG+Y+bK3tbhQ60vHCl7GCQji3OmSCwX739VoCsIHZI21Y1JwJQ/LxdNg&#10;jql2Hf/QJQuFiBD2KSowITSplD43ZNGPXUMcvZNrLYYo20LqFrsIt7V8TZKJtFhyXDDY0JehvMrO&#10;VsHusO2yY+U1lvuq3t42Zn2b9koNn/vPGYhAffgP/7W/tYL3tw94nIlHQC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hlwOsYAAADcAAAADwAAAAAAAAAAAAAAAACYAgAAZHJz&#10;L2Rvd25yZXYueG1sUEsFBgAAAAAEAAQA9QAAAIsDAAAAAA==&#10;" filled="f" strokecolor="#a5a5a5"/>
                      <v:rect id="Rectangle 108" o:spid="_x0000_s1382" style="position:absolute;left:56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pPesIA&#10;AADcAAAADwAAAGRycy9kb3ducmV2LnhtbERPz2vCMBS+C/sfwhvspumEaemMIgNhl02tHtzt0Tyb&#10;0ualNJmt/vXmIHj8+H4vVoNtxIU6XzlW8D5JQBAXTldcKjgeNuMUhA/IGhvHpOBKHlbLl9ECM+16&#10;3tMlD6WIIewzVGBCaDMpfWHIop+4ljhyZ9dZDBF2pdQd9jHcNnKaJDNpseLYYLClL0NFnf9bBbvT&#10;ts//aq+xOtbN9vZrfm7poNTb67D+BBFoCE/xw/2tFcw/4vx4Jh4B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+k96wgAAANwAAAAPAAAAAAAAAAAAAAAAAJgCAABkcnMvZG93&#10;bnJldi54bWxQSwUGAAAAAAQABAD1AAAAhwMAAAAA&#10;" filled="f" strokecolor="#a5a5a5"/>
                    </v:group>
                  </v:group>
                  <v:group id="Group 109" o:spid="_x0000_s1383" style="position:absolute;left:3060;top:2721;width:5940;height:396" coordorigin="3060,1137" coordsize="5940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XDSIs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u9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XDSIsQAAADcAAAA&#10;DwAAAAAAAAAAAAAAAACqAgAAZHJzL2Rvd25yZXYueG1sUEsFBgAAAAAEAAQA+gAAAJsDAAAAAA==&#10;">
                    <v:group id="Group 110" o:spid="_x0000_s1384" style="position:absolute;left:3060;top:1137;width:1980;height:396" coordorigin="1425,810" coordsize="525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aJMV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GiTFXFAAAA3AAA&#10;AA8AAAAAAAAAAAAAAAAAqgIAAGRycy9kb3ducmV2LnhtbFBLBQYAAAAABAAEAPoAAACcAwAAAAA=&#10;">
                      <v:rect id="Rectangle 111" o:spid="_x0000_s1385" style="position:absolute;left:14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jRDcUA&#10;AADcAAAADwAAAGRycy9kb3ducmV2LnhtbESPQWvCQBSE7wX/w/KE3urGlqpEVxGh4KVVowe9PbLP&#10;bEj2bciuJvXXdwuFHoeZ+YZZrHpbizu1vnSsYDxKQBDnTpdcKDgdP15mIHxA1lg7JgXf5GG1HDwt&#10;MNWu4wPds1CICGGfogITQpNK6XNDFv3INcTRu7rWYoiyLaRusYtwW8vXJJlIiyXHBYMNbQzlVXaz&#10;CvbnXZddKq+xPFX17vFlPh+zXqnnYb+egwjUh//wX3urFUzf3+D3TDw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KNENxQAAANwAAAAPAAAAAAAAAAAAAAAAAJgCAABkcnMv&#10;ZG93bnJldi54bWxQSwUGAAAAAAQABAD1AAAAigMAAAAA&#10;" filled="f" strokecolor="#a5a5a5"/>
                      <v:rect id="Rectangle 112" o:spid="_x0000_s1386" style="position:absolute;left:24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FJecUA&#10;AADcAAAADwAAAGRycy9kb3ducmV2LnhtbESPQWvCQBSE7wX/w/KE3urG0qpEVxGh4KVVowe9PbLP&#10;bEj2bciuJvXXdwuFHoeZ+YZZrHpbizu1vnSsYDxKQBDnTpdcKDgdP15mIHxA1lg7JgXf5GG1HDwt&#10;MNWu4wPds1CICGGfogITQpNK6XNDFv3INcTRu7rWYoiyLaRusYtwW8vXJJlIiyXHBYMNbQzlVXaz&#10;CvbnXZddKq+xPFX17vFlPh+zXqnnYb+egwjUh//wX3urFUzf3+D3TDw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wUl5xQAAANwAAAAPAAAAAAAAAAAAAAAAAJgCAABkcnMv&#10;ZG93bnJldi54bWxQSwUGAAAAAAQABAD1AAAAigMAAAAA&#10;" filled="f" strokecolor="#a5a5a5"/>
                      <v:rect id="Rectangle 113" o:spid="_x0000_s1387" style="position:absolute;left:35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3s4sYA&#10;AADcAAAADwAAAGRycy9kb3ducmV2LnhtbESPQWvCQBSE7wX/w/IEb3VjwVaimyCFQi9qm3rQ2yP7&#10;zIZk34bsalJ/fbdQ6HGYmW+YTT7aVtyo97VjBYt5AoK4dLrmSsHx6+1xBcIHZI2tY1LwTR7ybPKw&#10;wVS7gT/pVoRKRAj7FBWYELpUSl8asujnriOO3sX1FkOUfSV1j0OE21Y+JcmztFhzXDDY0auhsimu&#10;VsHH6TAU58ZrrI9Ne7jvze6+GpWaTcftGkSgMfyH/9rvWsHLcgm/Z+IR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o3s4sYAAADcAAAADwAAAAAAAAAAAAAAAACYAgAAZHJz&#10;L2Rvd25yZXYueG1sUEsFBgAAAAAEAAQA9QAAAIsDAAAAAA==&#10;" filled="f" strokecolor="#a5a5a5"/>
                      <v:rect id="Rectangle 114" o:spid="_x0000_s1388" style="position:absolute;left:45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9ylcYA&#10;AADcAAAADwAAAGRycy9kb3ducmV2LnhtbESPQWvCQBSE74X+h+UVvNWNglaimyCFgpfWNnpob4/s&#10;MxuSfRuyW5P667uC4HGYmW+YTT7aVpyp97VjBbNpAoK4dLrmSsHx8Pa8AuEDssbWMSn4Iw959viw&#10;wVS7gb/oXIRKRAj7FBWYELpUSl8asuinriOO3sn1FkOUfSV1j0OE21bOk2QpLdYcFwx29GqobIpf&#10;q+Dzez8UP43XWB+bdn/5MO+X1ajU5GncrkEEGsM9fGvvtIKXxRKuZ+IRkN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l9ylcYAAADcAAAADwAAAAAAAAAAAAAAAACYAgAAZHJz&#10;L2Rvd25yZXYueG1sUEsFBgAAAAAEAAQA9QAAAIsDAAAAAA==&#10;" filled="f" strokecolor="#a5a5a5"/>
                      <v:rect id="Rectangle 115" o:spid="_x0000_s1389" style="position:absolute;left:56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PXDsYA&#10;AADcAAAADwAAAGRycy9kb3ducmV2LnhtbESPQWvCQBSE74X+h+UVeqsbhapEN0EKBS+tmnpob4/s&#10;MxuSfRuyW5P6611B6HGYmW+YdT7aVpyp97VjBdNJAoK4dLrmSsHx6/1lCcIHZI2tY1LwRx7y7PFh&#10;jal2Ax/oXIRKRAj7FBWYELpUSl8asugnriOO3sn1FkOUfSV1j0OE21bOkmQuLdYcFwx29GaobIpf&#10;q2D/vRuKn8ZrrI9Nu7t8mo/LclTq+WncrEAEGsN/+N7eagWL1wXczsQj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RPXDsYAAADcAAAADwAAAAAAAAAAAAAAAACYAgAAZHJz&#10;L2Rvd25yZXYueG1sUEsFBgAAAAAEAAQA9QAAAIsDAAAAAA==&#10;" filled="f" strokecolor="#a5a5a5"/>
                    </v:group>
                    <v:group id="Group 116" o:spid="_x0000_s1390" style="position:absolute;left:5040;top:1137;width:1980;height:396" coordorigin="1425,810" coordsize="525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Ep7v8MAAADcAAAADwAAAGRycy9kb3ducmV2LnhtbERPTWvCQBC9F/wPywi9&#10;1U0UW4luQpBaepBCVRBvQ3ZMQrKzIbtN4r/vHgo9Pt73LptMKwbqXW1ZQbyIQBAXVtdcKricDy8b&#10;EM4ja2wtk4IHOcjS2dMOE21H/qbh5EsRQtglqKDyvkukdEVFBt3CdsSBu9veoA+wL6XucQzhppXL&#10;KHqVBmsODRV2tK+oaE4/RsHHiGO+it+HY3PfP27n9df1GJNSz/Mp34LwNPl/8Z/7Uyt4W4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Snu/wwAAANwAAAAP&#10;AAAAAAAAAAAAAAAAAKoCAABkcnMvZG93bnJldi54bWxQSwUGAAAAAAQABAD6AAAAmgMAAAAA&#10;">
                      <v:rect id="Rectangle 117" o:spid="_x0000_s1391" style="position:absolute;left:14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Dm58YA&#10;AADcAAAADwAAAGRycy9kb3ducmV2LnhtbESPT2vCQBTE70K/w/IK3nTTQq2NrlIKQi/+aepBb4/s&#10;MxuSfRuyq4l+elco9DjMzG+Y+bK3tbhQ60vHCl7GCQji3OmSCwX739VoCsIHZI21Y1JwJQ/LxdNg&#10;jql2Hf/QJQuFiBD2KSowITSplD43ZNGPXUMcvZNrLYYo20LqFrsIt7V8TZKJtFhyXDDY0JehvMrO&#10;VsHusO2yY+U1lvuq3t42Zn2b9koNn/vPGYhAffgP/7W/tYL3tw94nIlHQC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8Dm58YAAADcAAAADwAAAAAAAAAAAAAAAACYAgAAZHJz&#10;L2Rvd25yZXYueG1sUEsFBgAAAAAEAAQA9QAAAIsDAAAAAA==&#10;" filled="f" strokecolor="#a5a5a5"/>
                      <v:rect id="Rectangle 118" o:spid="_x0000_s1392" style="position:absolute;left:24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aFx8MA&#10;AADcAAAADwAAAGRycy9kb3ducmV2LnhtbERPPWvDMBDdC/0P4grZajkdUuNECSFQ6NImdT0022Fd&#10;LGPrZCw1dvzro6HQ8fG+N7vJduJKg28cK1gmKQjiyumGawXl99tzBsIHZI2dY1JwIw+77ePDBnPt&#10;Rv6iaxFqEUPY56jAhNDnUvrKkEWfuJ44chc3WAwRDrXUA44x3HbyJU1X0mLDscFgTwdDVVv8WgWn&#10;n+NYnFuvsSnb7jh/mo85m5RaPE37NYhAU/gX/7nftYLXVZwfz8QjIL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aFx8MAAADcAAAADwAAAAAAAAAAAAAAAACYAgAAZHJzL2Rv&#10;d25yZXYueG1sUEsFBgAAAAAEAAQA9QAAAIgDAAAAAA==&#10;" filled="f" strokecolor="#a5a5a5"/>
                      <v:rect id="Rectangle 119" o:spid="_x0000_s1393" style="position:absolute;left:35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ogXMQA&#10;AADcAAAADwAAAGRycy9kb3ducmV2LnhtbESPQWvCQBSE7wX/w/IEb3WjByupqxRB8KLW1EN7e2Rf&#10;syHZtyG7muivdwXB4zAz3zCLVW9rcaHWl44VTMYJCOLc6ZILBaefzfschA/IGmvHpOBKHlbLwdsC&#10;U+06PtIlC4WIEPYpKjAhNKmUPjdk0Y9dQxy9f9daDFG2hdQtdhFuazlNkpm0WHJcMNjQ2lBeZWer&#10;4Pv30GV/lddYnqr6cNub3W3eKzUa9l+fIAL14RV+trdawcdsAo8z8Qj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aIFzEAAAA3AAAAA8AAAAAAAAAAAAAAAAAmAIAAGRycy9k&#10;b3ducmV2LnhtbFBLBQYAAAAABAAEAPUAAACJAwAAAAA=&#10;" filled="f" strokecolor="#a5a5a5"/>
                      <v:rect id="Rectangle 120" o:spid="_x0000_s1394" style="position:absolute;left:45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i+K8YA&#10;AADcAAAADwAAAGRycy9kb3ducmV2LnhtbESPQWvCQBSE7wX/w/IEb3WjB5XUTSiC4KVq0xza2yP7&#10;mg3Jvg3ZrUn99d1CocdhZr5h9vlkO3GjwTeOFayWCQjiyumGawXl2/FxB8IHZI2dY1LwTR7ybPaw&#10;x1S7kV/pVoRaRAj7FBWYEPpUSl8ZsuiXrieO3qcbLIYoh1rqAccIt51cJ8lGWmw4Lhjs6WCoaosv&#10;q+D6fhmLj9ZrbMq2u9zP5uW+m5RazKfnJxCBpvAf/muftILtZg2/Z+IR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i+K8YAAADcAAAADwAAAAAAAAAAAAAAAACYAgAAZHJz&#10;L2Rvd25yZXYueG1sUEsFBgAAAAAEAAQA9QAAAIsDAAAAAA==&#10;" filled="f" strokecolor="#a5a5a5"/>
                      <v:rect id="Rectangle 121" o:spid="_x0000_s1395" style="position:absolute;left:56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QbsMYA&#10;AADcAAAADwAAAGRycy9kb3ducmV2LnhtbESPQWvCQBSE74X+h+UVvNWNClaimyCFgpfWNnpob4/s&#10;MxuSfRuyW5P667uC4HGYmW+YTT7aVpyp97VjBbNpAoK4dLrmSsHx8Pa8AuEDssbWMSn4Iw959viw&#10;wVS7gb/oXIRKRAj7FBWYELpUSl8asuinriOO3sn1FkOUfSV1j0OE21bOk2QpLdYcFwx29GqobIpf&#10;q+Dzez8UP43XWB+bdn/5MO+X1ajU5GncrkEEGsM9fGvvtIKX5QKuZ+IRkN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EQbsMYAAADcAAAADwAAAAAAAAAAAAAAAACYAgAAZHJz&#10;L2Rvd25yZXYueG1sUEsFBgAAAAAEAAQA9QAAAIsDAAAAAA==&#10;" filled="f" strokecolor="#a5a5a5"/>
                    </v:group>
                    <v:group id="Group 122" o:spid="_x0000_s1396" style="position:absolute;left:7020;top:1137;width:1980;height:396" coordorigin="1425,810" coordsize="5250,1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2u7B8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Vvi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a7sHxgAAANwA&#10;AAAPAAAAAAAAAAAAAAAAAKoCAABkcnMvZG93bnJldi54bWxQSwUGAAAAAAQABAD6AAAAnQMAAAAA&#10;">
                      <v:rect id="Rectangle 123" o:spid="_x0000_s1397" style="position:absolute;left:14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EmX8YA&#10;AADcAAAADwAAAGRycy9kb3ducmV2LnhtbESPQWvCQBSE74X+h+UVvNWNglaimyCFgpfWNnpob4/s&#10;MxuSfRuyW5P667uC4HGYmW+YTT7aVpyp97VjBbNpAoK4dLrmSsHx8Pa8AuEDssbWMSn4Iw959viw&#10;wVS7gb/oXIRKRAj7FBWYELpUSl8asuinriOO3sn1FkOUfSV1j0OE21bOk2QpLdYcFwx29GqobIpf&#10;q+Dzez8UP43XWB+bdn/5MO+X1ajU5GncrkEEGsM9fGvvtIKX5QKuZ+IRkN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OEmX8YAAADcAAAADwAAAAAAAAAAAAAAAACYAgAAZHJz&#10;L2Rvd25yZXYueG1sUEsFBgAAAAAEAAQA9QAAAIsDAAAAAA==&#10;" filled="f" strokecolor="#a5a5a5"/>
                      <v:rect id="Rectangle 124" o:spid="_x0000_s1398" style="position:absolute;left:24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O4KMUA&#10;AADcAAAADwAAAGRycy9kb3ducmV2LnhtbESPQWvCQBSE7wX/w/IKvdVNPaSSuooIghdrGz3o7ZF9&#10;zYZk34bsaqK/3i0IHoeZ+YaZLQbbiAt1vnKs4GOcgCAunK64VHDYr9+nIHxA1tg4JgVX8rCYj15m&#10;mGnX8y9d8lCKCGGfoQITQptJ6QtDFv3YtcTR+3OdxRBlV0rdYR/htpGTJEmlxYrjgsGWVoaKOj9b&#10;BT/HXZ+faq+xOtTN7vZttrfpoNTb67D8AhFoCM/wo73RCj7TFP7PxCM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M7goxQAAANwAAAAPAAAAAAAAAAAAAAAAAJgCAABkcnMv&#10;ZG93bnJldi54bWxQSwUGAAAAAAQABAD1AAAAigMAAAAA&#10;" filled="f" strokecolor="#a5a5a5"/>
                      <v:rect id="Rectangle 125" o:spid="_x0000_s1399" style="position:absolute;left:35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8ds8UA&#10;AADcAAAADwAAAGRycy9kb3ducmV2LnhtbESPQWvCQBSE74L/YXmCN93Ug0rqKqUgeFHbmIO9PbKv&#10;2ZDs25BdTfTXdwuFHoeZ+YbZ7AbbiDt1vnKs4GWegCAunK64VJBf9rM1CB+QNTaOScGDPOy249EG&#10;U+16/qR7FkoRIexTVGBCaFMpfWHIop+7ljh6366zGKLsSqk77CPcNnKRJEtpseK4YLCld0NFnd2s&#10;go/ruc++aq+xyuvm/DyZ43M9KDWdDG+vIAIN4T/81z5oBavlCn7PxCMgt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x2zxQAAANwAAAAPAAAAAAAAAAAAAAAAAJgCAABkcnMv&#10;ZG93bnJldi54bWxQSwUGAAAAAAQABAD1AAAAigMAAAAA&#10;" filled="f" strokecolor="#a5a5a5"/>
                      <v:rect id="Rectangle 126" o:spid="_x0000_s1400" style="position:absolute;left:457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CJwcMA&#10;AADcAAAADwAAAGRycy9kb3ducmV2LnhtbERPPWvDMBDdC/0P4grZajkdUuNECSFQ6NImdT0022Fd&#10;LGPrZCw1dvzro6HQ8fG+N7vJduJKg28cK1gmKQjiyumGawXl99tzBsIHZI2dY1JwIw+77ePDBnPt&#10;Rv6iaxFqEUPY56jAhNDnUvrKkEWfuJ44chc3WAwRDrXUA44x3HbyJU1X0mLDscFgTwdDVVv8WgWn&#10;n+NYnFuvsSnb7jh/mo85m5RaPE37NYhAU/gX/7nftYLXVVwbz8QjIL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uCJwcMAAADcAAAADwAAAAAAAAAAAAAAAACYAgAAZHJzL2Rv&#10;d25yZXYueG1sUEsFBgAAAAAEAAQA9QAAAIgDAAAAAA==&#10;" filled="f" strokecolor="#a5a5a5"/>
                      <v:rect id="Rectangle 127" o:spid="_x0000_s1401" style="position:absolute;left:5625;top:810;width:1050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wsWsUA&#10;AADcAAAADwAAAGRycy9kb3ducmV2LnhtbESPT2vCQBTE74V+h+UVequbelAbXUUKgpf6J/VQb4/s&#10;MxuSfRuyq4l+elcQehxm5jfMbNHbWlyo9aVjBZ+DBARx7nTJhYLD7+pjAsIHZI21Y1JwJQ+L+evL&#10;DFPtOt7TJQuFiBD2KSowITSplD43ZNEPXEMcvZNrLYYo20LqFrsIt7UcJslIWiw5Lhhs6NtQXmVn&#10;q2D3t+2yY+U1loeq3t425uc26ZV6f+uXUxCB+vAffrbXWsF49AWPM/EIy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rCxaxQAAANwAAAAPAAAAAAAAAAAAAAAAAJgCAABkcnMv&#10;ZG93bnJldi54bWxQSwUGAAAAAAQABAD1AAAAigMAAAAA&#10;" filled="f" strokecolor="#a5a5a5"/>
                    </v:group>
                  </v:group>
                </v:group>
                <v:shape id="AutoShape 128" o:spid="_x0000_s1402" type="#_x0000_t32" style="position:absolute;left:2916;top:2139;width:1188;height:79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s1IL0AAADcAAAADwAAAGRycy9kb3ducmV2LnhtbERPuwrCMBTdBf8hXMFNUxVUqlFUEFwc&#10;fCxul+baFJub2sRa/94MguPhvJfr1paiodoXjhWMhgkI4szpgnMF18t+MAfhA7LG0jEp+JCH9arb&#10;WWKq3ZtP1JxDLmII+xQVmBCqVEqfGbLoh64ijtzd1RZDhHUudY3vGG5LOU6SqbRYcGwwWNHOUPY4&#10;v6wCW2n7PDqjb49iUm7pcN9sk0apfq/dLEAEasNf/HMftILZLM6PZ+IRkK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0bNSC9AAAA3AAAAA8AAAAAAAAAAAAAAAAAoQIA&#10;AGRycy9kb3ducmV2LnhtbFBLBQYAAAAABAAEAPkAAACLAwAAAAA=&#10;" strokeweight="1.5pt"/>
                <v:shape id="AutoShape 129" o:spid="_x0000_s1403" type="#_x0000_t32" style="position:absolute;left:4878;top:2139;width:1584;height:79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39xsIAAADcAAAADwAAAGRycy9kb3ducmV2LnhtbESPQYvCMBSE7wv+h/AEb2vaXdhKNYoI&#10;iler4PXRPJtq89I2Ueu/NwsLexxm5htmsRpsIx7U+9qxgnSagCAuna65UnA6bj9nIHxA1tg4JgUv&#10;8rBajj4WmGv35AM9ilCJCGGfowITQptL6UtDFv3UtcTRu7jeYoiyr6Tu8RnhtpFfSfIjLdYcFwy2&#10;tDFU3oq7VfB9unbH5Jyl511nuh3e/b7oZkpNxsN6DiLQEP7Df+29VpBlKfyeiUdAL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439xsIAAADcAAAADwAAAAAAAAAAAAAA&#10;AAChAgAAZHJzL2Rvd25yZXYueG1sUEsFBgAAAAAEAAQA+QAAAJADAAAAAA==&#10;" strokeweight="1.5pt"/>
                <v:shape id="AutoShape 130" o:spid="_x0000_s1404" type="#_x0000_t32" style="position:absolute;left:7272;top:2140;width:792;height:158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a9PMQAAADcAAAADwAAAGRycy9kb3ducmV2LnhtbESPQUsDMRSE70L/Q3gFb/ate2hlbVpE&#10;KBWxoK0eentsnpvFzcuSxO367xuh0OMwM98wy/XoOjVwiK0XDfezAhRL7U0rjYbPw+buAVRMJIY6&#10;L6zhjyOsV5ObJVXGn+SDh31qVIZIrEiDTamvEGNt2VGc+Z4le98+OEpZhgZNoFOGuw7Lopijo1by&#10;gqWeny3XP/tfp4F2aN+LrT325WsY7NsRv+aIWt9Ox6dHUInHdA1f2i9Gw2JRwv+ZfARwdQ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1r08xAAAANwAAAAPAAAAAAAAAAAA&#10;AAAAAKECAABkcnMvZG93bnJldi54bWxQSwUGAAAAAAQABAD5AAAAkgMAAAAA&#10;" strokeweight="1.5pt"/>
                <v:shape id="AutoShape 131" o:spid="_x0000_s1405" type="#_x0000_t32" style="position:absolute;left:3312;top:2415;width:213;height:1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ABZsYAAADcAAAADwAAAGRycy9kb3ducmV2LnhtbESPQWvCQBSE7wX/w/KE3urGFqrGbEQK&#10;LcXSQ1WC3h7ZZxLMvg27q8b+elco9DjMzDdMtuhNK87kfGNZwXiUgCAurW64UrDdvD9NQfiArLG1&#10;TAqu5GGRDx4yTLW98A+d16ESEcI+RQV1CF0qpS9rMuhHtiOO3sE6gyFKV0nt8BLhppXPSfIqDTYc&#10;F2rs6K2m8rg+GQW7r9mpuBbftCrGs9UenfG/mw+lHof9cg4iUB/+w3/tT61gMnmB+5l4BGR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gAWbGAAAA3AAAAA8AAAAAAAAA&#10;AAAAAAAAoQIAAGRycy9kb3ducmV2LnhtbFBLBQYAAAAABAAEAPkAAACUAwAAAAA=&#10;">
                  <v:stroke endarrow="block"/>
                </v:shape>
                <v:shape id="AutoShape 132" o:spid="_x0000_s1406" type="#_x0000_t32" style="position:absolute;left:5424;top:2535;width:264;height: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jSUcMAAADcAAAADwAAAGRycy9kb3ducmV2LnhtbESPQWsCMRSE74X+h/AK3mq2olVWo7SC&#10;IF6kWqjHx+a5G7p5WTZxs/57Iwgeh5n5hlmseluLjlpvHCv4GGYgiAunDZcKfo+b9xkIH5A11o5J&#10;wZU8rJavLwvMtYv8Q90hlCJB2OeooAqhyaX0RUUW/dA1xMk7u9ZiSLItpW4xJrit5SjLPqVFw2mh&#10;wobWFRX/h4tVYOLedM12Hb93fyevI5nrxBmlBm/91xxEoD48w4/2ViuYTsdwP5OOgF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fY0lHDAAAA3AAAAA8AAAAAAAAAAAAA&#10;AAAAoQIAAGRycy9kb3ducmV2LnhtbFBLBQYAAAAABAAEAPkAAACRAwAAAAA=&#10;">
                  <v:stroke endarrow="block"/>
                </v:shape>
                <v:shape id="AutoShape 133" o:spid="_x0000_s1407" type="#_x0000_t32" style="position:absolute;left:7494;top:2592;width:132;height:2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U8icYAAADcAAAADwAAAGRycy9kb3ducmV2LnhtbESPQWvCQBSE7wX/w/KE3urGQqvGbEQK&#10;LcXSQ1WC3h7ZZxLMvg27q8b+elco9DjMzDdMtuhNK87kfGNZwXiUgCAurW64UrDdvD9NQfiArLG1&#10;TAqu5GGRDx4yTLW98A+d16ESEcI+RQV1CF0qpS9rMuhHtiOO3sE6gyFKV0nt8BLhppXPSfIqDTYc&#10;F2rs6K2m8rg+GQW7r9mpuBbftCrGs9UenfG/mw+lHof9cg4iUB/+w3/tT61gMnmB+5l4BGR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FPInGAAAA3AAAAA8AAAAAAAAA&#10;AAAAAAAAoQIAAGRycy9kb3ducmV2LnhtbFBLBQYAAAAABAAEAPkAAACUAwAAAAA=&#10;">
                  <v:stroke endarrow="block"/>
                </v:shape>
                <v:shape id="Text Box 134" o:spid="_x0000_s1408" type="#_x0000_t202" style="position:absolute;left:2943;top:2415;width:966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iTisUA&#10;AADcAAAADwAAAGRycy9kb3ducmV2LnhtbESPT2vCQBTE7wW/w/KE3uquUv80ZiPSUvDUYloL3h7Z&#10;ZxLMvg3ZrYnf3i0UPA4z8xsm3Qy2ERfqfO1Yw3SiQBAXztRcavj+en9agfAB2WDjmDRcycMmGz2k&#10;mBjX854ueShFhLBPUEMVQptI6YuKLPqJa4mjd3KdxRBlV0rTYR/htpEzpRbSYs1xocKWXisqzvmv&#10;1XD4OB1/ntVn+Wbnbe8GJdm+SK0fx8N2DSLQEO7h//bOaFguF/B3Jh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uJOKxQAAANwAAAAPAAAAAAAAAAAAAAAAAJgCAABkcnMv&#10;ZG93bnJldi54bWxQSwUGAAAAAAQABAD1AAAAigMAAAAA&#10;" filled="f" stroked="f">
                  <v:textbox>
                    <w:txbxContent>
                      <w:p w:rsidR="0068087B" w:rsidRDefault="0068087B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135" o:spid="_x0000_s1409" type="#_x0000_t202" style="position:absolute;left:5424;top:2415;width:966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Q2EcQA&#10;AADcAAAADwAAAGRycy9kb3ducmV2LnhtbESPQWvCQBSE74X+h+UVvNXdFm1q6iaUiuDJolbB2yP7&#10;TEKzb0N2NfHfu4WCx2FmvmHm+WAbcaHO1441vIwVCOLCmZpLDT+75fM7CB+QDTaOScOVPOTZ48Mc&#10;U+N63tBlG0oRIexT1FCF0KZS+qIii37sWuLonVxnMUTZldJ02Ee4beSrUm/SYs1xocKWvioqfrdn&#10;q2G/Ph0PE/VdLuy07d2gJNuZ1Hr0NHx+gAg0hHv4v70yGpIkgb8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0NhHEAAAA3AAAAA8AAAAAAAAAAAAAAAAAmAIAAGRycy9k&#10;b3ducmV2LnhtbFBLBQYAAAAABAAEAPUAAACJAwAAAAA=&#10;" filled="f" stroked="f">
                  <v:textbox>
                    <w:txbxContent>
                      <w:p w:rsidR="0068087B" w:rsidRDefault="0068087B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136" o:spid="_x0000_s1410" type="#_x0000_t202" style="position:absolute;left:7317;top:2520;width:966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uiY8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2jUVwb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GuiY8AAAADcAAAADwAAAAAAAAAAAAAAAACYAgAAZHJzL2Rvd25y&#10;ZXYueG1sUEsFBgAAAAAEAAQA9QAAAIUDAAAAAA==&#10;" filled="f" stroked="f">
                  <v:textbox>
                    <w:txbxContent>
                      <w:p w:rsidR="0068087B" w:rsidRDefault="0068087B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F47251" w:rsidRDefault="00F47251" w:rsidP="0002798B">
      <w:r>
        <w:tab/>
      </w:r>
    </w:p>
    <w:p w:rsidR="00F47251" w:rsidRDefault="00F47251" w:rsidP="0002798B"/>
    <w:p w:rsidR="00F47251" w:rsidRDefault="00F47251" w:rsidP="0002798B"/>
    <w:p w:rsidR="00F47251" w:rsidRDefault="00F47251" w:rsidP="0002798B"/>
    <w:p w:rsidR="00F47251" w:rsidRDefault="00F47251" w:rsidP="0002798B"/>
    <w:p w:rsidR="00F47251" w:rsidRDefault="00F47251" w:rsidP="0002798B"/>
    <w:p w:rsidR="00F47251" w:rsidRDefault="00F47251" w:rsidP="0002798B"/>
    <w:p w:rsidR="00F47251" w:rsidRDefault="00F47251" w:rsidP="0002798B"/>
    <w:p w:rsidR="00317693" w:rsidRDefault="00F47251" w:rsidP="00317693">
      <w:pPr>
        <w:rPr>
          <w:sz w:val="26"/>
        </w:rPr>
      </w:pPr>
      <w:r>
        <w:tab/>
      </w:r>
      <w:r w:rsidR="0028361D" w:rsidRPr="0028361D">
        <w:rPr>
          <w:b/>
          <w:szCs w:val="24"/>
        </w:rPr>
        <w:t>(a</w:t>
      </w:r>
      <w:r w:rsidR="00317693" w:rsidRPr="0028361D">
        <w:rPr>
          <w:b/>
          <w:szCs w:val="24"/>
        </w:rPr>
        <w:t>)</w:t>
      </w:r>
      <w:r w:rsidR="00317693">
        <w:rPr>
          <w:b/>
          <w:sz w:val="26"/>
        </w:rPr>
        <w:tab/>
      </w:r>
      <w:r w:rsidR="00317693" w:rsidRPr="0028361D">
        <w:rPr>
          <w:szCs w:val="24"/>
        </w:rPr>
        <w:t>Draw diagrams on squared paper to represent:</w:t>
      </w:r>
    </w:p>
    <w:p w:rsidR="00F47251" w:rsidRPr="006530DB" w:rsidRDefault="00317693" w:rsidP="00317693">
      <w:pPr>
        <w:rPr>
          <w:b/>
          <w:szCs w:val="24"/>
        </w:rPr>
      </w:pPr>
      <w:r>
        <w:rPr>
          <w:b/>
          <w:sz w:val="26"/>
        </w:rPr>
        <w:tab/>
      </w:r>
      <w:r w:rsidR="0028361D">
        <w:rPr>
          <w:b/>
          <w:sz w:val="26"/>
        </w:rPr>
        <w:tab/>
      </w:r>
      <w:r w:rsidR="0028361D" w:rsidRPr="006530DB">
        <w:rPr>
          <w:b/>
          <w:szCs w:val="24"/>
        </w:rPr>
        <w:t>(</w:t>
      </w:r>
      <w:proofErr w:type="spellStart"/>
      <w:r w:rsidR="0028361D" w:rsidRPr="006530DB">
        <w:rPr>
          <w:b/>
          <w:szCs w:val="24"/>
        </w:rPr>
        <w:t>i</w:t>
      </w:r>
      <w:proofErr w:type="spellEnd"/>
      <w:r w:rsidRPr="006530DB">
        <w:rPr>
          <w:b/>
          <w:szCs w:val="24"/>
        </w:rPr>
        <w:t>)</w:t>
      </w:r>
      <w:r w:rsidRPr="006530DB">
        <w:rPr>
          <w:b/>
          <w:szCs w:val="24"/>
        </w:rPr>
        <w:tab/>
      </w:r>
      <w:proofErr w:type="gramStart"/>
      <w:r w:rsidRPr="006530DB">
        <w:rPr>
          <w:b/>
          <w:i/>
          <w:szCs w:val="24"/>
        </w:rPr>
        <w:t>a</w:t>
      </w:r>
      <w:proofErr w:type="gramEnd"/>
      <w:r w:rsidRPr="006530DB">
        <w:rPr>
          <w:b/>
          <w:szCs w:val="24"/>
        </w:rPr>
        <w:t xml:space="preserve"> </w:t>
      </w:r>
      <w:r w:rsidRPr="006530DB">
        <w:rPr>
          <w:szCs w:val="24"/>
        </w:rPr>
        <w:t>+</w:t>
      </w:r>
      <w:r w:rsidRPr="006530DB">
        <w:rPr>
          <w:b/>
          <w:szCs w:val="24"/>
        </w:rPr>
        <w:t xml:space="preserve"> </w:t>
      </w:r>
      <w:r w:rsidRPr="006530DB">
        <w:rPr>
          <w:b/>
          <w:i/>
          <w:szCs w:val="24"/>
        </w:rPr>
        <w:t>b</w:t>
      </w:r>
      <w:r w:rsidR="0028361D" w:rsidRPr="006530DB">
        <w:rPr>
          <w:b/>
          <w:szCs w:val="24"/>
        </w:rPr>
        <w:tab/>
      </w:r>
      <w:r w:rsidR="0028361D" w:rsidRPr="006530DB">
        <w:rPr>
          <w:b/>
          <w:szCs w:val="24"/>
        </w:rPr>
        <w:tab/>
        <w:t>(ii</w:t>
      </w:r>
      <w:r w:rsidRPr="006530DB">
        <w:rPr>
          <w:b/>
          <w:szCs w:val="24"/>
        </w:rPr>
        <w:t>)</w:t>
      </w:r>
      <w:r w:rsidRPr="006530DB">
        <w:rPr>
          <w:b/>
          <w:szCs w:val="24"/>
        </w:rPr>
        <w:tab/>
      </w:r>
      <w:r w:rsidRPr="006530DB">
        <w:rPr>
          <w:b/>
          <w:i/>
          <w:szCs w:val="24"/>
        </w:rPr>
        <w:t>a</w:t>
      </w:r>
      <w:r w:rsidRPr="006530DB">
        <w:rPr>
          <w:b/>
          <w:szCs w:val="24"/>
        </w:rPr>
        <w:t xml:space="preserve"> </w:t>
      </w:r>
      <w:r w:rsidRPr="006530DB">
        <w:rPr>
          <w:szCs w:val="24"/>
        </w:rPr>
        <w:t>+</w:t>
      </w:r>
      <w:r w:rsidRPr="006530DB">
        <w:rPr>
          <w:b/>
          <w:szCs w:val="24"/>
        </w:rPr>
        <w:t xml:space="preserve"> </w:t>
      </w:r>
      <w:r w:rsidRPr="006530DB">
        <w:rPr>
          <w:b/>
          <w:i/>
          <w:szCs w:val="24"/>
        </w:rPr>
        <w:t>c</w:t>
      </w:r>
      <w:r w:rsidR="0028361D" w:rsidRPr="006530DB">
        <w:rPr>
          <w:b/>
          <w:szCs w:val="24"/>
        </w:rPr>
        <w:tab/>
      </w:r>
      <w:r w:rsidR="0028361D" w:rsidRPr="006530DB">
        <w:rPr>
          <w:b/>
          <w:szCs w:val="24"/>
        </w:rPr>
        <w:tab/>
        <w:t>(iii</w:t>
      </w:r>
      <w:r w:rsidRPr="006530DB">
        <w:rPr>
          <w:b/>
          <w:szCs w:val="24"/>
        </w:rPr>
        <w:t>)</w:t>
      </w:r>
      <w:r w:rsidRPr="006530DB">
        <w:rPr>
          <w:b/>
          <w:szCs w:val="24"/>
        </w:rPr>
        <w:tab/>
      </w:r>
      <w:r w:rsidRPr="006530DB">
        <w:rPr>
          <w:b/>
          <w:i/>
          <w:szCs w:val="24"/>
        </w:rPr>
        <w:t>b</w:t>
      </w:r>
      <w:r w:rsidRPr="006530DB">
        <w:rPr>
          <w:b/>
          <w:szCs w:val="24"/>
        </w:rPr>
        <w:t xml:space="preserve"> </w:t>
      </w:r>
      <w:r w:rsidRPr="006530DB">
        <w:rPr>
          <w:szCs w:val="24"/>
        </w:rPr>
        <w:t>+</w:t>
      </w:r>
      <w:r w:rsidRPr="006530DB">
        <w:rPr>
          <w:b/>
          <w:szCs w:val="24"/>
        </w:rPr>
        <w:t xml:space="preserve"> </w:t>
      </w:r>
      <w:r w:rsidRPr="006530DB">
        <w:rPr>
          <w:b/>
          <w:i/>
          <w:szCs w:val="24"/>
        </w:rPr>
        <w:t>c</w:t>
      </w:r>
      <w:r w:rsidRPr="006530DB">
        <w:rPr>
          <w:b/>
          <w:szCs w:val="24"/>
        </w:rPr>
        <w:tab/>
      </w:r>
    </w:p>
    <w:p w:rsidR="0028361D" w:rsidRDefault="0028361D" w:rsidP="00317693">
      <w:pPr>
        <w:rPr>
          <w:b/>
          <w:sz w:val="26"/>
        </w:rPr>
      </w:pPr>
    </w:p>
    <w:p w:rsidR="0028361D" w:rsidRDefault="0028361D" w:rsidP="0028361D">
      <w:pPr>
        <w:ind w:left="1440" w:hanging="720"/>
        <w:rPr>
          <w:szCs w:val="24"/>
        </w:rPr>
      </w:pPr>
      <w:r w:rsidRPr="0028361D">
        <w:rPr>
          <w:b/>
          <w:szCs w:val="24"/>
        </w:rPr>
        <w:t>(b)</w:t>
      </w:r>
      <w:r>
        <w:rPr>
          <w:b/>
          <w:sz w:val="26"/>
        </w:rPr>
        <w:tab/>
      </w:r>
      <w:r w:rsidRPr="0028361D">
        <w:rPr>
          <w:szCs w:val="24"/>
        </w:rPr>
        <w:t>For each resultant vector, state the components and calculate its magnitude correct to one decimal place.</w:t>
      </w:r>
    </w:p>
    <w:p w:rsidR="00490FA1" w:rsidRDefault="00D35F03" w:rsidP="00490FA1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824640" behindDoc="0" locked="0" layoutInCell="0" allowOverlap="1" wp14:anchorId="0673C805" wp14:editId="22CD270F">
                <wp:simplePos x="0" y="0"/>
                <wp:positionH relativeFrom="column">
                  <wp:posOffset>338455</wp:posOffset>
                </wp:positionH>
                <wp:positionV relativeFrom="paragraph">
                  <wp:posOffset>115570</wp:posOffset>
                </wp:positionV>
                <wp:extent cx="3505200" cy="736600"/>
                <wp:effectExtent l="0" t="0" r="0" b="6350"/>
                <wp:wrapNone/>
                <wp:docPr id="779" name="Text Box 7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0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8087B" w:rsidRDefault="0068087B">
                            <w:r>
                              <w:t xml:space="preserve">The graph shows the parabola </w:t>
                            </w:r>
                            <w:r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 = 16 + 6</w:t>
                            </w:r>
                            <w:r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</w:t>
                            </w:r>
                            <w:r>
                              <w:rPr>
                                <w:i/>
                              </w:rP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.</w:t>
                            </w:r>
                          </w:p>
                          <w:p w:rsidR="0068087B" w:rsidRDefault="0068087B"/>
                          <w:p w:rsidR="0068087B" w:rsidRDefault="0068087B">
                            <w:r>
                              <w:t>Find the coordinates of A, B, C and D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9" o:spid="_x0000_s1411" type="#_x0000_t202" style="position:absolute;margin-left:26.65pt;margin-top:9.1pt;width:276pt;height:58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" o:allowincell="f" filled="f" stroked="f">
                <v:textbox>
                  <w:txbxContent>
                    <w:p w:rsidR="0068087B" w:rsidRDefault="0068087B">
                      <w:r>
                        <w:t xml:space="preserve">The graph shows the parabola </w:t>
                      </w:r>
                      <w:r>
                        <w:rPr>
                          <w:i/>
                        </w:rPr>
                        <w:t>y</w:t>
                      </w:r>
                      <w:r>
                        <w:t xml:space="preserve"> = 16 + 6</w:t>
                      </w:r>
                      <w:r>
                        <w:rPr>
                          <w:i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</w:t>
                      </w:r>
                      <w:r>
                        <w:rPr>
                          <w:i/>
                        </w:rPr>
                        <w:t>x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.</w:t>
                      </w:r>
                    </w:p>
                    <w:p w:rsidR="0068087B" w:rsidRDefault="0068087B"/>
                    <w:p w:rsidR="0068087B" w:rsidRDefault="0068087B">
                      <w:r>
                        <w:t>Find the coordinates of A, B, C and D.</w:t>
                      </w:r>
                    </w:p>
                  </w:txbxContent>
                </v:textbox>
              </v:shape>
            </w:pict>
          </mc:Fallback>
        </mc:AlternateContent>
      </w:r>
    </w:p>
    <w:p w:rsidR="00490FA1" w:rsidRPr="0028361D" w:rsidRDefault="00490FA1" w:rsidP="00490FA1">
      <w:r>
        <w:t>6.</w:t>
      </w:r>
      <w:r>
        <w:tab/>
      </w:r>
    </w:p>
    <w:p w:rsidR="00295BA7" w:rsidRDefault="00295BA7" w:rsidP="00317693"/>
    <w:p w:rsidR="00295BA7" w:rsidRDefault="00295BA7" w:rsidP="00317693"/>
    <w:p w:rsidR="00295BA7" w:rsidRDefault="00295BA7" w:rsidP="00317693"/>
    <w:p w:rsidR="00295BA7" w:rsidRDefault="00444B90" w:rsidP="00317693">
      <w:r>
        <w:rPr>
          <w:noProof/>
          <w:lang w:eastAsia="en-GB"/>
        </w:rPr>
        <w:drawing>
          <wp:anchor distT="0" distB="0" distL="114300" distR="114300" simplePos="0" relativeHeight="251825664" behindDoc="0" locked="0" layoutInCell="1" allowOverlap="1" wp14:anchorId="6CDABAD6" wp14:editId="1E3E951C">
            <wp:simplePos x="0" y="0"/>
            <wp:positionH relativeFrom="margin">
              <wp:posOffset>1274445</wp:posOffset>
            </wp:positionH>
            <wp:positionV relativeFrom="margin">
              <wp:posOffset>3564890</wp:posOffset>
            </wp:positionV>
            <wp:extent cx="2561590" cy="2818765"/>
            <wp:effectExtent l="0" t="0" r="0" b="635"/>
            <wp:wrapSquare wrapText="bothSides"/>
            <wp:docPr id="781" name="Picture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1590" cy="2818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317693"/>
    <w:p w:rsidR="00295BA7" w:rsidRDefault="00295BA7" w:rsidP="00295BA7">
      <w:pPr>
        <w:pStyle w:val="Title"/>
        <w:rPr>
          <w:b w:val="0"/>
          <w:u w:val="none"/>
        </w:rPr>
      </w:pPr>
      <w:r>
        <w:lastRenderedPageBreak/>
        <w:t>S4 - N5 HOMEWORK EXERCISE No. 13</w:t>
      </w:r>
    </w:p>
    <w:p w:rsidR="0028361D" w:rsidRDefault="0028361D" w:rsidP="00317693"/>
    <w:p w:rsidR="006545C8" w:rsidRDefault="003242A7" w:rsidP="003242A7">
      <w:r>
        <w:t>1.</w:t>
      </w:r>
      <w:r>
        <w:tab/>
      </w:r>
      <w:r w:rsidR="0043464F">
        <w:t xml:space="preserve">Evaluate: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of 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:rsidR="003E132D" w:rsidRDefault="003E132D" w:rsidP="003242A7"/>
    <w:p w:rsidR="003E132D" w:rsidRDefault="003E132D" w:rsidP="003242A7">
      <w:r>
        <w:t>2.</w:t>
      </w:r>
      <w:r>
        <w:tab/>
      </w:r>
      <w:r w:rsidR="0043464F">
        <w:t>Solve the equation 2</w:t>
      </w:r>
      <w:r w:rsidR="0043464F" w:rsidRPr="00D75424">
        <w:rPr>
          <w:i/>
        </w:rPr>
        <w:t>x</w:t>
      </w:r>
      <w:r w:rsidR="0043464F">
        <w:rPr>
          <w:vertAlign w:val="superscript"/>
        </w:rPr>
        <w:t>2</w:t>
      </w:r>
      <w:r w:rsidR="0043464F">
        <w:t xml:space="preserve"> + 7</w:t>
      </w:r>
      <w:r w:rsidR="0043464F" w:rsidRPr="00D75424">
        <w:rPr>
          <w:i/>
        </w:rPr>
        <w:t xml:space="preserve">x </w:t>
      </w:r>
      <w:r w:rsidR="0043464F">
        <w:t>– 15 = 0</w:t>
      </w:r>
      <w:r w:rsidR="0043464F">
        <w:tab/>
      </w:r>
    </w:p>
    <w:p w:rsidR="0043464F" w:rsidRDefault="0043464F" w:rsidP="003242A7"/>
    <w:p w:rsidR="009F540C" w:rsidRDefault="0043464F" w:rsidP="009F540C">
      <w:pPr>
        <w:ind w:left="720" w:hanging="720"/>
      </w:pPr>
      <w:r>
        <w:t>3.</w:t>
      </w:r>
      <w:r>
        <w:tab/>
      </w:r>
      <w:r w:rsidR="009F540C">
        <w:t xml:space="preserve">PQRS is a parallelogram. PQ is represented by vector </w:t>
      </w:r>
      <w:proofErr w:type="gramStart"/>
      <w:r w:rsidR="009F540C">
        <w:rPr>
          <w:b/>
          <w:i/>
        </w:rPr>
        <w:t>a</w:t>
      </w:r>
      <w:r w:rsidR="009F540C">
        <w:t xml:space="preserve"> and</w:t>
      </w:r>
      <w:proofErr w:type="gramEnd"/>
      <w:r w:rsidR="009F540C">
        <w:t xml:space="preserve"> PS is represented by vector </w:t>
      </w:r>
      <w:r w:rsidR="009F540C">
        <w:rPr>
          <w:b/>
          <w:i/>
        </w:rPr>
        <w:t>b</w:t>
      </w:r>
      <w:r w:rsidR="009F540C">
        <w:t xml:space="preserve"> as shown in the diagram. M is the mid–point of SQ.</w:t>
      </w:r>
    </w:p>
    <w:p w:rsidR="0043464F" w:rsidRDefault="009F540C" w:rsidP="003242A7">
      <w:r>
        <w:rPr>
          <w:noProof/>
          <w:lang w:eastAsia="en-GB"/>
        </w:rPr>
        <w:drawing>
          <wp:anchor distT="0" distB="0" distL="114300" distR="114300" simplePos="0" relativeHeight="251831808" behindDoc="0" locked="0" layoutInCell="1" allowOverlap="1" wp14:anchorId="78E9E584" wp14:editId="4016FFAD">
            <wp:simplePos x="0" y="0"/>
            <wp:positionH relativeFrom="margin">
              <wp:posOffset>1226185</wp:posOffset>
            </wp:positionH>
            <wp:positionV relativeFrom="margin">
              <wp:posOffset>1631315</wp:posOffset>
            </wp:positionV>
            <wp:extent cx="3009265" cy="1295400"/>
            <wp:effectExtent l="0" t="0" r="0" b="0"/>
            <wp:wrapSquare wrapText="bothSides"/>
            <wp:docPr id="824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265" cy="1295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F540C" w:rsidRDefault="009F540C" w:rsidP="003242A7">
      <w:r>
        <w:tab/>
      </w:r>
    </w:p>
    <w:p w:rsidR="009F540C" w:rsidRDefault="009F540C" w:rsidP="003242A7"/>
    <w:p w:rsidR="009F540C" w:rsidRDefault="009F540C" w:rsidP="003242A7"/>
    <w:p w:rsidR="009F540C" w:rsidRDefault="009F540C" w:rsidP="003242A7"/>
    <w:p w:rsidR="009F540C" w:rsidRDefault="009F540C" w:rsidP="003242A7"/>
    <w:p w:rsidR="009F540C" w:rsidRDefault="009F540C" w:rsidP="009F540C"/>
    <w:p w:rsidR="009F540C" w:rsidRDefault="009F540C" w:rsidP="009F540C"/>
    <w:p w:rsidR="009F540C" w:rsidRDefault="009F540C" w:rsidP="009F540C">
      <w:r>
        <w:rPr>
          <w:b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829760" behindDoc="0" locked="0" layoutInCell="1" allowOverlap="1" wp14:anchorId="47B39DF2" wp14:editId="50BF2135">
                <wp:simplePos x="0" y="0"/>
                <wp:positionH relativeFrom="column">
                  <wp:posOffset>3199130</wp:posOffset>
                </wp:positionH>
                <wp:positionV relativeFrom="paragraph">
                  <wp:posOffset>124460</wp:posOffset>
                </wp:positionV>
                <wp:extent cx="2011680" cy="0"/>
                <wp:effectExtent l="0" t="76200" r="26670" b="95250"/>
                <wp:wrapNone/>
                <wp:docPr id="807" name="Group 8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1680" cy="0"/>
                          <a:chOff x="5904" y="9545"/>
                          <a:chExt cx="3168" cy="0"/>
                        </a:xfrm>
                      </wpg:grpSpPr>
                      <wps:wsp>
                        <wps:cNvPr id="808" name="AutoShape 58"/>
                        <wps:cNvCnPr>
                          <a:cxnSpLocks noChangeShapeType="1"/>
                        </wps:cNvCnPr>
                        <wps:spPr bwMode="auto">
                          <a:xfrm>
                            <a:off x="5904" y="9545"/>
                            <a:ext cx="21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9" name="AutoShape 59"/>
                        <wps:cNvCnPr>
                          <a:cxnSpLocks noChangeShapeType="1"/>
                        </wps:cNvCnPr>
                        <wps:spPr bwMode="auto">
                          <a:xfrm>
                            <a:off x="7361" y="9545"/>
                            <a:ext cx="21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0" name="AutoShape 60"/>
                        <wps:cNvCnPr>
                          <a:cxnSpLocks noChangeShapeType="1"/>
                        </wps:cNvCnPr>
                        <wps:spPr bwMode="auto">
                          <a:xfrm>
                            <a:off x="8856" y="9545"/>
                            <a:ext cx="21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7" o:spid="_x0000_s1026" style="position:absolute;margin-left:251.9pt;margin-top:9.8pt;width:158.4pt;height:0;z-index:251829760" coordorigin="5904,9545" coordsize="3168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8" o:spid="_x0000_s1027" type="#_x0000_t32" style="position:absolute;left:5904;top:9545;width:21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CmKMAAAADcAAAADwAAAGRycy9kb3ducmV2LnhtbERPzYrCMBC+C75DGGFvmq6Ilq5RVmFF&#10;RBBbH2BoZptiMylNVrs+vTkIHj++/+W6t424Uedrxwo+JwkI4tLpmisFl+JnnILwAVlj45gU/JOH&#10;9Wo4WGKm3Z3PdMtDJWII+wwVmBDaTEpfGrLoJ64ljtyv6yyGCLtK6g7vMdw2cpokc2mx5thgsKWt&#10;ofKa/1kFM+Ox2JzM7jpPp4tHdTg+6jxV6mPUf3+BCNSHt/jl3msFaRLXxjPxCM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wwpijAAAAA3AAAAA8AAAAAAAAAAAAAAAAA&#10;oQIAAGRycy9kb3ducmV2LnhtbFBLBQYAAAAABAAEAPkAAACOAwAAAAA=&#10;">
                  <v:stroke endarrow="open" endarrowwidth="narrow" endarrowlength="short"/>
                </v:shape>
                <v:shape id="AutoShape 59" o:spid="_x0000_s1028" type="#_x0000_t32" style="position:absolute;left:7361;top:9545;width:21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wDs8UAAADcAAAADwAAAGRycy9kb3ducmV2LnhtbESP0WrCQBRE3wv+w3ILvtVNRWwa3Ygt&#10;KKUIpUk/4JK9ZkOyd0N21ejXdwtCH4eZOcOsN6PtxJkG3zhW8DxLQBBXTjdcK/gpd08pCB+QNXaO&#10;ScGVPGzyycMaM+0u/E3nItQiQthnqMCE0GdS+sqQRT9zPXH0jm6wGKIcaqkHvES47eQ8SZbSYsNx&#10;wWBP74aqtjhZBQvjsXz7Mvt2mc5fbvXn4dYUqVLTx3G7AhFoDP/he/tDK0iTV/g7E4+AzH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3wDs8UAAADcAAAADwAAAAAAAAAA&#10;AAAAAAChAgAAZHJzL2Rvd25yZXYueG1sUEsFBgAAAAAEAAQA+QAAAJMDAAAAAA==&#10;">
                  <v:stroke endarrow="open" endarrowwidth="narrow" endarrowlength="short"/>
                </v:shape>
                <v:shape id="AutoShape 60" o:spid="_x0000_s1029" type="#_x0000_t32" style="position:absolute;left:8856;top:9545;width:21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8888IAAADcAAAADwAAAGRycy9kb3ducmV2LnhtbERP3WrCMBS+H+wdwhl4N1PL0NIZxQ02&#10;ZAzEdg9waI5NsTkpTdbWPr25GOzy4/vf7ifbioF63zhWsFomIIgrpxuuFfyUH88ZCB+QNbaOScGN&#10;POx3jw9bzLUb+UxDEWoRQ9jnqMCE0OVS+sqQRb90HXHkLq63GCLsa6l7HGO4bWWaJGtpseHYYLCj&#10;d0PVtfi1Cl6Mx/LtZD6v6yzdzPXX99wUmVKLp+nwCiLQFP7Ff+6jVpCt4vx4Jh4Bub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58888IAAADcAAAADwAAAAAAAAAAAAAA&#10;AAChAgAAZHJzL2Rvd25yZXYueG1sUEsFBgAAAAAEAAQA+QAAAJADAAAAAA==&#10;">
                  <v:stroke endarrow="open" endarrowwidth="narrow" endarrowlength="short"/>
                </v:shape>
              </v:group>
            </w:pict>
          </mc:Fallback>
        </mc:AlternateContent>
      </w:r>
      <w:r>
        <w:tab/>
      </w:r>
    </w:p>
    <w:p w:rsidR="00F8329A" w:rsidRDefault="009F540C" w:rsidP="009F540C">
      <w:r>
        <w:tab/>
        <w:t xml:space="preserve">Express, in terms of </w:t>
      </w:r>
      <w:proofErr w:type="gramStart"/>
      <w:r>
        <w:rPr>
          <w:b/>
          <w:i/>
        </w:rPr>
        <w:t>a</w:t>
      </w:r>
      <w:r>
        <w:t xml:space="preserve"> and</w:t>
      </w:r>
      <w:proofErr w:type="gramEnd"/>
      <w:r>
        <w:t xml:space="preserve"> </w:t>
      </w:r>
      <w:r>
        <w:rPr>
          <w:b/>
          <w:i/>
        </w:rPr>
        <w:t>b</w:t>
      </w:r>
      <w:r>
        <w:t>:</w:t>
      </w:r>
      <w:r>
        <w:tab/>
      </w:r>
      <w:r>
        <w:tab/>
        <w:t>(a)</w:t>
      </w:r>
      <w:r>
        <w:tab/>
        <w:t>PR</w:t>
      </w:r>
      <w:r>
        <w:tab/>
        <w:t>(b)</w:t>
      </w:r>
      <w:r>
        <w:tab/>
        <w:t>SQ</w:t>
      </w:r>
      <w:r>
        <w:tab/>
        <w:t>(c)</w:t>
      </w:r>
      <w:r>
        <w:tab/>
        <w:t>SM</w:t>
      </w:r>
      <w:r>
        <w:tab/>
      </w:r>
    </w:p>
    <w:p w:rsidR="00F8329A" w:rsidRDefault="00F8329A" w:rsidP="009F540C"/>
    <w:p w:rsidR="00312C73" w:rsidRDefault="00F8329A" w:rsidP="009F540C">
      <w:r>
        <w:t>4.</w:t>
      </w:r>
      <w:r>
        <w:tab/>
      </w:r>
      <w:r w:rsidR="00312C73">
        <w:t xml:space="preserve">A small boat race travels round a set of three buoys to cover a total distance </w:t>
      </w:r>
    </w:p>
    <w:p w:rsidR="009F540C" w:rsidRDefault="00D54342" w:rsidP="009F540C">
      <w:r>
        <w:rPr>
          <w:noProof/>
          <w:lang w:eastAsia="en-GB"/>
        </w:rPr>
        <w:drawing>
          <wp:anchor distT="0" distB="0" distL="114300" distR="114300" simplePos="0" relativeHeight="251835904" behindDoc="0" locked="0" layoutInCell="1" allowOverlap="1" wp14:anchorId="494664FA" wp14:editId="2C9C9A9F">
            <wp:simplePos x="0" y="0"/>
            <wp:positionH relativeFrom="margin">
              <wp:posOffset>2926080</wp:posOffset>
            </wp:positionH>
            <wp:positionV relativeFrom="margin">
              <wp:posOffset>3669665</wp:posOffset>
            </wp:positionV>
            <wp:extent cx="314325" cy="323850"/>
            <wp:effectExtent l="0" t="0" r="0" b="0"/>
            <wp:wrapSquare wrapText="bothSides"/>
            <wp:docPr id="869" name="Picture 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23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12C73">
        <w:tab/>
        <w:t>35 km.</w:t>
      </w:r>
      <w:r w:rsidR="009F540C">
        <w:tab/>
      </w:r>
    </w:p>
    <w:p w:rsidR="00312C73" w:rsidRDefault="00312C73" w:rsidP="009F540C"/>
    <w:p w:rsidR="00312C73" w:rsidRDefault="00D54342" w:rsidP="009F540C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834880" behindDoc="0" locked="0" layoutInCell="0" allowOverlap="1" wp14:anchorId="2C62ECA3" wp14:editId="6A1CE348">
                <wp:simplePos x="0" y="0"/>
                <wp:positionH relativeFrom="column">
                  <wp:posOffset>3734435</wp:posOffset>
                </wp:positionH>
                <wp:positionV relativeFrom="paragraph">
                  <wp:posOffset>6934200</wp:posOffset>
                </wp:positionV>
                <wp:extent cx="304800" cy="313690"/>
                <wp:effectExtent l="3175" t="0" r="0" b="1270"/>
                <wp:wrapNone/>
                <wp:docPr id="868" name="Text Box 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13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54342" w:rsidRDefault="00D54342">
                            <w: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68" o:spid="_x0000_s1412" type="#_x0000_t202" style="position:absolute;margin-left:294.05pt;margin-top:546pt;width:24pt;height:24.7pt;z-index:25183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" o:allowincell="f" filled="f" stroked="f">
                <v:textbox>
                  <w:txbxContent>
                    <w:p w:rsidR="00D54342" w:rsidRDefault="00D54342">
                      <w: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="00312C73"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832832" behindDoc="0" locked="0" layoutInCell="0" allowOverlap="1" wp14:anchorId="71483897" wp14:editId="7AAFE739">
                <wp:simplePos x="0" y="0"/>
                <wp:positionH relativeFrom="column">
                  <wp:posOffset>1956435</wp:posOffset>
                </wp:positionH>
                <wp:positionV relativeFrom="paragraph">
                  <wp:posOffset>7164705</wp:posOffset>
                </wp:positionV>
                <wp:extent cx="3369945" cy="1896745"/>
                <wp:effectExtent l="0" t="10795" r="0" b="6985"/>
                <wp:wrapNone/>
                <wp:docPr id="825" name="Group 8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69945" cy="1896745"/>
                          <a:chOff x="1627" y="8604"/>
                          <a:chExt cx="5307" cy="2987"/>
                        </a:xfrm>
                      </wpg:grpSpPr>
                      <wpg:grpSp>
                        <wpg:cNvPr id="826" name="Group 76"/>
                        <wpg:cNvGrpSpPr>
                          <a:grpSpLocks/>
                        </wpg:cNvGrpSpPr>
                        <wpg:grpSpPr bwMode="auto">
                          <a:xfrm>
                            <a:off x="1675" y="9831"/>
                            <a:ext cx="302" cy="880"/>
                            <a:chOff x="2529" y="9990"/>
                            <a:chExt cx="595" cy="1736"/>
                          </a:xfrm>
                        </wpg:grpSpPr>
                        <wpg:grpSp>
                          <wpg:cNvPr id="827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2533" y="10144"/>
                              <a:ext cx="591" cy="1582"/>
                              <a:chOff x="2533" y="10144"/>
                              <a:chExt cx="591" cy="1582"/>
                            </a:xfrm>
                          </wpg:grpSpPr>
                          <wps:wsp>
                            <wps:cNvPr id="828" name="Oval 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46" y="11160"/>
                                <a:ext cx="566" cy="5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9" name="Oval 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33" y="11404"/>
                                <a:ext cx="578" cy="7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0" name="Freeform 80"/>
                            <wps:cNvSpPr>
                              <a:spLocks/>
                            </wps:cNvSpPr>
                            <wps:spPr bwMode="auto">
                              <a:xfrm>
                                <a:off x="2533" y="10350"/>
                                <a:ext cx="591" cy="1093"/>
                              </a:xfrm>
                              <a:custGeom>
                                <a:avLst/>
                                <a:gdLst>
                                  <a:gd name="T0" fmla="*/ 0 w 591"/>
                                  <a:gd name="T1" fmla="*/ 1080 h 1093"/>
                                  <a:gd name="T2" fmla="*/ 193 w 591"/>
                                  <a:gd name="T3" fmla="*/ 0 h 1093"/>
                                  <a:gd name="T4" fmla="*/ 360 w 591"/>
                                  <a:gd name="T5" fmla="*/ 13 h 1093"/>
                                  <a:gd name="T6" fmla="*/ 591 w 591"/>
                                  <a:gd name="T7" fmla="*/ 1093 h 109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591" h="1093">
                                    <a:moveTo>
                                      <a:pt x="0" y="1080"/>
                                    </a:moveTo>
                                    <a:lnTo>
                                      <a:pt x="193" y="0"/>
                                    </a:lnTo>
                                    <a:lnTo>
                                      <a:pt x="360" y="13"/>
                                    </a:lnTo>
                                    <a:lnTo>
                                      <a:pt x="591" y="1093"/>
                                    </a:ln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1" name="Oval 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87" y="10144"/>
                                <a:ext cx="232" cy="23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32" name="Freeform 82"/>
                          <wps:cNvSpPr>
                            <a:spLocks/>
                          </wps:cNvSpPr>
                          <wps:spPr bwMode="auto">
                            <a:xfrm>
                              <a:off x="2655" y="10458"/>
                              <a:ext cx="288" cy="306"/>
                            </a:xfrm>
                            <a:custGeom>
                              <a:avLst/>
                              <a:gdLst>
                                <a:gd name="T0" fmla="*/ 261 w 288"/>
                                <a:gd name="T1" fmla="*/ 0 h 306"/>
                                <a:gd name="T2" fmla="*/ 27 w 288"/>
                                <a:gd name="T3" fmla="*/ 132 h 306"/>
                                <a:gd name="T4" fmla="*/ 0 w 288"/>
                                <a:gd name="T5" fmla="*/ 306 h 306"/>
                                <a:gd name="T6" fmla="*/ 288 w 288"/>
                                <a:gd name="T7" fmla="*/ 153 h 306"/>
                                <a:gd name="T8" fmla="*/ 261 w 288"/>
                                <a:gd name="T9" fmla="*/ 0 h 3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88" h="306">
                                  <a:moveTo>
                                    <a:pt x="261" y="0"/>
                                  </a:moveTo>
                                  <a:lnTo>
                                    <a:pt x="27" y="132"/>
                                  </a:lnTo>
                                  <a:lnTo>
                                    <a:pt x="0" y="306"/>
                                  </a:lnTo>
                                  <a:lnTo>
                                    <a:pt x="288" y="153"/>
                                  </a:lnTo>
                                  <a:lnTo>
                                    <a:pt x="26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3" name="Freeform 83"/>
                          <wps:cNvSpPr>
                            <a:spLocks/>
                          </wps:cNvSpPr>
                          <wps:spPr bwMode="auto">
                            <a:xfrm>
                              <a:off x="2583" y="10773"/>
                              <a:ext cx="438" cy="387"/>
                            </a:xfrm>
                            <a:custGeom>
                              <a:avLst/>
                              <a:gdLst>
                                <a:gd name="T0" fmla="*/ 393 w 438"/>
                                <a:gd name="T1" fmla="*/ 0 h 387"/>
                                <a:gd name="T2" fmla="*/ 33 w 438"/>
                                <a:gd name="T3" fmla="*/ 192 h 387"/>
                                <a:gd name="T4" fmla="*/ 0 w 438"/>
                                <a:gd name="T5" fmla="*/ 387 h 387"/>
                                <a:gd name="T6" fmla="*/ 438 w 438"/>
                                <a:gd name="T7" fmla="*/ 177 h 387"/>
                                <a:gd name="T8" fmla="*/ 393 w 438"/>
                                <a:gd name="T9" fmla="*/ 0 h 3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38" h="387">
                                  <a:moveTo>
                                    <a:pt x="393" y="0"/>
                                  </a:moveTo>
                                  <a:lnTo>
                                    <a:pt x="33" y="192"/>
                                  </a:lnTo>
                                  <a:lnTo>
                                    <a:pt x="0" y="387"/>
                                  </a:lnTo>
                                  <a:lnTo>
                                    <a:pt x="438" y="177"/>
                                  </a:lnTo>
                                  <a:lnTo>
                                    <a:pt x="39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4" name="Freeform 84"/>
                          <wps:cNvSpPr>
                            <a:spLocks/>
                          </wps:cNvSpPr>
                          <wps:spPr bwMode="auto">
                            <a:xfrm>
                              <a:off x="2529" y="11145"/>
                              <a:ext cx="567" cy="330"/>
                            </a:xfrm>
                            <a:custGeom>
                              <a:avLst/>
                              <a:gdLst>
                                <a:gd name="T0" fmla="*/ 528 w 567"/>
                                <a:gd name="T1" fmla="*/ 0 h 330"/>
                                <a:gd name="T2" fmla="*/ 9 w 567"/>
                                <a:gd name="T3" fmla="*/ 231 h 330"/>
                                <a:gd name="T4" fmla="*/ 0 w 567"/>
                                <a:gd name="T5" fmla="*/ 306 h 330"/>
                                <a:gd name="T6" fmla="*/ 36 w 567"/>
                                <a:gd name="T7" fmla="*/ 315 h 330"/>
                                <a:gd name="T8" fmla="*/ 87 w 567"/>
                                <a:gd name="T9" fmla="*/ 321 h 330"/>
                                <a:gd name="T10" fmla="*/ 171 w 567"/>
                                <a:gd name="T11" fmla="*/ 330 h 330"/>
                                <a:gd name="T12" fmla="*/ 567 w 567"/>
                                <a:gd name="T13" fmla="*/ 162 h 330"/>
                                <a:gd name="T14" fmla="*/ 528 w 567"/>
                                <a:gd name="T15" fmla="*/ 0 h 3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567" h="330">
                                  <a:moveTo>
                                    <a:pt x="528" y="0"/>
                                  </a:moveTo>
                                  <a:lnTo>
                                    <a:pt x="9" y="231"/>
                                  </a:lnTo>
                                  <a:lnTo>
                                    <a:pt x="0" y="306"/>
                                  </a:lnTo>
                                  <a:lnTo>
                                    <a:pt x="36" y="315"/>
                                  </a:lnTo>
                                  <a:lnTo>
                                    <a:pt x="87" y="321"/>
                                  </a:lnTo>
                                  <a:lnTo>
                                    <a:pt x="171" y="330"/>
                                  </a:lnTo>
                                  <a:lnTo>
                                    <a:pt x="567" y="162"/>
                                  </a:lnTo>
                                  <a:lnTo>
                                    <a:pt x="52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835" name="Group 85"/>
                          <wpg:cNvGrpSpPr>
                            <a:grpSpLocks/>
                          </wpg:cNvGrpSpPr>
                          <wpg:grpSpPr bwMode="auto">
                            <a:xfrm flipV="1">
                              <a:off x="2715" y="9990"/>
                              <a:ext cx="171" cy="180"/>
                              <a:chOff x="3093" y="9978"/>
                              <a:chExt cx="171" cy="180"/>
                            </a:xfrm>
                          </wpg:grpSpPr>
                          <wps:wsp>
                            <wps:cNvPr id="836" name="Arc 86"/>
                            <wps:cNvSpPr>
                              <a:spLocks/>
                            </wps:cNvSpPr>
                            <wps:spPr bwMode="auto">
                              <a:xfrm flipV="1">
                                <a:off x="3177" y="9978"/>
                                <a:ext cx="87" cy="18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7" name="Arc 87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3093" y="9978"/>
                                <a:ext cx="87" cy="18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838" name="Group 88"/>
                        <wpg:cNvGrpSpPr>
                          <a:grpSpLocks/>
                        </wpg:cNvGrpSpPr>
                        <wpg:grpSpPr bwMode="auto">
                          <a:xfrm>
                            <a:off x="4515" y="8604"/>
                            <a:ext cx="302" cy="880"/>
                            <a:chOff x="2529" y="9990"/>
                            <a:chExt cx="595" cy="1736"/>
                          </a:xfrm>
                        </wpg:grpSpPr>
                        <wpg:grpSp>
                          <wpg:cNvPr id="839" name="Group 89"/>
                          <wpg:cNvGrpSpPr>
                            <a:grpSpLocks/>
                          </wpg:cNvGrpSpPr>
                          <wpg:grpSpPr bwMode="auto">
                            <a:xfrm>
                              <a:off x="2533" y="10144"/>
                              <a:ext cx="591" cy="1582"/>
                              <a:chOff x="2533" y="10144"/>
                              <a:chExt cx="591" cy="1582"/>
                            </a:xfrm>
                          </wpg:grpSpPr>
                          <wps:wsp>
                            <wps:cNvPr id="840" name="Oval 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46" y="11160"/>
                                <a:ext cx="566" cy="5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1" name="Oval 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33" y="11404"/>
                                <a:ext cx="578" cy="7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2" name="Freeform 92"/>
                            <wps:cNvSpPr>
                              <a:spLocks/>
                            </wps:cNvSpPr>
                            <wps:spPr bwMode="auto">
                              <a:xfrm>
                                <a:off x="2533" y="10350"/>
                                <a:ext cx="591" cy="1093"/>
                              </a:xfrm>
                              <a:custGeom>
                                <a:avLst/>
                                <a:gdLst>
                                  <a:gd name="T0" fmla="*/ 0 w 591"/>
                                  <a:gd name="T1" fmla="*/ 1080 h 1093"/>
                                  <a:gd name="T2" fmla="*/ 193 w 591"/>
                                  <a:gd name="T3" fmla="*/ 0 h 1093"/>
                                  <a:gd name="T4" fmla="*/ 360 w 591"/>
                                  <a:gd name="T5" fmla="*/ 13 h 1093"/>
                                  <a:gd name="T6" fmla="*/ 591 w 591"/>
                                  <a:gd name="T7" fmla="*/ 1093 h 109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591" h="1093">
                                    <a:moveTo>
                                      <a:pt x="0" y="1080"/>
                                    </a:moveTo>
                                    <a:lnTo>
                                      <a:pt x="193" y="0"/>
                                    </a:lnTo>
                                    <a:lnTo>
                                      <a:pt x="360" y="13"/>
                                    </a:lnTo>
                                    <a:lnTo>
                                      <a:pt x="591" y="1093"/>
                                    </a:ln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3" name="Oval 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87" y="10144"/>
                                <a:ext cx="232" cy="23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44" name="Freeform 94"/>
                          <wps:cNvSpPr>
                            <a:spLocks/>
                          </wps:cNvSpPr>
                          <wps:spPr bwMode="auto">
                            <a:xfrm>
                              <a:off x="2655" y="10458"/>
                              <a:ext cx="288" cy="306"/>
                            </a:xfrm>
                            <a:custGeom>
                              <a:avLst/>
                              <a:gdLst>
                                <a:gd name="T0" fmla="*/ 261 w 288"/>
                                <a:gd name="T1" fmla="*/ 0 h 306"/>
                                <a:gd name="T2" fmla="*/ 27 w 288"/>
                                <a:gd name="T3" fmla="*/ 132 h 306"/>
                                <a:gd name="T4" fmla="*/ 0 w 288"/>
                                <a:gd name="T5" fmla="*/ 306 h 306"/>
                                <a:gd name="T6" fmla="*/ 288 w 288"/>
                                <a:gd name="T7" fmla="*/ 153 h 306"/>
                                <a:gd name="T8" fmla="*/ 261 w 288"/>
                                <a:gd name="T9" fmla="*/ 0 h 3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88" h="306">
                                  <a:moveTo>
                                    <a:pt x="261" y="0"/>
                                  </a:moveTo>
                                  <a:lnTo>
                                    <a:pt x="27" y="132"/>
                                  </a:lnTo>
                                  <a:lnTo>
                                    <a:pt x="0" y="306"/>
                                  </a:lnTo>
                                  <a:lnTo>
                                    <a:pt x="288" y="153"/>
                                  </a:lnTo>
                                  <a:lnTo>
                                    <a:pt x="26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5" name="Freeform 95"/>
                          <wps:cNvSpPr>
                            <a:spLocks/>
                          </wps:cNvSpPr>
                          <wps:spPr bwMode="auto">
                            <a:xfrm>
                              <a:off x="2583" y="10773"/>
                              <a:ext cx="438" cy="387"/>
                            </a:xfrm>
                            <a:custGeom>
                              <a:avLst/>
                              <a:gdLst>
                                <a:gd name="T0" fmla="*/ 393 w 438"/>
                                <a:gd name="T1" fmla="*/ 0 h 387"/>
                                <a:gd name="T2" fmla="*/ 33 w 438"/>
                                <a:gd name="T3" fmla="*/ 192 h 387"/>
                                <a:gd name="T4" fmla="*/ 0 w 438"/>
                                <a:gd name="T5" fmla="*/ 387 h 387"/>
                                <a:gd name="T6" fmla="*/ 438 w 438"/>
                                <a:gd name="T7" fmla="*/ 177 h 387"/>
                                <a:gd name="T8" fmla="*/ 393 w 438"/>
                                <a:gd name="T9" fmla="*/ 0 h 3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38" h="387">
                                  <a:moveTo>
                                    <a:pt x="393" y="0"/>
                                  </a:moveTo>
                                  <a:lnTo>
                                    <a:pt x="33" y="192"/>
                                  </a:lnTo>
                                  <a:lnTo>
                                    <a:pt x="0" y="387"/>
                                  </a:lnTo>
                                  <a:lnTo>
                                    <a:pt x="438" y="177"/>
                                  </a:lnTo>
                                  <a:lnTo>
                                    <a:pt x="39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6" name="Freeform 96"/>
                          <wps:cNvSpPr>
                            <a:spLocks/>
                          </wps:cNvSpPr>
                          <wps:spPr bwMode="auto">
                            <a:xfrm>
                              <a:off x="2529" y="11145"/>
                              <a:ext cx="567" cy="330"/>
                            </a:xfrm>
                            <a:custGeom>
                              <a:avLst/>
                              <a:gdLst>
                                <a:gd name="T0" fmla="*/ 528 w 567"/>
                                <a:gd name="T1" fmla="*/ 0 h 330"/>
                                <a:gd name="T2" fmla="*/ 9 w 567"/>
                                <a:gd name="T3" fmla="*/ 231 h 330"/>
                                <a:gd name="T4" fmla="*/ 0 w 567"/>
                                <a:gd name="T5" fmla="*/ 306 h 330"/>
                                <a:gd name="T6" fmla="*/ 36 w 567"/>
                                <a:gd name="T7" fmla="*/ 315 h 330"/>
                                <a:gd name="T8" fmla="*/ 87 w 567"/>
                                <a:gd name="T9" fmla="*/ 321 h 330"/>
                                <a:gd name="T10" fmla="*/ 171 w 567"/>
                                <a:gd name="T11" fmla="*/ 330 h 330"/>
                                <a:gd name="T12" fmla="*/ 567 w 567"/>
                                <a:gd name="T13" fmla="*/ 162 h 330"/>
                                <a:gd name="T14" fmla="*/ 528 w 567"/>
                                <a:gd name="T15" fmla="*/ 0 h 3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567" h="330">
                                  <a:moveTo>
                                    <a:pt x="528" y="0"/>
                                  </a:moveTo>
                                  <a:lnTo>
                                    <a:pt x="9" y="231"/>
                                  </a:lnTo>
                                  <a:lnTo>
                                    <a:pt x="0" y="306"/>
                                  </a:lnTo>
                                  <a:lnTo>
                                    <a:pt x="36" y="315"/>
                                  </a:lnTo>
                                  <a:lnTo>
                                    <a:pt x="87" y="321"/>
                                  </a:lnTo>
                                  <a:lnTo>
                                    <a:pt x="171" y="330"/>
                                  </a:lnTo>
                                  <a:lnTo>
                                    <a:pt x="567" y="162"/>
                                  </a:lnTo>
                                  <a:lnTo>
                                    <a:pt x="52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847" name="Group 97"/>
                          <wpg:cNvGrpSpPr>
                            <a:grpSpLocks/>
                          </wpg:cNvGrpSpPr>
                          <wpg:grpSpPr bwMode="auto">
                            <a:xfrm flipV="1">
                              <a:off x="2715" y="9990"/>
                              <a:ext cx="171" cy="180"/>
                              <a:chOff x="3093" y="9978"/>
                              <a:chExt cx="171" cy="180"/>
                            </a:xfrm>
                          </wpg:grpSpPr>
                          <wps:wsp>
                            <wps:cNvPr id="848" name="Arc 98"/>
                            <wps:cNvSpPr>
                              <a:spLocks/>
                            </wps:cNvSpPr>
                            <wps:spPr bwMode="auto">
                              <a:xfrm flipV="1">
                                <a:off x="3177" y="9978"/>
                                <a:ext cx="87" cy="18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9" name="Arc 99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3093" y="9978"/>
                                <a:ext cx="87" cy="18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850" name="Freeform 100"/>
                        <wps:cNvSpPr>
                          <a:spLocks/>
                        </wps:cNvSpPr>
                        <wps:spPr bwMode="auto">
                          <a:xfrm>
                            <a:off x="1973" y="9373"/>
                            <a:ext cx="4654" cy="2040"/>
                          </a:xfrm>
                          <a:custGeom>
                            <a:avLst/>
                            <a:gdLst>
                              <a:gd name="T0" fmla="*/ 0 w 4654"/>
                              <a:gd name="T1" fmla="*/ 1214 h 2040"/>
                              <a:gd name="T2" fmla="*/ 2707 w 4654"/>
                              <a:gd name="T3" fmla="*/ 0 h 2040"/>
                              <a:gd name="T4" fmla="*/ 4654 w 4654"/>
                              <a:gd name="T5" fmla="*/ 2040 h 2040"/>
                              <a:gd name="T6" fmla="*/ 0 w 4654"/>
                              <a:gd name="T7" fmla="*/ 1214 h 20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654" h="2040">
                                <a:moveTo>
                                  <a:pt x="0" y="1214"/>
                                </a:moveTo>
                                <a:lnTo>
                                  <a:pt x="2707" y="0"/>
                                </a:lnTo>
                                <a:lnTo>
                                  <a:pt x="4654" y="2040"/>
                                </a:lnTo>
                                <a:lnTo>
                                  <a:pt x="0" y="12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51" name="Group 101"/>
                        <wpg:cNvGrpSpPr>
                          <a:grpSpLocks/>
                        </wpg:cNvGrpSpPr>
                        <wpg:grpSpPr bwMode="auto">
                          <a:xfrm>
                            <a:off x="6489" y="10711"/>
                            <a:ext cx="302" cy="880"/>
                            <a:chOff x="2529" y="9990"/>
                            <a:chExt cx="595" cy="1736"/>
                          </a:xfrm>
                        </wpg:grpSpPr>
                        <wpg:grpSp>
                          <wpg:cNvPr id="852" name="Group 102"/>
                          <wpg:cNvGrpSpPr>
                            <a:grpSpLocks/>
                          </wpg:cNvGrpSpPr>
                          <wpg:grpSpPr bwMode="auto">
                            <a:xfrm>
                              <a:off x="2533" y="10144"/>
                              <a:ext cx="591" cy="1582"/>
                              <a:chOff x="2533" y="10144"/>
                              <a:chExt cx="591" cy="1582"/>
                            </a:xfrm>
                          </wpg:grpSpPr>
                          <wps:wsp>
                            <wps:cNvPr id="853" name="Oval 1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46" y="11160"/>
                                <a:ext cx="566" cy="5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54" name="Oval 1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33" y="11404"/>
                                <a:ext cx="578" cy="7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55" name="Freeform 105"/>
                            <wps:cNvSpPr>
                              <a:spLocks/>
                            </wps:cNvSpPr>
                            <wps:spPr bwMode="auto">
                              <a:xfrm>
                                <a:off x="2533" y="10350"/>
                                <a:ext cx="591" cy="1093"/>
                              </a:xfrm>
                              <a:custGeom>
                                <a:avLst/>
                                <a:gdLst>
                                  <a:gd name="T0" fmla="*/ 0 w 591"/>
                                  <a:gd name="T1" fmla="*/ 1080 h 1093"/>
                                  <a:gd name="T2" fmla="*/ 193 w 591"/>
                                  <a:gd name="T3" fmla="*/ 0 h 1093"/>
                                  <a:gd name="T4" fmla="*/ 360 w 591"/>
                                  <a:gd name="T5" fmla="*/ 13 h 1093"/>
                                  <a:gd name="T6" fmla="*/ 591 w 591"/>
                                  <a:gd name="T7" fmla="*/ 1093 h 109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591" h="1093">
                                    <a:moveTo>
                                      <a:pt x="0" y="1080"/>
                                    </a:moveTo>
                                    <a:lnTo>
                                      <a:pt x="193" y="0"/>
                                    </a:lnTo>
                                    <a:lnTo>
                                      <a:pt x="360" y="13"/>
                                    </a:lnTo>
                                    <a:lnTo>
                                      <a:pt x="591" y="1093"/>
                                    </a:ln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56" name="Oval 1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87" y="10144"/>
                                <a:ext cx="232" cy="23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57" name="Freeform 107"/>
                          <wps:cNvSpPr>
                            <a:spLocks/>
                          </wps:cNvSpPr>
                          <wps:spPr bwMode="auto">
                            <a:xfrm>
                              <a:off x="2655" y="10458"/>
                              <a:ext cx="288" cy="306"/>
                            </a:xfrm>
                            <a:custGeom>
                              <a:avLst/>
                              <a:gdLst>
                                <a:gd name="T0" fmla="*/ 261 w 288"/>
                                <a:gd name="T1" fmla="*/ 0 h 306"/>
                                <a:gd name="T2" fmla="*/ 27 w 288"/>
                                <a:gd name="T3" fmla="*/ 132 h 306"/>
                                <a:gd name="T4" fmla="*/ 0 w 288"/>
                                <a:gd name="T5" fmla="*/ 306 h 306"/>
                                <a:gd name="T6" fmla="*/ 288 w 288"/>
                                <a:gd name="T7" fmla="*/ 153 h 306"/>
                                <a:gd name="T8" fmla="*/ 261 w 288"/>
                                <a:gd name="T9" fmla="*/ 0 h 3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88" h="306">
                                  <a:moveTo>
                                    <a:pt x="261" y="0"/>
                                  </a:moveTo>
                                  <a:lnTo>
                                    <a:pt x="27" y="132"/>
                                  </a:lnTo>
                                  <a:lnTo>
                                    <a:pt x="0" y="306"/>
                                  </a:lnTo>
                                  <a:lnTo>
                                    <a:pt x="288" y="153"/>
                                  </a:lnTo>
                                  <a:lnTo>
                                    <a:pt x="26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8" name="Freeform 108"/>
                          <wps:cNvSpPr>
                            <a:spLocks/>
                          </wps:cNvSpPr>
                          <wps:spPr bwMode="auto">
                            <a:xfrm>
                              <a:off x="2583" y="10773"/>
                              <a:ext cx="438" cy="387"/>
                            </a:xfrm>
                            <a:custGeom>
                              <a:avLst/>
                              <a:gdLst>
                                <a:gd name="T0" fmla="*/ 393 w 438"/>
                                <a:gd name="T1" fmla="*/ 0 h 387"/>
                                <a:gd name="T2" fmla="*/ 33 w 438"/>
                                <a:gd name="T3" fmla="*/ 192 h 387"/>
                                <a:gd name="T4" fmla="*/ 0 w 438"/>
                                <a:gd name="T5" fmla="*/ 387 h 387"/>
                                <a:gd name="T6" fmla="*/ 438 w 438"/>
                                <a:gd name="T7" fmla="*/ 177 h 387"/>
                                <a:gd name="T8" fmla="*/ 393 w 438"/>
                                <a:gd name="T9" fmla="*/ 0 h 3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38" h="387">
                                  <a:moveTo>
                                    <a:pt x="393" y="0"/>
                                  </a:moveTo>
                                  <a:lnTo>
                                    <a:pt x="33" y="192"/>
                                  </a:lnTo>
                                  <a:lnTo>
                                    <a:pt x="0" y="387"/>
                                  </a:lnTo>
                                  <a:lnTo>
                                    <a:pt x="438" y="177"/>
                                  </a:lnTo>
                                  <a:lnTo>
                                    <a:pt x="39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9" name="Freeform 109"/>
                          <wps:cNvSpPr>
                            <a:spLocks/>
                          </wps:cNvSpPr>
                          <wps:spPr bwMode="auto">
                            <a:xfrm>
                              <a:off x="2529" y="11145"/>
                              <a:ext cx="567" cy="330"/>
                            </a:xfrm>
                            <a:custGeom>
                              <a:avLst/>
                              <a:gdLst>
                                <a:gd name="T0" fmla="*/ 528 w 567"/>
                                <a:gd name="T1" fmla="*/ 0 h 330"/>
                                <a:gd name="T2" fmla="*/ 9 w 567"/>
                                <a:gd name="T3" fmla="*/ 231 h 330"/>
                                <a:gd name="T4" fmla="*/ 0 w 567"/>
                                <a:gd name="T5" fmla="*/ 306 h 330"/>
                                <a:gd name="T6" fmla="*/ 36 w 567"/>
                                <a:gd name="T7" fmla="*/ 315 h 330"/>
                                <a:gd name="T8" fmla="*/ 87 w 567"/>
                                <a:gd name="T9" fmla="*/ 321 h 330"/>
                                <a:gd name="T10" fmla="*/ 171 w 567"/>
                                <a:gd name="T11" fmla="*/ 330 h 330"/>
                                <a:gd name="T12" fmla="*/ 567 w 567"/>
                                <a:gd name="T13" fmla="*/ 162 h 330"/>
                                <a:gd name="T14" fmla="*/ 528 w 567"/>
                                <a:gd name="T15" fmla="*/ 0 h 3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567" h="330">
                                  <a:moveTo>
                                    <a:pt x="528" y="0"/>
                                  </a:moveTo>
                                  <a:lnTo>
                                    <a:pt x="9" y="231"/>
                                  </a:lnTo>
                                  <a:lnTo>
                                    <a:pt x="0" y="306"/>
                                  </a:lnTo>
                                  <a:lnTo>
                                    <a:pt x="36" y="315"/>
                                  </a:lnTo>
                                  <a:lnTo>
                                    <a:pt x="87" y="321"/>
                                  </a:lnTo>
                                  <a:lnTo>
                                    <a:pt x="171" y="330"/>
                                  </a:lnTo>
                                  <a:lnTo>
                                    <a:pt x="567" y="162"/>
                                  </a:lnTo>
                                  <a:lnTo>
                                    <a:pt x="52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860" name="Group 110"/>
                          <wpg:cNvGrpSpPr>
                            <a:grpSpLocks/>
                          </wpg:cNvGrpSpPr>
                          <wpg:grpSpPr bwMode="auto">
                            <a:xfrm flipV="1">
                              <a:off x="2715" y="9990"/>
                              <a:ext cx="171" cy="180"/>
                              <a:chOff x="3093" y="9978"/>
                              <a:chExt cx="171" cy="180"/>
                            </a:xfrm>
                          </wpg:grpSpPr>
                          <wps:wsp>
                            <wps:cNvPr id="861" name="Arc 111"/>
                            <wps:cNvSpPr>
                              <a:spLocks/>
                            </wps:cNvSpPr>
                            <wps:spPr bwMode="auto">
                              <a:xfrm flipV="1">
                                <a:off x="3177" y="9978"/>
                                <a:ext cx="87" cy="18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62" name="Arc 112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3093" y="9978"/>
                                <a:ext cx="87" cy="18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863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2760" y="9573"/>
                            <a:ext cx="1147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2C73" w:rsidRDefault="00312C73">
                              <w:r>
                                <w:t>9 k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4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5413" y="9880"/>
                            <a:ext cx="1147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2C73" w:rsidRDefault="00312C73">
                              <w:r>
                                <w:t>12 k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5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1627" y="9454"/>
                            <a:ext cx="413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2C73" w:rsidRDefault="00312C73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6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6454" y="10227"/>
                            <a:ext cx="480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2C73" w:rsidRDefault="00312C73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5" o:spid="_x0000_s1413" style="position:absolute;margin-left:154.05pt;margin-top:564.15pt;width:265.35pt;height:149.35pt;z-index:251832832" coordorigin="1627,8604" coordsize="5307,29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" o:allowincell="f">
                <v:group id="Group 76" o:spid="_x0000_s1414" style="position:absolute;left:1675;top:9831;width:302;height:880" coordorigin="2529,9990" coordsize="595,1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Cutf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qa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CutfcQAAADcAAAA&#10;DwAAAAAAAAAAAAAAAACqAgAAZHJzL2Rvd25yZXYueG1sUEsFBgAAAAAEAAQA+gAAAJsDAAAAAA==&#10;">
                  <v:group id="Group 77" o:spid="_x0000_s1415" style="position:absolute;left:2533;top:10144;width:591;height:1582" coordorigin="2533,10144" coordsize="591,15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2cI5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pc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9nCObFAAAA3AAA&#10;AA8AAAAAAAAAAAAAAAAAqgIAAGRycy9kb3ducmV2LnhtbFBLBQYAAAAABAAEAPoAAACcAwAAAAA=&#10;">
                    <v:oval id="Oval 78" o:spid="_x0000_s1416" style="position:absolute;left:2546;top:11160;width:566;height:5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1vJsAA&#10;AADcAAAADwAAAGRycy9kb3ducmV2LnhtbERPTYvCMBC9C/6HMAt701SLIl2jiCK4Bw/W3fvQjG2x&#10;mZRmrN1/vzkIHh/ve70dXKN66kLt2cBsmoAiLrytuTTwcz1OVqCCIFtsPJOBPwqw3YxHa8ysf/KF&#10;+lxKFUM4ZGigEmkzrUNRkcMw9S1x5G6+cygRdqW2HT5juGv0PEmW2mHNsaHClvYVFff84Qwcyl2+&#10;7HUqi/R2OMni/nv+TmfGfH4Muy9QQoO8xS/3yRpYzePaeCYeAb3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J1vJsAAAADcAAAADwAAAAAAAAAAAAAAAACYAgAAZHJzL2Rvd25y&#10;ZXYueG1sUEsFBgAAAAAEAAQA9QAAAIUDAAAAAA==&#10;"/>
                    <v:oval id="Oval 79" o:spid="_x0000_s1417" style="position:absolute;left:2533;top:11404;width:578;height: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HKvcQA&#10;AADcAAAADwAAAGRycy9kb3ducmV2LnhtbESPQWvCQBSE74L/YXlCb7rRoGh0FakU7KGHxvb+yD6T&#10;YPZtyL7G+O/dQqHHYWa+YXaHwTWqpy7Ung3MZwko4sLbmksDX5e36RpUEGSLjWcy8KAAh/14tMPM&#10;+jt/Up9LqSKEQ4YGKpE20zoUFTkMM98SR+/qO4cSZVdq2+E9wl2jF0my0g5rjgsVtvRaUXHLf5yB&#10;U3nMV71OZZleT2dZ3r4/3tO5MS+T4bgFJTTIf/ivfbYG1osN/J6JR0D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Ryr3EAAAA3AAAAA8AAAAAAAAAAAAAAAAAmAIAAGRycy9k&#10;b3ducmV2LnhtbFBLBQYAAAAABAAEAPUAAACJAwAAAAA=&#10;"/>
                    <v:shape id="Freeform 80" o:spid="_x0000_s1418" style="position:absolute;left:2533;top:10350;width:591;height:1093;visibility:visible;mso-wrap-style:square;v-text-anchor:top" coordsize="591,10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0IDsEA&#10;AADcAAAADwAAAGRycy9kb3ducmV2LnhtbERPTYvCMBC9C/6HMIIX0bQKotW0iCDsQZa1K3sem7Et&#10;NpPSZG399+awsMfH+95ng2nEkzpXW1YQLyIQxIXVNZcKrt+n+QaE88gaG8uk4EUOsnQ82mOibc8X&#10;eua+FCGEXYIKKu/bREpXVGTQLWxLHLi77Qz6ALtS6g77EG4auYyitTRYc2iosKVjRcUj/zUKLtcY&#10;/XlrDrfV7DNen3++NGOv1HQyHHYgPA3+X/zn/tAKNqswP5wJR0Cm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dCA7BAAAA3AAAAA8AAAAAAAAAAAAAAAAAmAIAAGRycy9kb3du&#10;cmV2LnhtbFBLBQYAAAAABAAEAPUAAACGAwAAAAA=&#10;" path="m,1080l193,,360,13,591,1093e">
                      <v:path arrowok="t" o:connecttype="custom" o:connectlocs="0,1080;193,0;360,13;591,1093" o:connectangles="0,0,0,0"/>
                    </v:shape>
                    <v:oval id="Oval 81" o:spid="_x0000_s1419" style="position:absolute;left:2687;top:10144;width:232;height: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5QZsQA&#10;AADcAAAADwAAAGRycy9kb3ducmV2LnhtbESPwWrDMBBE74X+g9hCb43smoTgRg6hoZAeeojT3hdr&#10;YxtbK2NtHefvo0Ihx2Fm3jCb7ex6NdEYWs8G0kUCirjytuXawPfp42UNKgiyxd4zGbhSgG3x+LDB&#10;3PoLH2kqpVYRwiFHA43IkGsdqoYchoUfiKN39qNDiXKstR3xEuGu169JstIOW44LDQ703lDVlb/O&#10;wL7elatJZ7LMzvuDLLufr88sNeb5ad69gRKa5R7+bx+sgXWWwt+ZeAR0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+UGbEAAAA3AAAAA8AAAAAAAAAAAAAAAAAmAIAAGRycy9k&#10;b3ducmV2LnhtbFBLBQYAAAAABAAEAPUAAACJAwAAAAA=&#10;"/>
                  </v:group>
                  <v:shape id="Freeform 82" o:spid="_x0000_s1420" style="position:absolute;left:2655;top:10458;width:288;height:306;visibility:visible;mso-wrap-style:square;v-text-anchor:top" coordsize="288,3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hGicUA&#10;AADcAAAADwAAAGRycy9kb3ducmV2LnhtbESPQWvCQBSE70L/w/IK3nRTBZXUVdqCIoiIsdTrI/ua&#10;DWbfxuxq4r/vFgSPw8x8w8yXna3EjRpfOlbwNkxAEOdOl1wo+D6uBjMQPiBrrByTgjt5WC5eenNM&#10;tWv5QLcsFCJC2KeowIRQp1L63JBFP3Q1cfR+XWMxRNkUUjfYRrit5ChJJtJiyXHBYE1fhvJzdrUK&#10;pm1R79c/K21O59Pnrj1ctri7KNV/7T7eQQTqwjP8aG+0gtl4BP9n4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CEaJxQAAANwAAAAPAAAAAAAAAAAAAAAAAJgCAABkcnMv&#10;ZG93bnJldi54bWxQSwUGAAAAAAQABAD1AAAAigMAAAAA&#10;" path="m261,l27,132,,306,288,153,261,xe" fillcolor="gray">
                    <v:path arrowok="t" o:connecttype="custom" o:connectlocs="261,0;27,132;0,306;288,153;261,0" o:connectangles="0,0,0,0,0"/>
                  </v:shape>
                  <v:shape id="Freeform 83" o:spid="_x0000_s1421" style="position:absolute;left:2583;top:10773;width:438;height:387;visibility:visible;mso-wrap-style:square;v-text-anchor:top" coordsize="438,3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Pbt8YA&#10;AADcAAAADwAAAGRycy9kb3ducmV2LnhtbESPQWvCQBSE7wX/w/IEb3WjkaDRVaRgaS+Wqhdvj+wz&#10;iWbfxuwao7++Wyj0OMzMN8xi1ZlKtNS40rKC0TACQZxZXXKu4LDfvE5BOI+ssbJMCh7kYLXsvSww&#10;1fbO39TufC4ChF2KCgrv61RKlxVk0A1tTRy8k20M+iCbXOoG7wFuKjmOokQaLDksFFjTW0HZZXcz&#10;CmaTzThJrtcv+9yOzu/t5Hh4xJ9KDfrdeg7CU+f/w3/tD61gGsfweyYcAbn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9Pbt8YAAADcAAAADwAAAAAAAAAAAAAAAACYAgAAZHJz&#10;L2Rvd25yZXYueG1sUEsFBgAAAAAEAAQA9QAAAIsDAAAAAA==&#10;" path="m393,l33,192,,387,438,177,393,xe" fillcolor="gray">
                    <v:path arrowok="t" o:connecttype="custom" o:connectlocs="393,0;33,192;0,387;438,177;393,0" o:connectangles="0,0,0,0,0"/>
                  </v:shape>
                  <v:shape id="Freeform 84" o:spid="_x0000_s1422" style="position:absolute;left:2529;top:11145;width:567;height:330;visibility:visible;mso-wrap-style:square;v-text-anchor:top" coordsize="567,3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dBNMYA&#10;AADcAAAADwAAAGRycy9kb3ducmV2LnhtbESP3WoCMRSE7wt9h3AKvSma1RaR1SgiCLVIxR+8PmyO&#10;u8HNyZLEddunN4WCl8PMfMNM552tRUs+GMcKBv0MBHHhtOFSwfGw6o1BhIissXZMCn4owHz2/DTF&#10;XLsb76jdx1IkCIccFVQxNrmUoajIYui7hjh5Z+ctxiR9KbXHW4LbWg6zbCQtGk4LFTa0rKi47K9W&#10;gf3emO3Zt2b0Ozyesq/d23ptr0q9vnSLCYhIXXyE/9ufWsH4/QP+zqQjIG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WdBNMYAAADcAAAADwAAAAAAAAAAAAAAAACYAgAAZHJz&#10;L2Rvd25yZXYueG1sUEsFBgAAAAAEAAQA9QAAAIsDAAAAAA==&#10;" path="m528,l9,231,,306r36,9l87,321r84,9l567,162,528,xe" fillcolor="gray">
                    <v:path arrowok="t" o:connecttype="custom" o:connectlocs="528,0;9,231;0,306;36,315;87,321;171,330;567,162;528,0" o:connectangles="0,0,0,0,0,0,0,0"/>
                  </v:shape>
                  <v:group id="Group 85" o:spid="_x0000_s1423" style="position:absolute;left:2715;top:9990;width:171;height:180;flip:y" coordorigin="3093,9978" coordsize="171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oZX78QAAADcAAAA&#10;DwAAAAAAAAAAAAAAAACqAgAAZHJzL2Rvd25yZXYueG1sUEsFBgAAAAAEAAQA+gAAAJsDAAAAAA==&#10;">
                    <v:shape id="Arc 86" o:spid="_x0000_s1424" style="position:absolute;left:3177;top:9978;width:87;height:18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xQX8IA&#10;AADcAAAADwAAAGRycy9kb3ducmV2LnhtbESPwWrDMBBE74H+g9hCbomcGBvjRDYhkLbHNvEHLNbW&#10;NrVWRlId9++jQqHHYWbeMMd6MaOYyfnBsoLdNgFB3Fo9cKeguV02BQgfkDWOlknBD3moq6fVEUtt&#10;7/xB8zV0IkLYl6igD2EqpfRtTwb91k7E0fu0zmCI0nVSO7xHuBnlPklyaXDguNDjROee2q/rt1Fw&#10;G/L3lz2f8wiaQ2Yvr67JUqXWz8vpACLQEv7Df+03raBIc/g9E4+ArB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nFBfwgAAANwAAAAPAAAAAAAAAAAAAAAAAJgCAABkcnMvZG93&#10;bnJldi54bWxQSwUGAAAAAAQABAD1AAAAhwMAAAAA&#10;" path="m-1,nfc11929,,21600,9670,21600,21600em-1,nsc11929,,21600,9670,21600,21600l,21600,-1,xe" filled="f">
                      <v:path arrowok="t" o:extrusionok="f" o:connecttype="custom" o:connectlocs="0,0;87,180;0,180" o:connectangles="0,0,0"/>
                    </v:shape>
                    <v:shape id="Arc 87" o:spid="_x0000_s1425" style="position:absolute;left:3093;top:9978;width:87;height:18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vDc8YA&#10;AADcAAAADwAAAGRycy9kb3ducmV2LnhtbESPQWvCQBSE70L/w/IKvemmFqzErGIDFgutkLQXby/Z&#10;ZxLMvg3ZNcZ/3y0UPA4z8w2TbEbTioF611hW8DyLQBCXVjdcKfj53k2XIJxH1thaJgU3crBZP0wS&#10;jLW9ckZD7isRIOxiVFB738VSurImg25mO+LgnWxv0AfZV1L3eA1w08p5FC2kwYbDQo0dpTWV5/xi&#10;FGRHffhKi/0lfXuXi6H4zG6nj0ypp8dxuwLhafT38H97rxUsX17h70w4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hvDc8YAAADcAAAADwAAAAAAAAAAAAAAAACYAgAAZHJz&#10;L2Rvd25yZXYueG1sUEsFBgAAAAAEAAQA9QAAAIsDAAAAAA==&#10;" path="m-1,nfc11929,,21600,9670,21600,21600em-1,nsc11929,,21600,9670,21600,21600l,21600,-1,xe" filled="f">
                      <v:path arrowok="t" o:extrusionok="f" o:connecttype="custom" o:connectlocs="0,0;87,180;0,180" o:connectangles="0,0,0"/>
                    </v:shape>
                  </v:group>
                </v:group>
                <v:group id="Group 88" o:spid="_x0000_s1426" style="position:absolute;left:4515;top:8604;width:302;height:880" coordorigin="2529,9990" coordsize="595,1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yEKSc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1jNw9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shCknCAAAA3AAAAA8A&#10;AAAAAAAAAAAAAAAAqgIAAGRycy9kb3ducmV2LnhtbFBLBQYAAAAABAAEAPoAAACZAwAAAAA=&#10;">
                  <v:group id="Group 89" o:spid="_x0000_s1427" style="position:absolute;left:2533;top:10144;width:591;height:1582" coordorigin="2533,10144" coordsize="591,15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G2v0sYAAADc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QLl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ba/SxgAAANwA&#10;AAAPAAAAAAAAAAAAAAAAAKoCAABkcnMvZG93bnJldi54bWxQSwUGAAAAAAQABAD6AAAAnQMAAAAA&#10;">
                    <v:oval id="Oval 90" o:spid="_x0000_s1428" style="position:absolute;left:2546;top:11160;width:566;height:5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SGgMEA&#10;AADcAAAADwAAAGRycy9kb3ducmV2LnhtbERPS2vCQBC+C/0Pywi96UZTRWJWkUrBHnpobO9DdvLA&#10;7GzIjjH9991DoceP750fJ9epkYbQejawWiagiEtvW64NfF3fFjtQQZAtdp7JwA8FOB6eZjlm1j/4&#10;k8ZCahVDOGRooBHpM61D2ZDDsPQ9ceQqPziUCIda2wEfMdx1ep0kW+2w5djQYE+vDZW34u4MnOtT&#10;sR11Kpu0Ol9kc/v+eE9XxjzPp9MelNAk/+I/98Ua2L3E+fFMPAL68A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c0hoDBAAAA3AAAAA8AAAAAAAAAAAAAAAAAmAIAAGRycy9kb3du&#10;cmV2LnhtbFBLBQYAAAAABAAEAPUAAACGAwAAAAA=&#10;"/>
                    <v:oval id="Oval 91" o:spid="_x0000_s1429" style="position:absolute;left:2533;top:11404;width:578;height: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gjG8QA&#10;AADcAAAADwAAAGRycy9kb3ducmV2LnhtbESPQWvCQBSE7wX/w/KE3uomjYqkriKVgh48NG3vj+wz&#10;CWbfhuxrTP+9Kwg9DjPzDbPejq5VA/Wh8WwgnSWgiEtvG64MfH99vKxABUG22HomA38UYLuZPK0x&#10;t/7KnzQUUqkI4ZCjgVqky7UOZU0Ow8x3xNE7+96hRNlX2vZ4jXDX6tckWWqHDceFGjt6r6m8FL/O&#10;wL7aFctBZ7LIzvuDLC4/p2OWGvM8HXdvoIRG+Q8/2gdrYDVP4X4mHgG9u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4IxvEAAAA3AAAAA8AAAAAAAAAAAAAAAAAmAIAAGRycy9k&#10;b3ducmV2LnhtbFBLBQYAAAAABAAEAPUAAACJAwAAAAA=&#10;"/>
                    <v:shape id="Freeform 92" o:spid="_x0000_s1430" style="position:absolute;left:2533;top:10350;width:591;height:1093;visibility:visible;mso-wrap-style:square;v-text-anchor:top" coordsize="591,10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VAn8MA&#10;AADcAAAADwAAAGRycy9kb3ducmV2LnhtbESPQYvCMBSE78L+h/AEL7Km1aVoNYosCB5EVlf2/Gye&#10;bbF5KU209d8bQdjjMDPfMItVZypxp8aVlhXEowgEcWZ1ybmC0+/mcwrCeWSNlWVS8CAHq+VHb4Gp&#10;ti0f6H70uQgQdikqKLyvUyldVpBBN7I1cfAutjHog2xyqRtsA9xUchxFiTRYclgosKbvgrLr8WYU&#10;HE4x+t3MrM+T4T5Odn8/mrFVatDv1nMQnjr/H363t1rB9GsMrzPhCMjl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YVAn8MAAADcAAAADwAAAAAAAAAAAAAAAACYAgAAZHJzL2Rv&#10;d25yZXYueG1sUEsFBgAAAAAEAAQA9QAAAIgDAAAAAA==&#10;" path="m,1080l193,,360,13,591,1093e">
                      <v:path arrowok="t" o:connecttype="custom" o:connectlocs="0,1080;193,0;360,13;591,1093" o:connectangles="0,0,0,0"/>
                    </v:shape>
                    <v:oval id="Oval 93" o:spid="_x0000_s1431" style="position:absolute;left:2687;top:10144;width:232;height: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YY98QA&#10;AADcAAAADwAAAGRycy9kb3ducmV2LnhtbESPQWvCQBSE74L/YXlCb7qxUZHUVaQi2IOHpu39kX0m&#10;wezbkH3G9N93BaHHYWa+YTa7wTWqpy7Ung3MZwko4sLbmksD31/H6RpUEGSLjWcy8EsBdtvxaIOZ&#10;9Xf+pD6XUkUIhwwNVCJtpnUoKnIYZr4ljt7Fdw4lyq7UtsN7hLtGvybJSjusOS5U2NJ7RcU1vzkD&#10;h3Kfr3qdyjK9HE6yvP6cP9K5MS+TYf8GSmiQ//CzfbIG1osUHmfiEd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mGPfEAAAA3AAAAA8AAAAAAAAAAAAAAAAAmAIAAGRycy9k&#10;b3ducmV2LnhtbFBLBQYAAAAABAAEAPUAAACJAwAAAAA=&#10;"/>
                  </v:group>
                  <v:shape id="Freeform 94" o:spid="_x0000_s1432" style="position:absolute;left:2655;top:10458;width:288;height:306;visibility:visible;mso-wrap-style:square;v-text-anchor:top" coordsize="288,3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sIG8UA&#10;AADcAAAADwAAAGRycy9kb3ducmV2LnhtbESPQWvCQBSE70L/w/IK3nRTEZXUVdqCIoiIsdTrI/ua&#10;DWbfxuxq4r/vFgSPw8x8w8yXna3EjRpfOlbwNkxAEOdOl1wo+D6uBjMQPiBrrByTgjt5WC5eenNM&#10;tWv5QLcsFCJC2KeowIRQp1L63JBFP3Q1cfR+XWMxRNkUUjfYRrit5ChJJtJiyXHBYE1fhvJzdrUK&#10;pm1R79c/K21O59Pnrj1ctri7KNV/7T7eQQTqwjP8aG+0gtl4DP9n4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qwgbxQAAANwAAAAPAAAAAAAAAAAAAAAAAJgCAABkcnMv&#10;ZG93bnJldi54bWxQSwUGAAAAAAQABAD1AAAAigMAAAAA&#10;" path="m261,l27,132,,306,288,153,261,xe" fillcolor="gray">
                    <v:path arrowok="t" o:connecttype="custom" o:connectlocs="261,0;27,132;0,306;288,153;261,0" o:connectangles="0,0,0,0,0"/>
                  </v:shape>
                  <v:shape id="Freeform 95" o:spid="_x0000_s1433" style="position:absolute;left:2583;top:10773;width:438;height:387;visibility:visible;mso-wrap-style:square;v-text-anchor:top" coordsize="438,3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CVJccA&#10;AADcAAAADwAAAGRycy9kb3ducmV2LnhtbESPT2vCQBTE70K/w/IK3nSjpkGjq5SCopcW/1y8PbLP&#10;JG32bcyuMfbTdwuFHoeZ+Q2zWHWmEi01rrSsYDSMQBBnVpecKzgd14MpCOeRNVaWScGDHKyWT70F&#10;ptreeU/tweciQNilqKDwvk6ldFlBBt3Q1sTBu9jGoA+yyaVu8B7gppLjKEqkwZLDQoE1vRWUfR1u&#10;RsEsXo+T5Hr9sN/vo89NG59Pj8lOqf5z9zoH4anz/+G/9lYrmMYv8HsmHAG5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twlSXHAAAA3AAAAA8AAAAAAAAAAAAAAAAAmAIAAGRy&#10;cy9kb3ducmV2LnhtbFBLBQYAAAAABAAEAPUAAACMAwAAAAA=&#10;" path="m393,l33,192,,387,438,177,393,xe" fillcolor="gray">
                    <v:path arrowok="t" o:connecttype="custom" o:connectlocs="393,0;33,192;0,387;438,177;393,0" o:connectangles="0,0,0,0,0"/>
                  </v:shape>
                  <v:shape id="Freeform 96" o:spid="_x0000_s1434" style="position:absolute;left:2529;top:11145;width:567;height:330;visibility:visible;mso-wrap-style:square;v-text-anchor:top" coordsize="567,3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8JpcUA&#10;AADcAAAADwAAAGRycy9kb3ducmV2LnhtbESPQWsCMRSE7wX/Q3hCL0WzlbLIahQRCrVIRSueH5vn&#10;bnDzsiRx3frrm4LQ4zAz3zDzZW8b0ZEPxrGC13EGgrh02nCl4Pj9PpqCCBFZY+OYFPxQgOVi8DTH&#10;Qrsb76k7xEokCIcCFdQxtoWUoazJYhi7ljh5Z+ctxiR9JbXHW4LbRk6yLJcWDaeFGlta11ReDler&#10;wH5tze7sO5PfJ8dT9rl/2WzsVannYb+agYjUx//wo/2hFUzfcvg7k4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/wmlxQAAANwAAAAPAAAAAAAAAAAAAAAAAJgCAABkcnMv&#10;ZG93bnJldi54bWxQSwUGAAAAAAQABAD1AAAAigMAAAAA&#10;" path="m528,l9,231,,306r36,9l87,321r84,9l567,162,528,xe" fillcolor="gray">
                    <v:path arrowok="t" o:connecttype="custom" o:connectlocs="528,0;9,231;0,306;36,315;87,321;171,330;567,162;528,0" o:connectangles="0,0,0,0,0,0,0,0"/>
                  </v:shape>
                  <v:group id="Group 97" o:spid="_x0000_s1435" style="position:absolute;left:2715;top:9990;width:171;height:180;flip:y" coordorigin="3093,9978" coordsize="171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R4ffsQAAADcAAAA&#10;DwAAAAAAAAAAAAAAAACqAgAAZHJzL2Rvd25yZXYueG1sUEsFBgAAAAAEAAQA+gAAAJsDAAAAAA==&#10;">
                    <v:shape id="Arc 98" o:spid="_x0000_s1436" style="position:absolute;left:3177;top:9978;width:87;height:18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kSy8IA&#10;AADcAAAADwAAAGRycy9kb3ducmV2LnhtbESPwW7CMAyG75P2DpEncRvpYFSoa4oQErDjBjyA1Xht&#10;tcapklDK2+PDpB2t3/9nf+Vmcr0aKcTOs4G3eQaKuPa248bA5bx/XYOKCdli75kM3CnCpnp+KrGw&#10;/sbfNJ5SowTCsUADbUpDoXWsW3IY534gluzHB4dJxtBoG/AmcNfrRZbl2mHHcqHFgXYt1b+nqzNw&#10;7vKvw4J3uYDGtPL7Y7islsbMXqbtB6hEU/pf/mt/WgPrd/lWZEQEdP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SRLLwgAAANwAAAAPAAAAAAAAAAAAAAAAAJgCAABkcnMvZG93&#10;bnJldi54bWxQSwUGAAAAAAQABAD1AAAAhwMAAAAA&#10;" path="m-1,nfc11929,,21600,9670,21600,21600em-1,nsc11929,,21600,9670,21600,21600l,21600,-1,xe" filled="f">
                      <v:path arrowok="t" o:extrusionok="f" o:connecttype="custom" o:connectlocs="0,0;87,180;0,180" o:connectangles="0,0,0"/>
                    </v:shape>
                    <v:shape id="Arc 99" o:spid="_x0000_s1437" style="position:absolute;left:3093;top:9978;width:87;height:18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6B58YA&#10;AADcAAAADwAAAGRycy9kb3ducmV2LnhtbESPQWvCQBSE70L/w/IKvdVNpYjGrGIDFgutkLQXby/Z&#10;ZxLMvg3ZNcZ/3y0UPA4z8w2TbEbTioF611hW8DKNQBCXVjdcKfj53j0vQDiPrLG1TApu5GCzfpgk&#10;GGt75YyG3FciQNjFqKD2vouldGVNBt3UdsTBO9neoA+yr6Tu8RrgppWzKJpLgw2HhRo7Smsqz/nF&#10;KMiO+vCVFvtL+vYu50Pxmd1OH5lST4/jdgXC0+jv4f/2XitYvC7h70w4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6B58YAAADcAAAADwAAAAAAAAAAAAAAAACYAgAAZHJz&#10;L2Rvd25yZXYueG1sUEsFBgAAAAAEAAQA9QAAAIsDAAAAAA==&#10;" path="m-1,nfc11929,,21600,9670,21600,21600em-1,nsc11929,,21600,9670,21600,21600l,21600,-1,xe" filled="f">
                      <v:path arrowok="t" o:extrusionok="f" o:connecttype="custom" o:connectlocs="0,0;87,180;0,180" o:connectangles="0,0,0"/>
                    </v:shape>
                  </v:group>
                </v:group>
                <v:shape id="Freeform 100" o:spid="_x0000_s1438" style="position:absolute;left:1973;top:9373;width:4654;height:2040;visibility:visible;mso-wrap-style:square;v-text-anchor:top" coordsize="4654,20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i0XsAA&#10;AADcAAAADwAAAGRycy9kb3ducmV2LnhtbERPzYrCMBC+C75DGMGbpius1K5pkd2VFTxZfYChGdPS&#10;ZlKaqPXtzWHB48f3vy1G24k7Db5xrOBjmYAgrpxu2Ci4nPeLFIQPyBo7x6TgSR6KfDrZYqbdg090&#10;L4MRMYR9hgrqEPpMSl/VZNEvXU8cuasbLIYIByP1gI8Ybju5SpK1tNhwbKixp++aqra8WQXHH/sb&#10;jm163ZXjud2Y/dOYv1Kp+WzcfYEINIa3+N990ArSzzg/nolHQOY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Qi0XsAAAADcAAAADwAAAAAAAAAAAAAAAACYAgAAZHJzL2Rvd25y&#10;ZXYueG1sUEsFBgAAAAAEAAQA9QAAAIUDAAAAAA==&#10;" path="m,1214l2707,,4654,2040,,1214xe" strokeweight="1.5pt">
                  <v:path arrowok="t" o:connecttype="custom" o:connectlocs="0,1214;2707,0;4654,2040;0,1214" o:connectangles="0,0,0,0"/>
                </v:shape>
                <v:group id="Group 101" o:spid="_x0000_s1439" style="position:absolute;left:6489;top:10711;width:302;height:880" coordorigin="2529,9990" coordsize="595,1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8RGdMYAAADcAAAADwAAAGRycy9kb3ducmV2LnhtbESPT2vCQBTE74V+h+UV&#10;vNVNKpaQuopIKz2EQo0g3h7ZZxLMvg3ZNX++fbcgeBxm5jfMajOaRvTUudqygngegSAurK65VHDM&#10;v14TEM4ja2wsk4KJHGzWz08rTLUd+Jf6gy9FgLBLUUHlfZtK6YqKDLq5bYmDd7GdQR9kV0rd4RDg&#10;ppFvUfQuDdYcFipsaVdRcT3cjIL9gMN2EX/22fWym8758ueUxaTU7GXcfoDwNPpH+N7+1gqSZQz/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xEZ0xgAAANwA&#10;AAAPAAAAAAAAAAAAAAAAAKoCAABkcnMvZG93bnJldi54bWxQSwUGAAAAAAQABAD6AAAAnQMAAAAA&#10;">
                  <v:group id="Group 102" o:spid="_x0000_s1440" style="position:absolute;left:2533;top:10144;width:591;height:1582" coordorigin="2533,10144" coordsize="591,15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xbYA8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rSZAm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FtgDxgAAANwA&#10;AAAPAAAAAAAAAAAAAAAAAKoCAABkcnMvZG93bnJldi54bWxQSwUGAAAAAAQABAD6AAAAnQMAAAAA&#10;">
                    <v:oval id="Oval 103" o:spid="_x0000_s1441" style="position:absolute;left:2546;top:11160;width:566;height:5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+OKsQA&#10;AADcAAAADwAAAGRycy9kb3ducmV2LnhtbESPwWrDMBBE74X8g9hAb42cGofgRA4hoZAeeqjT3hdr&#10;YxtbK2NtHffvq0Khx2Fm3jD7w+x6NdEYWs8G1qsEFHHlbcu1gY/ry9MWVBBki71nMvBNAQ7F4mGP&#10;ufV3fqeplFpFCIccDTQiQ651qBpyGFZ+II7ezY8OJcqx1nbEe4S7Xj8nyUY7bDkuNDjQqaGqK7+c&#10;gXN9LDeTTiVLb+eLZN3n22u6NuZxOR93oIRm+Q//tS/WwDZL4fdMPAK6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/jirEAAAA3AAAAA8AAAAAAAAAAAAAAAAAmAIAAGRycy9k&#10;b3ducmV2LnhtbFBLBQYAAAAABAAEAPUAAACJAwAAAAA=&#10;"/>
                    <v:oval id="Oval 104" o:spid="_x0000_s1442" style="position:absolute;left:2533;top:11404;width:578;height: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YWXsQA&#10;AADcAAAADwAAAGRycy9kb3ducmV2LnhtbESPQWvCQBSE70L/w/IKvenGpgmSuopUCvbgwbS9P7LP&#10;JJh9G7KvMf333YLgcZiZb5j1dnKdGmkIrWcDy0UCirjytuXawNfn+3wFKgiyxc4zGfilANvNw2yN&#10;hfVXPtFYSq0ihEOBBhqRvtA6VA05DAvfE0fv7AeHEuVQazvgNcJdp5+TJNcOW44LDfb01lB1KX+c&#10;gX29K/NRp5Kl5/1Bssv38SNdGvP0OO1eQQlNcg/f2gdrYJW9wP+ZeAT0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3WFl7EAAAA3AAAAA8AAAAAAAAAAAAAAAAAmAIAAGRycy9k&#10;b3ducmV2LnhtbFBLBQYAAAAABAAEAPUAAACJAwAAAAA=&#10;"/>
                    <v:shape id="Freeform 105" o:spid="_x0000_s1443" style="position:absolute;left:2533;top:10350;width:591;height:1093;visibility:visible;mso-wrap-style:square;v-text-anchor:top" coordsize="591,10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VONsQA&#10;AADcAAAADwAAAGRycy9kb3ducmV2LnhtbESPT4vCMBTE74LfIbwFL6JpXSxajSKCsAeR9Q+en82z&#10;Ldu8lCba7rffCAseh5n5DbNcd6YST2pcaVlBPI5AEGdWl5wruJx3oxkI55E1VpZJwS85WK/6vSWm&#10;2rZ8pOfJ5yJA2KWooPC+TqV0WUEG3djWxMG728agD7LJpW6wDXBTyUkUJdJgyWGhwJq2BWU/p4dR&#10;cLzE6Pdzs7l9Dg9xsr9+a8ZWqcFHt1mA8NT5d/i//aUVzKZTeJ0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1TjbEAAAA3AAAAA8AAAAAAAAAAAAAAAAAmAIAAGRycy9k&#10;b3ducmV2LnhtbFBLBQYAAAAABAAEAPUAAACJAwAAAAA=&#10;" path="m,1080l193,,360,13,591,1093e">
                      <v:path arrowok="t" o:connecttype="custom" o:connectlocs="0,1080;193,0;360,13;591,1093" o:connectangles="0,0,0,0"/>
                    </v:shape>
                    <v:oval id="Oval 106" o:spid="_x0000_s1444" style="position:absolute;left:2687;top:10144;width:232;height: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gtssQA&#10;AADcAAAADwAAAGRycy9kb3ducmV2LnhtbESPQWvCQBSE7wX/w/IK3urGhgRJXUUUwR56aGzvj+wz&#10;CWbfhuxrjP/eLRR6HGbmG2a9nVynRhpC69nAcpGAIq68bbk28HU+vqxABUG22HkmA3cKsN3MntZY&#10;WH/jTxpLqVWEcCjQQCPSF1qHqiGHYeF74uhd/OBQohxqbQe8Rbjr9GuS5Nphy3GhwZ72DVXX8scZ&#10;ONS7Mh91Kll6OZwku35/vKdLY+bP0+4NlNAk/+G/9skaWGU5/J6JR0Bv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ILbLEAAAA3AAAAA8AAAAAAAAAAAAAAAAAmAIAAGRycy9k&#10;b3ducmV2LnhtbFBLBQYAAAAABAAEAPUAAACJAwAAAAA=&#10;"/>
                  </v:group>
                  <v:shape id="Freeform 107" o:spid="_x0000_s1445" style="position:absolute;left:2655;top:10458;width:288;height:306;visibility:visible;mso-wrap-style:square;v-text-anchor:top" coordsize="288,3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AAscYA&#10;AADcAAAADwAAAGRycy9kb3ducmV2LnhtbESP3WrCQBSE7wu+w3KE3tWNhVaJ2YgKlkKR4g96e8ge&#10;s8Hs2ZjdmvTtuwXBy2FmvmGyeW9rcaPWV44VjEcJCOLC6YpLBYf9+mUKwgdkjbVjUvBLHub54CnD&#10;VLuOt3TbhVJECPsUFZgQmlRKXxiy6EeuIY7e2bUWQ5RtKXWLXYTbWr4mybu0WHFcMNjQylBx2f1Y&#10;BZOubL4/jmttTpfTctNtr1+4uSr1POwXMxCB+vAI39ufWsH0bQL/Z+IRk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KAAscYAAADcAAAADwAAAAAAAAAAAAAAAACYAgAAZHJz&#10;L2Rvd25yZXYueG1sUEsFBgAAAAAEAAQA9QAAAIsDAAAAAA==&#10;" path="m261,l27,132,,306,288,153,261,xe" fillcolor="gray">
                    <v:path arrowok="t" o:connecttype="custom" o:connectlocs="261,0;27,132;0,306;288,153;261,0" o:connectangles="0,0,0,0,0"/>
                  </v:shape>
                  <v:shape id="Freeform 108" o:spid="_x0000_s1446" style="position:absolute;left:2583;top:10773;width:438;height:387;visibility:visible;mso-wrap-style:square;v-text-anchor:top" coordsize="438,3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isZsUA&#10;AADcAAAADwAAAGRycy9kb3ducmV2LnhtbERPyW7CMBC9V+o/WFOJW3HCEkHAQRUSVXspYrlwG8XT&#10;JG08DrEJoV9fH5A4Pr19uepNLTpqXWVZQTyMQBDnVldcKDgeNq8zEM4ja6wtk4IbOVhlz09LTLW9&#10;8o66vS9ECGGXooLS+yaV0uUlGXRD2xAH7tu2Bn2AbSF1i9cQbmo5iqJEGqw4NJTY0Lqk/Hd/MQrm&#10;k80oSc7nrf37in/eu8npeBt/KjV46d8WIDz1/iG+uz+0gtk0rA1nw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qKxmxQAAANwAAAAPAAAAAAAAAAAAAAAAAJgCAABkcnMv&#10;ZG93bnJldi54bWxQSwUGAAAAAAQABAD1AAAAigMAAAAA&#10;" path="m393,l33,192,,387,438,177,393,xe" fillcolor="gray">
                    <v:path arrowok="t" o:connecttype="custom" o:connectlocs="393,0;33,192;0,387;438,177;393,0" o:connectangles="0,0,0,0,0"/>
                  </v:shape>
                  <v:shape id="Freeform 109" o:spid="_x0000_s1447" style="position:absolute;left:2529;top:11145;width:567;height:330;visibility:visible;mso-wrap-style:square;v-text-anchor:top" coordsize="567,3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kLCsYA&#10;AADcAAAADwAAAGRycy9kb3ducmV2LnhtbESP3WoCMRSE74W+QziF3kjNVlDs1iilUKgiij/0+rA5&#10;7oZuTpYkrluf3giCl8PMfMNM552tRUs+GMcK3gYZCOLCacOlgsP++3UCIkRkjbVjUvBPAeazp94U&#10;c+3OvKV2F0uRIBxyVFDF2ORShqIii2HgGuLkHZ23GJP0pdQezwluaznMsrG0aDgtVNjQV0XF3+5k&#10;Fdj1ymyOvjXjy/Dwmy23/cXCnpR6ee4+P0BE6uIjfG//aAWT0TvczqQjIG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rkLCsYAAADcAAAADwAAAAAAAAAAAAAAAACYAgAAZHJz&#10;L2Rvd25yZXYueG1sUEsFBgAAAAAEAAQA9QAAAIsDAAAAAA==&#10;" path="m528,l9,231,,306r36,9l87,321r84,9l567,162,528,xe" fillcolor="gray">
                    <v:path arrowok="t" o:connecttype="custom" o:connectlocs="528,0;9,231;0,306;36,315;87,321;171,330;567,162;528,0" o:connectangles="0,0,0,0,0,0,0,0"/>
                  </v:shape>
                  <v:group id="Group 110" o:spid="_x0000_s1448" style="position:absolute;left:2715;top:9990;width:171;height:180;flip:y" coordorigin="3093,9978" coordsize="171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xULbasEAAADcAAAADwAA&#10;AAAAAAAAAAAAAACqAgAAZHJzL2Rvd25yZXYueG1sUEsFBgAAAAAEAAQA+gAAAJgDAAAAAA==&#10;">
                    <v:shape id="Arc 111" o:spid="_x0000_s1449" style="position:absolute;left:3177;top:9978;width:87;height:18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bnNr8A&#10;AADcAAAADwAAAGRycy9kb3ducmV2LnhtbESP3arCMBCE7wXfIazgnaYqFqlGEcGjl/49wNKsbbHZ&#10;lCTWnrc3guDlMDPfMKtNZ2rRkvOVZQWTcQKCOLe64kLB7bofLUD4gKyxtkwK/snDZt3vrTDT9sVn&#10;ai+hEBHCPkMFZQhNJqXPSzLox7Yhjt7dOoMhSldI7fAV4aaW0yRJpcGK40KJDe1Kyh+Xp1FwrdLT&#10;35R3aQS1YW73B3ebz5QaDrrtEkSgLvzC3/ZRK1ikE/iciUdAr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wxuc2vwAAANwAAAAPAAAAAAAAAAAAAAAAAJgCAABkcnMvZG93bnJl&#10;di54bWxQSwUGAAAAAAQABAD1AAAAhAMAAAAA&#10;" path="m-1,nfc11929,,21600,9670,21600,21600em-1,nsc11929,,21600,9670,21600,21600l,21600,-1,xe" filled="f">
                      <v:path arrowok="t" o:extrusionok="f" o:connecttype="custom" o:connectlocs="0,0;87,180;0,180" o:connectangles="0,0,0"/>
                    </v:shape>
                    <v:shape id="Arc 112" o:spid="_x0000_s1450" style="position:absolute;left:3093;top:9978;width:87;height:18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9P9sQA&#10;AADcAAAADwAAAGRycy9kb3ducmV2LnhtbESPQYvCMBSE7wv+h/AEb2uqhyLVKFpwccEVql68PZtn&#10;W2xeShNr/fcbYWGPw8x8wyxWvalFR62rLCuYjCMQxLnVFRcKzqft5wyE88gaa8uk4EUOVsvBxwIT&#10;bZ+cUXf0hQgQdgkqKL1vEildXpJBN7YNcfButjXog2wLqVt8Brip5TSKYmmw4rBQYkNpSfn9+DAK&#10;sos+/KTX3SPdfMm4u+6z1+07U2o07NdzEJ56/x/+a++0glk8hfeZc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fT/bEAAAA3AAAAA8AAAAAAAAAAAAAAAAAmAIAAGRycy9k&#10;b3ducmV2LnhtbFBLBQYAAAAABAAEAPUAAACJAwAAAAA=&#10;" path="m-1,nfc11929,,21600,9670,21600,21600em-1,nsc11929,,21600,9670,21600,21600l,21600,-1,xe" filled="f">
                      <v:path arrowok="t" o:extrusionok="f" o:connecttype="custom" o:connectlocs="0,0;87,180;0,180" o:connectangles="0,0,0"/>
                    </v:shape>
                  </v:group>
                </v:group>
                <v:shape id="Text Box 113" o:spid="_x0000_s1451" type="#_x0000_t202" style="position:absolute;left:2760;top:9573;width:1147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IymcQA&#10;AADcAAAADwAAAGRycy9kb3ducmV2LnhtbESPT4vCMBTE7wt+h/AEb2vi6opWo8iK4Mll/QfeHs2z&#10;LTYvpYm2fnuzsLDHYWZ+w8yXrS3Fg2pfONYw6CsQxKkzBWcajofN+wSED8gGS8ek4UkelovO2xwT&#10;4xr+occ+ZCJC2CeoIQ+hSqT0aU4Wfd9VxNG7utpiiLLOpKmxiXBbyg+lxtJiwXEhx4q+ckpv+7vV&#10;cNpdL+eR+s7W9rNqXKsk26nUutdtVzMQgdrwH/5rb42GyXgI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iMpnEAAAA3AAAAA8AAAAAAAAAAAAAAAAAmAIAAGRycy9k&#10;b3ducmV2LnhtbFBLBQYAAAAABAAEAPUAAACJAwAAAAA=&#10;" filled="f" stroked="f">
                  <v:textbox>
                    <w:txbxContent>
                      <w:p w:rsidR="00312C73" w:rsidRDefault="00312C73">
                        <w:r>
                          <w:t>9 km</w:t>
                        </w:r>
                      </w:p>
                    </w:txbxContent>
                  </v:textbox>
                </v:shape>
                <v:shape id="Text Box 114" o:spid="_x0000_s1452" type="#_x0000_t202" style="position:absolute;left:5413;top:9880;width:1147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uq7cQA&#10;AADcAAAADwAAAGRycy9kb3ducmV2LnhtbESPQWvCQBSE70L/w/IKveluiw2augliKfSkGFuht0f2&#10;mYRm34bs1sR/3xUEj8PMfMOs8tG24ky9bxxreJ4pEMSlMw1XGr4OH9MFCB+QDbaOScOFPOTZw2SF&#10;qXED7+lchEpECPsUNdQhdKmUvqzJop+5jjh6J9dbDFH2lTQ9DhFuW/miVCItNhwXauxoU1P5W/xZ&#10;Dd/b089xrnbVu33tBjcqyXYptX56HNdvIAKN4R6+tT+NhkUyh+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Lqu3EAAAA3AAAAA8AAAAAAAAAAAAAAAAAmAIAAGRycy9k&#10;b3ducmV2LnhtbFBLBQYAAAAABAAEAPUAAACJAwAAAAA=&#10;" filled="f" stroked="f">
                  <v:textbox>
                    <w:txbxContent>
                      <w:p w:rsidR="00312C73" w:rsidRDefault="00312C73">
                        <w:r>
                          <w:t>12 km</w:t>
                        </w:r>
                      </w:p>
                    </w:txbxContent>
                  </v:textbox>
                </v:shape>
                <v:shape id="Text Box 115" o:spid="_x0000_s1453" type="#_x0000_t202" style="position:absolute;left:1627;top:9454;width:413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cPdsQA&#10;AADcAAAADwAAAGRycy9kb3ducmV2LnhtbESPQWvCQBSE70L/w/IKveluSw2augliKfSkGFuht0f2&#10;mYRm34bs1qT/3hUEj8PMfMOs8tG24ky9bxxreJ4pEMSlMw1XGr4OH9MFCB+QDbaOScM/ecizh8kK&#10;U+MG3tO5CJWIEPYpaqhD6FIpfVmTRT9zHXH0Tq63GKLsK2l6HCLctvJFqURabDgu1NjRpqbyt/iz&#10;Gr63p5/jq9pV73beDW5Uku1Sav30OK7fQAQawz18a38aDYtkD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HD3bEAAAA3AAAAA8AAAAAAAAAAAAAAAAAmAIAAGRycy9k&#10;b3ducmV2LnhtbFBLBQYAAAAABAAEAPUAAACJAwAAAAA=&#10;" filled="f" stroked="f">
                  <v:textbox>
                    <w:txbxContent>
                      <w:p w:rsidR="00312C73" w:rsidRDefault="00312C73">
                        <w:r>
                          <w:t>P</w:t>
                        </w:r>
                      </w:p>
                    </w:txbxContent>
                  </v:textbox>
                </v:shape>
                <v:shape id="Text Box 116" o:spid="_x0000_s1454" type="#_x0000_t202" style="position:absolute;left:6454;top:10227;width:480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WRAcQA&#10;AADcAAAADwAAAGRycy9kb3ducmV2LnhtbESPT2sCMRTE74LfIbyCN00qdbFbsyKWgielagu9PTZv&#10;/9DNy7JJ3fXbG6HgcZiZ3zCr9WAbcaHO1441PM8UCOLcmZpLDefTx3QJwgdkg41j0nAlD+tsPFph&#10;alzPn3Q5hlJECPsUNVQhtKmUPq/Iop+5ljh6hesshii7UpoO+wi3jZwrlUiLNceFClvaVpT/Hv+s&#10;hq998fP9og7lu120vRuUZPsqtZ48DZs3EIGG8Aj/t3dGwzJJ4H4mHgGZ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VkQHEAAAA3AAAAA8AAAAAAAAAAAAAAAAAmAIAAGRycy9k&#10;b3ducmV2LnhtbFBLBQYAAAAABAAEAPUAAACJAwAAAAA=&#10;" filled="f" stroked="f">
                  <v:textbox>
                    <w:txbxContent>
                      <w:p w:rsidR="00312C73" w:rsidRDefault="00312C73">
                        <w: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12C73">
        <w:tab/>
      </w:r>
    </w:p>
    <w:p w:rsidR="00312C73" w:rsidRDefault="00312C73" w:rsidP="009F540C"/>
    <w:p w:rsidR="00312C73" w:rsidRDefault="00312C73" w:rsidP="009F540C"/>
    <w:p w:rsidR="00312C73" w:rsidRDefault="00312C73" w:rsidP="009F540C"/>
    <w:p w:rsidR="00312C73" w:rsidRDefault="00312C73" w:rsidP="009F540C"/>
    <w:p w:rsidR="00312C73" w:rsidRDefault="00312C73" w:rsidP="009F540C"/>
    <w:p w:rsidR="00312C73" w:rsidRDefault="00312C73" w:rsidP="009F540C"/>
    <w:p w:rsidR="00312C73" w:rsidRDefault="00312C73" w:rsidP="009F540C"/>
    <w:p w:rsidR="00312C73" w:rsidRDefault="00312C73" w:rsidP="009F540C"/>
    <w:p w:rsidR="00312C73" w:rsidRDefault="00312C73" w:rsidP="009F540C"/>
    <w:p w:rsidR="00312C73" w:rsidRDefault="00312C73" w:rsidP="009F540C"/>
    <w:p w:rsidR="00312C73" w:rsidRDefault="00312C73" w:rsidP="009F540C">
      <w:r>
        <w:tab/>
      </w:r>
      <w:r w:rsidR="00C6726D">
        <w:rPr>
          <w:b/>
        </w:rPr>
        <w:t>(a)</w:t>
      </w:r>
      <w:r w:rsidR="00C6726D">
        <w:t xml:space="preserve">   Calculate the size of angle PQR.</w:t>
      </w:r>
      <w:r w:rsidR="00C6726D">
        <w:tab/>
        <w:t xml:space="preserve">     </w:t>
      </w:r>
      <w:r w:rsidR="00C6726D">
        <w:rPr>
          <w:b/>
        </w:rPr>
        <w:t>(b)</w:t>
      </w:r>
      <w:r w:rsidR="00C6726D">
        <w:tab/>
        <w:t>Calculate the area of triangle PQR.</w:t>
      </w:r>
    </w:p>
    <w:p w:rsidR="00312C73" w:rsidRDefault="00312C73" w:rsidP="009F540C"/>
    <w:p w:rsidR="006D4B69" w:rsidRDefault="006D4B69" w:rsidP="006D4B69"/>
    <w:p w:rsidR="00D278DF" w:rsidRDefault="006D4B69" w:rsidP="006D4B69">
      <w:r>
        <w:t>5.</w:t>
      </w:r>
      <w:r>
        <w:tab/>
      </w:r>
      <w:r w:rsidR="00312C73">
        <w:rPr>
          <w:noProof/>
          <w:lang w:eastAsia="en-GB"/>
        </w:rPr>
        <w:drawing>
          <wp:anchor distT="0" distB="0" distL="114300" distR="114300" simplePos="0" relativeHeight="251833856" behindDoc="0" locked="0" layoutInCell="1" allowOverlap="1" wp14:anchorId="6BF0B25E" wp14:editId="0BF7B424">
            <wp:simplePos x="1600200" y="4495800"/>
            <wp:positionH relativeFrom="margin">
              <wp:align>center</wp:align>
            </wp:positionH>
            <wp:positionV relativeFrom="margin">
              <wp:align>center</wp:align>
            </wp:positionV>
            <wp:extent cx="3380740" cy="1924050"/>
            <wp:effectExtent l="0" t="0" r="0" b="0"/>
            <wp:wrapSquare wrapText="bothSides"/>
            <wp:docPr id="867" name="Picture 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0740" cy="1924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27D8C">
        <w:t xml:space="preserve">Find the range of values of </w:t>
      </w:r>
      <w:r w:rsidR="00427D8C" w:rsidRPr="00427D8C">
        <w:rPr>
          <w:i/>
        </w:rPr>
        <w:t>k</w:t>
      </w:r>
      <w:r w:rsidR="00427D8C">
        <w:t xml:space="preserve"> such that </w:t>
      </w:r>
      <w:r w:rsidR="00427D8C">
        <w:rPr>
          <w:i/>
        </w:rPr>
        <w:t>kx</w:t>
      </w:r>
      <w:r w:rsidR="00427D8C">
        <w:rPr>
          <w:vertAlign w:val="superscript"/>
        </w:rPr>
        <w:t>2</w:t>
      </w:r>
      <w:r w:rsidR="00427D8C">
        <w:t xml:space="preserve"> – 6</w:t>
      </w:r>
      <w:r w:rsidR="00427D8C" w:rsidRPr="00427D8C">
        <w:rPr>
          <w:i/>
        </w:rPr>
        <w:t>x</w:t>
      </w:r>
      <w:r w:rsidR="00427D8C">
        <w:t xml:space="preserve"> + 1 = 0</w:t>
      </w:r>
      <w:r w:rsidR="00D278DF">
        <w:t xml:space="preserve"> has no real roots.</w:t>
      </w:r>
    </w:p>
    <w:p w:rsidR="00C00524" w:rsidRDefault="00C00524" w:rsidP="006D4B69"/>
    <w:p w:rsidR="00C00524" w:rsidRDefault="00C00524" w:rsidP="006D4B69"/>
    <w:p w:rsidR="00D278DF" w:rsidRDefault="00D278DF" w:rsidP="006D4B69">
      <w:r>
        <w:t>6.</w:t>
      </w:r>
      <w:r>
        <w:tab/>
      </w:r>
      <w:r w:rsidR="00FD1221">
        <w:t xml:space="preserve">Find the gradient and y-intercept of the line with equation </w:t>
      </w:r>
      <w:proofErr w:type="gramStart"/>
      <w:r w:rsidR="00FD1221">
        <w:t>2</w:t>
      </w:r>
      <w:r w:rsidR="00FD1221" w:rsidRPr="00FD1221">
        <w:rPr>
          <w:i/>
        </w:rPr>
        <w:t>x</w:t>
      </w:r>
      <w:proofErr w:type="gramEnd"/>
      <w:r w:rsidR="00FD1221">
        <w:t xml:space="preserve"> + 3</w:t>
      </w:r>
      <w:r w:rsidR="00FD1221" w:rsidRPr="00FD1221">
        <w:rPr>
          <w:i/>
        </w:rPr>
        <w:t>y</w:t>
      </w:r>
      <w:r w:rsidR="00FD1221">
        <w:t xml:space="preserve"> – 12 = 0.</w:t>
      </w:r>
    </w:p>
    <w:p w:rsidR="00C00524" w:rsidRDefault="00C00524" w:rsidP="006D4B69"/>
    <w:p w:rsidR="001B0449" w:rsidRDefault="001B0449" w:rsidP="006D4B69"/>
    <w:p w:rsidR="001B0449" w:rsidRDefault="001B0449" w:rsidP="006D4B69">
      <w:r>
        <w:t>7.</w:t>
      </w:r>
      <w:r>
        <w:tab/>
        <w:t>Simplify</w:t>
      </w:r>
      <w:r w:rsidR="00C00524">
        <w:t>:</w:t>
      </w:r>
      <w:r>
        <w:t xml:space="preserve"> </w:t>
      </w:r>
      <w:r w:rsidR="00C00524">
        <w:tab/>
      </w:r>
      <w:r>
        <w:t xml:space="preserve">(a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a</m:t>
                </m:r>
              </m:e>
              <m:sup>
                <m:r>
                  <w:rPr>
                    <w:rFonts w:ascii="Cambria Math" w:hAnsi="Cambria Math"/>
                  </w:rPr>
                  <m:t>-7</m:t>
                </m:r>
              </m:sup>
            </m:sSup>
            <m:r>
              <w:rPr>
                <w:rFonts w:ascii="Cambria Math" w:hAnsi="Cambria Math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a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a</m:t>
                </m:r>
              </m:e>
              <m:sup>
                <m:r>
                  <w:rPr>
                    <w:rFonts w:ascii="Cambria Math" w:hAnsi="Cambria Math"/>
                  </w:rPr>
                  <m:t>-5</m:t>
                </m:r>
              </m:sup>
            </m:sSup>
          </m:den>
        </m:f>
      </m:oMath>
      <w:r w:rsidR="00C00524">
        <w:tab/>
      </w:r>
      <w:r w:rsidR="00C00524">
        <w:tab/>
        <w:t>(b)</w:t>
      </w:r>
      <w:r w:rsidR="008E0DE0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8b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b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</m:den>
        </m:f>
      </m:oMath>
    </w:p>
    <w:p w:rsidR="00DE1876" w:rsidRDefault="00DE1876" w:rsidP="006D4B69"/>
    <w:p w:rsidR="00DE1876" w:rsidRDefault="00DE1876" w:rsidP="006D4B69"/>
    <w:p w:rsidR="00DE1876" w:rsidRDefault="00DE1876" w:rsidP="006D4B69"/>
    <w:p w:rsidR="00DE1876" w:rsidRDefault="00DE1876" w:rsidP="006D4B69"/>
    <w:p w:rsidR="00DE1876" w:rsidRDefault="00DE1876" w:rsidP="006D4B69"/>
    <w:p w:rsidR="00DE1876" w:rsidRDefault="00DE1876" w:rsidP="006D4B69"/>
    <w:p w:rsidR="00DE1876" w:rsidRDefault="00DE1876" w:rsidP="006D4B69"/>
    <w:p w:rsidR="00DE1876" w:rsidRDefault="00DE1876" w:rsidP="006D4B69"/>
    <w:p w:rsidR="00DE1876" w:rsidRDefault="00DE1876" w:rsidP="006D4B69"/>
    <w:p w:rsidR="00DE1876" w:rsidRDefault="00DE1876" w:rsidP="006D4B69"/>
    <w:p w:rsidR="00DE1876" w:rsidRDefault="00DE1876" w:rsidP="006D4B69">
      <w:pPr>
        <w:rPr>
          <w:szCs w:val="24"/>
        </w:rPr>
      </w:pPr>
      <w:r>
        <w:t>8.</w:t>
      </w:r>
      <w:r>
        <w:tab/>
      </w:r>
      <w:r w:rsidR="005B315B">
        <w:rPr>
          <w:szCs w:val="24"/>
        </w:rPr>
        <w:t>State the coordinates of each vertex</w:t>
      </w:r>
      <w:r w:rsidR="00BD0644">
        <w:rPr>
          <w:szCs w:val="24"/>
        </w:rPr>
        <w:t xml:space="preserve"> (O, P, Q, R and S)</w:t>
      </w:r>
      <w:r w:rsidR="005B315B">
        <w:rPr>
          <w:szCs w:val="24"/>
        </w:rPr>
        <w:t xml:space="preserve"> </w:t>
      </w:r>
      <w:r w:rsidR="00BD0644">
        <w:rPr>
          <w:szCs w:val="24"/>
        </w:rPr>
        <w:t>of the</w:t>
      </w:r>
      <w:r w:rsidR="005B315B">
        <w:rPr>
          <w:szCs w:val="24"/>
        </w:rPr>
        <w:t xml:space="preserve"> rectangular based </w:t>
      </w:r>
      <w:r w:rsidR="00BD0644">
        <w:rPr>
          <w:szCs w:val="24"/>
        </w:rPr>
        <w:tab/>
      </w:r>
      <w:r w:rsidR="005B315B">
        <w:rPr>
          <w:szCs w:val="24"/>
        </w:rPr>
        <w:t>pyramid shown in the diagram.</w:t>
      </w:r>
      <w:r w:rsidR="001E568B">
        <w:rPr>
          <w:szCs w:val="24"/>
        </w:rPr>
        <w:t xml:space="preserve"> </w:t>
      </w:r>
    </w:p>
    <w:p w:rsidR="005B315B" w:rsidRDefault="005B315B" w:rsidP="006D4B69">
      <w:pPr>
        <w:rPr>
          <w:szCs w:val="24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  <w:r>
        <w:rPr>
          <w:noProof/>
          <w:szCs w:val="24"/>
          <w:lang w:eastAsia="en-GB"/>
        </w:rPr>
        <w:drawing>
          <wp:anchor distT="0" distB="0" distL="114300" distR="114300" simplePos="0" relativeHeight="251836928" behindDoc="0" locked="0" layoutInCell="1" allowOverlap="1" wp14:anchorId="33DD3004" wp14:editId="4787D0DC">
            <wp:simplePos x="0" y="0"/>
            <wp:positionH relativeFrom="margin">
              <wp:posOffset>1407160</wp:posOffset>
            </wp:positionH>
            <wp:positionV relativeFrom="margin">
              <wp:posOffset>995680</wp:posOffset>
            </wp:positionV>
            <wp:extent cx="2647315" cy="2723515"/>
            <wp:effectExtent l="0" t="0" r="0" b="0"/>
            <wp:wrapSquare wrapText="bothSides"/>
            <wp:docPr id="870" name="Picture 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315" cy="27235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BD0644">
      <w:pPr>
        <w:rPr>
          <w:rStyle w:val="Emphasis"/>
          <w:i w:val="0"/>
        </w:rPr>
      </w:pPr>
    </w:p>
    <w:p w:rsidR="001E568B" w:rsidRDefault="001E568B" w:rsidP="001E568B">
      <w:pPr>
        <w:pStyle w:val="Title"/>
        <w:rPr>
          <w:b w:val="0"/>
          <w:u w:val="none"/>
        </w:rPr>
      </w:pPr>
      <w:r>
        <w:lastRenderedPageBreak/>
        <w:t>S4 - N5 HOMEWORK EXERCISE No. 14</w:t>
      </w:r>
    </w:p>
    <w:p w:rsidR="001E568B" w:rsidRDefault="001E568B" w:rsidP="001E568B">
      <w:pPr>
        <w:pStyle w:val="Title"/>
        <w:rPr>
          <w:b w:val="0"/>
          <w:u w:val="none"/>
        </w:rPr>
      </w:pPr>
    </w:p>
    <w:p w:rsidR="001E568B" w:rsidRDefault="001E568B" w:rsidP="001E568B">
      <w:pPr>
        <w:pStyle w:val="Title"/>
        <w:jc w:val="left"/>
        <w:rPr>
          <w:b w:val="0"/>
          <w:u w:val="none"/>
        </w:rPr>
      </w:pPr>
    </w:p>
    <w:p w:rsidR="001E568B" w:rsidRDefault="001E568B" w:rsidP="001E568B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1.</w:t>
      </w:r>
      <w:r>
        <w:rPr>
          <w:b w:val="0"/>
          <w:u w:val="none"/>
        </w:rPr>
        <w:tab/>
      </w:r>
      <w:r w:rsidR="004104E7">
        <w:rPr>
          <w:b w:val="0"/>
          <w:u w:val="none"/>
        </w:rPr>
        <w:t>Evaluate</w:t>
      </w:r>
      <w:r w:rsidR="00C26CBA">
        <w:rPr>
          <w:b w:val="0"/>
          <w:u w:val="none"/>
        </w:rPr>
        <w:t xml:space="preserve"> (a)</w:t>
      </w:r>
      <w:r w:rsidR="004104E7">
        <w:rPr>
          <w:b w:val="0"/>
          <w:u w:val="none"/>
        </w:rPr>
        <w:t xml:space="preserve"> </w:t>
      </w:r>
      <m:oMath>
        <m:sSup>
          <m:sSupPr>
            <m:ctrlPr>
              <w:rPr>
                <w:rFonts w:ascii="Cambria Math" w:hAnsi="Cambria Math"/>
                <w:b w:val="0"/>
                <w:i/>
                <w:u w:val="none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u w:val="none"/>
              </w:rPr>
              <m:t>9</m:t>
            </m:r>
          </m:e>
          <m:sup>
            <m:f>
              <m:fPr>
                <m:ctrlPr>
                  <w:rPr>
                    <w:rFonts w:ascii="Cambria Math" w:hAnsi="Cambria Math"/>
                    <w:b w:val="0"/>
                    <w:i/>
                    <w:u w:val="none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3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2</m:t>
                </m:r>
              </m:den>
            </m:f>
          </m:sup>
        </m:sSup>
      </m:oMath>
      <w:r w:rsidR="00AE24D5">
        <w:rPr>
          <w:b w:val="0"/>
          <w:u w:val="none"/>
        </w:rPr>
        <w:t xml:space="preserve"> </w:t>
      </w:r>
      <w:r w:rsidR="00C26CBA">
        <w:rPr>
          <w:b w:val="0"/>
          <w:u w:val="none"/>
        </w:rPr>
        <w:t xml:space="preserve"> (b) </w:t>
      </w:r>
      <m:oMath>
        <m:sSup>
          <m:sSupPr>
            <m:ctrlPr>
              <w:rPr>
                <w:rFonts w:ascii="Cambria Math" w:hAnsi="Cambria Math"/>
                <w:b w:val="0"/>
                <w:i/>
                <w:u w:val="none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u w:val="none"/>
              </w:rPr>
              <m:t>27</m:t>
            </m:r>
          </m:e>
          <m:sup>
            <m:f>
              <m:fPr>
                <m:ctrlPr>
                  <w:rPr>
                    <w:rFonts w:ascii="Cambria Math" w:hAnsi="Cambria Math"/>
                    <w:b w:val="0"/>
                    <w:i/>
                    <w:u w:val="none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2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3</m:t>
                </m:r>
              </m:den>
            </m:f>
          </m:sup>
        </m:sSup>
      </m:oMath>
      <w:r w:rsidR="00C26CBA">
        <w:rPr>
          <w:b w:val="0"/>
          <w:u w:val="none"/>
        </w:rPr>
        <w:t xml:space="preserve"> and (c) </w:t>
      </w:r>
      <m:oMath>
        <m:sSup>
          <m:sSupPr>
            <m:ctrlPr>
              <w:rPr>
                <w:rFonts w:ascii="Cambria Math" w:hAnsi="Cambria Math"/>
                <w:b w:val="0"/>
                <w:i/>
                <w:u w:val="none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u w:val="none"/>
              </w:rPr>
              <m:t>16</m:t>
            </m:r>
          </m:e>
          <m:sup>
            <m:f>
              <m:fPr>
                <m:ctrlPr>
                  <w:rPr>
                    <w:rFonts w:ascii="Cambria Math" w:hAnsi="Cambria Math"/>
                    <w:b w:val="0"/>
                    <w:i/>
                    <w:u w:val="none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4</m:t>
                </m:r>
              </m:den>
            </m:f>
          </m:sup>
        </m:sSup>
      </m:oMath>
      <w:r w:rsidR="00C26CBA">
        <w:rPr>
          <w:b w:val="0"/>
          <w:u w:val="none"/>
        </w:rPr>
        <w:t xml:space="preserve"> </w:t>
      </w:r>
      <w:r w:rsidR="00AE24D5">
        <w:rPr>
          <w:b w:val="0"/>
          <w:u w:val="none"/>
        </w:rPr>
        <w:t>without using a calculator. Show all working.</w:t>
      </w:r>
    </w:p>
    <w:p w:rsidR="004104E7" w:rsidRDefault="004104E7" w:rsidP="001E568B">
      <w:pPr>
        <w:pStyle w:val="Title"/>
        <w:jc w:val="left"/>
        <w:rPr>
          <w:b w:val="0"/>
          <w:u w:val="none"/>
        </w:rPr>
      </w:pPr>
    </w:p>
    <w:p w:rsidR="00475629" w:rsidRDefault="004104E7" w:rsidP="00475629">
      <w:r w:rsidRPr="00AE24D5">
        <w:t>2.</w:t>
      </w:r>
      <w:r>
        <w:rPr>
          <w:b/>
        </w:rPr>
        <w:tab/>
      </w:r>
      <w:r w:rsidR="00475629">
        <w:t xml:space="preserve">On an orienteering course, Ian follows the direct route through a forest from A to </w:t>
      </w:r>
      <w:r w:rsidR="00475629">
        <w:tab/>
        <w:t xml:space="preserve">C while Kate follows the road which goes from A to B and then from B to C. </w:t>
      </w:r>
    </w:p>
    <w:p w:rsidR="00AE24D5" w:rsidRDefault="00AE24D5" w:rsidP="00475629"/>
    <w:p w:rsidR="00475629" w:rsidRDefault="00AE24D5" w:rsidP="00475629">
      <w:r>
        <w:tab/>
      </w:r>
      <w:r w:rsidR="003620B4">
        <w:rPr>
          <w:noProof/>
          <w:lang w:eastAsia="en-GB"/>
        </w:rPr>
        <w:drawing>
          <wp:inline distT="0" distB="0" distL="0" distR="0" wp14:anchorId="186E6030">
            <wp:extent cx="4561840" cy="1971675"/>
            <wp:effectExtent l="0" t="0" r="0" b="0"/>
            <wp:docPr id="780" name="Picture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1840" cy="1971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75629" w:rsidRDefault="00475629" w:rsidP="00475629">
      <w:r>
        <w:tab/>
      </w:r>
      <w:r w:rsidR="00AE24D5">
        <w:t>Calculate the total distance which Kate has to travel from A to C.</w:t>
      </w:r>
    </w:p>
    <w:p w:rsidR="004104E7" w:rsidRDefault="004104E7" w:rsidP="001E568B">
      <w:pPr>
        <w:pStyle w:val="Title"/>
        <w:jc w:val="left"/>
        <w:rPr>
          <w:b w:val="0"/>
          <w:u w:val="none"/>
        </w:rPr>
      </w:pPr>
    </w:p>
    <w:p w:rsidR="004104E7" w:rsidRDefault="004104E7" w:rsidP="001E568B">
      <w:pPr>
        <w:pStyle w:val="Title"/>
        <w:jc w:val="left"/>
        <w:rPr>
          <w:b w:val="0"/>
          <w:u w:val="none"/>
        </w:rPr>
      </w:pPr>
    </w:p>
    <w:p w:rsidR="004104E7" w:rsidRPr="001E568B" w:rsidRDefault="004104E7" w:rsidP="001E568B">
      <w:pPr>
        <w:pStyle w:val="Title"/>
        <w:jc w:val="left"/>
        <w:rPr>
          <w:b w:val="0"/>
          <w:u w:val="none"/>
        </w:rPr>
      </w:pPr>
      <w:r>
        <w:rPr>
          <w:b w:val="0"/>
          <w:u w:val="none"/>
        </w:rPr>
        <w:t>3.</w:t>
      </w:r>
      <w:r>
        <w:rPr>
          <w:b w:val="0"/>
          <w:u w:val="none"/>
        </w:rPr>
        <w:tab/>
      </w:r>
      <w:r w:rsidR="00475629">
        <w:rPr>
          <w:b w:val="0"/>
          <w:u w:val="none"/>
        </w:rPr>
        <w:t xml:space="preserve">Express </w:t>
      </w:r>
      <m:oMath>
        <m:f>
          <m:fPr>
            <m:ctrlPr>
              <w:rPr>
                <w:rFonts w:ascii="Cambria Math" w:hAnsi="Cambria Math"/>
                <w:b w:val="0"/>
                <w:i/>
                <w:u w:val="none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 w:val="0"/>
                    <w:i/>
                    <w:u w:val="none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u w:val="none"/>
              </w:rPr>
              <m:t>-6</m:t>
            </m:r>
            <m:r>
              <m:rPr>
                <m:sty m:val="bi"/>
              </m:rPr>
              <w:rPr>
                <w:rFonts w:ascii="Cambria Math" w:hAnsi="Cambria Math"/>
                <w:u w:val="none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/>
                    <w:b w:val="0"/>
                    <w:i/>
                    <w:u w:val="none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u w:val="none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u w:val="none"/>
              </w:rPr>
              <m:t>+y-6</m:t>
            </m:r>
          </m:den>
        </m:f>
      </m:oMath>
      <w:r w:rsidR="00475629">
        <w:rPr>
          <w:b w:val="0"/>
          <w:u w:val="none"/>
        </w:rPr>
        <w:t xml:space="preserve"> in its simplest form.</w:t>
      </w:r>
    </w:p>
    <w:p w:rsidR="005B315B" w:rsidRDefault="005B315B" w:rsidP="00BD0644">
      <w:pPr>
        <w:rPr>
          <w:rStyle w:val="Emphasis"/>
          <w:i w:val="0"/>
        </w:rPr>
      </w:pPr>
    </w:p>
    <w:p w:rsidR="00324345" w:rsidRDefault="003620B4" w:rsidP="00324345">
      <w:pPr>
        <w:ind w:left="720" w:hanging="720"/>
        <w:rPr>
          <w:sz w:val="26"/>
        </w:rPr>
      </w:pPr>
      <w:r>
        <w:rPr>
          <w:rStyle w:val="Emphasis"/>
          <w:i w:val="0"/>
        </w:rPr>
        <w:t>4.</w:t>
      </w:r>
      <w:r>
        <w:rPr>
          <w:rStyle w:val="Emphasis"/>
          <w:i w:val="0"/>
        </w:rPr>
        <w:tab/>
      </w:r>
      <w:r w:rsidR="00513602" w:rsidRPr="007E6B86">
        <w:rPr>
          <w:szCs w:val="24"/>
        </w:rPr>
        <w:t>(</w:t>
      </w:r>
      <w:proofErr w:type="gramStart"/>
      <w:r w:rsidR="00513602" w:rsidRPr="007E6B86">
        <w:rPr>
          <w:szCs w:val="24"/>
        </w:rPr>
        <w:t>a</w:t>
      </w:r>
      <w:proofErr w:type="gramEnd"/>
      <w:r w:rsidR="00513602" w:rsidRPr="007E6B86">
        <w:rPr>
          <w:szCs w:val="24"/>
        </w:rPr>
        <w:t>)</w:t>
      </w:r>
      <w:r w:rsidR="00513602" w:rsidRPr="00513602">
        <w:rPr>
          <w:b/>
          <w:szCs w:val="24"/>
        </w:rPr>
        <w:tab/>
      </w:r>
      <w:r w:rsidR="00513602" w:rsidRPr="00513602">
        <w:rPr>
          <w:szCs w:val="24"/>
        </w:rPr>
        <w:t>Calculate the value of cos ABC in this triangle.</w:t>
      </w:r>
    </w:p>
    <w:p w:rsidR="009E3B42" w:rsidRDefault="008C6B6A" w:rsidP="009E3B42">
      <w:pPr>
        <w:tabs>
          <w:tab w:val="left" w:pos="567"/>
          <w:tab w:val="left" w:pos="709"/>
          <w:tab w:val="left" w:pos="851"/>
        </w:tabs>
        <w:ind w:firstLine="567"/>
        <w:rPr>
          <w:sz w:val="26"/>
        </w:rPr>
      </w:pPr>
      <w:r>
        <w:rPr>
          <w:noProof/>
          <w:sz w:val="26"/>
          <w:lang w:eastAsia="en-GB"/>
        </w:rPr>
        <w:drawing>
          <wp:anchor distT="0" distB="0" distL="114300" distR="114300" simplePos="0" relativeHeight="251838976" behindDoc="0" locked="0" layoutInCell="1" allowOverlap="1" wp14:anchorId="18BF3074" wp14:editId="79B290DA">
            <wp:simplePos x="0" y="0"/>
            <wp:positionH relativeFrom="margin">
              <wp:posOffset>1440180</wp:posOffset>
            </wp:positionH>
            <wp:positionV relativeFrom="margin">
              <wp:posOffset>4722495</wp:posOffset>
            </wp:positionV>
            <wp:extent cx="2311400" cy="1152525"/>
            <wp:effectExtent l="0" t="0" r="0" b="0"/>
            <wp:wrapSquare wrapText="bothSides"/>
            <wp:docPr id="80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1152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3B42">
        <w:rPr>
          <w:sz w:val="26"/>
        </w:rPr>
        <w:t>.</w:t>
      </w:r>
    </w:p>
    <w:p w:rsidR="00F02ACE" w:rsidRDefault="00F02ACE" w:rsidP="009E3B42">
      <w:pPr>
        <w:tabs>
          <w:tab w:val="left" w:pos="567"/>
          <w:tab w:val="left" w:pos="709"/>
          <w:tab w:val="left" w:pos="851"/>
        </w:tabs>
        <w:ind w:firstLine="567"/>
        <w:rPr>
          <w:sz w:val="26"/>
        </w:rPr>
      </w:pP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</w:p>
    <w:p w:rsidR="009E3B42" w:rsidRDefault="00513602" w:rsidP="009E3B42">
      <w:pPr>
        <w:tabs>
          <w:tab w:val="left" w:pos="567"/>
          <w:tab w:val="left" w:pos="851"/>
        </w:tabs>
        <w:rPr>
          <w:sz w:val="26"/>
        </w:rPr>
      </w:pP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</w:p>
    <w:p w:rsidR="009E3B42" w:rsidRDefault="009E3B42" w:rsidP="009E3B42">
      <w:pPr>
        <w:tabs>
          <w:tab w:val="left" w:pos="567"/>
          <w:tab w:val="left" w:pos="851"/>
        </w:tabs>
        <w:rPr>
          <w:sz w:val="26"/>
        </w:rPr>
      </w:pPr>
    </w:p>
    <w:p w:rsidR="008C6B6A" w:rsidRDefault="008C6B6A" w:rsidP="007E6B86">
      <w:pPr>
        <w:ind w:left="1440" w:hanging="720"/>
        <w:rPr>
          <w:szCs w:val="24"/>
        </w:rPr>
      </w:pPr>
    </w:p>
    <w:p w:rsidR="008C6B6A" w:rsidRDefault="008C6B6A" w:rsidP="007E6B86">
      <w:pPr>
        <w:ind w:left="1440" w:hanging="720"/>
        <w:rPr>
          <w:szCs w:val="24"/>
        </w:rPr>
      </w:pPr>
    </w:p>
    <w:p w:rsidR="008C6B6A" w:rsidRDefault="008C6B6A" w:rsidP="007E6B86">
      <w:pPr>
        <w:ind w:left="1440" w:hanging="720"/>
        <w:rPr>
          <w:szCs w:val="24"/>
        </w:rPr>
      </w:pPr>
    </w:p>
    <w:p w:rsidR="008C6B6A" w:rsidRDefault="008C6B6A" w:rsidP="007E6B86">
      <w:pPr>
        <w:ind w:left="1440" w:hanging="720"/>
        <w:rPr>
          <w:szCs w:val="24"/>
        </w:rPr>
      </w:pPr>
    </w:p>
    <w:p w:rsidR="007E6B86" w:rsidRPr="007E6B86" w:rsidRDefault="007E6B86" w:rsidP="007E6B86">
      <w:pPr>
        <w:ind w:left="1440" w:hanging="720"/>
        <w:rPr>
          <w:szCs w:val="24"/>
        </w:rPr>
      </w:pPr>
      <w:r w:rsidRPr="007E6B86">
        <w:rPr>
          <w:szCs w:val="24"/>
        </w:rPr>
        <w:t>(b)</w:t>
      </w:r>
      <w:r w:rsidRPr="007E6B86">
        <w:rPr>
          <w:szCs w:val="24"/>
        </w:rPr>
        <w:tab/>
        <w:t>Without actually calculating the size of the angle a pupil was able to say that angle ABC was obtuse.</w:t>
      </w:r>
    </w:p>
    <w:p w:rsidR="007E6B86" w:rsidRPr="007E6B86" w:rsidRDefault="007E6B86" w:rsidP="007E6B86">
      <w:pPr>
        <w:ind w:left="720" w:firstLine="720"/>
        <w:rPr>
          <w:b/>
          <w:szCs w:val="24"/>
        </w:rPr>
      </w:pPr>
      <w:r w:rsidRPr="007E6B86">
        <w:rPr>
          <w:szCs w:val="24"/>
        </w:rPr>
        <w:t xml:space="preserve">By referring to your answer in (a), explain why the pupil was able to do </w:t>
      </w:r>
      <w:r>
        <w:rPr>
          <w:szCs w:val="24"/>
        </w:rPr>
        <w:tab/>
      </w:r>
      <w:r w:rsidRPr="007E6B86">
        <w:rPr>
          <w:szCs w:val="24"/>
        </w:rPr>
        <w:t xml:space="preserve">this.          </w:t>
      </w:r>
    </w:p>
    <w:p w:rsidR="009E3B42" w:rsidRPr="007E6B86" w:rsidRDefault="009E3B42" w:rsidP="009E3B42">
      <w:pPr>
        <w:tabs>
          <w:tab w:val="left" w:pos="567"/>
          <w:tab w:val="left" w:pos="851"/>
        </w:tabs>
        <w:rPr>
          <w:b/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7E1F78" w:rsidP="009E3B42">
      <w:pPr>
        <w:tabs>
          <w:tab w:val="left" w:pos="567"/>
          <w:tab w:val="left" w:pos="851"/>
        </w:tabs>
        <w:rPr>
          <w:szCs w:val="24"/>
        </w:rPr>
      </w:pPr>
      <w:r w:rsidRPr="00BB7640">
        <w:rPr>
          <w:szCs w:val="24"/>
        </w:rPr>
        <w:t>5.</w:t>
      </w:r>
      <w:r w:rsidRPr="00BB7640">
        <w:rPr>
          <w:szCs w:val="24"/>
        </w:rPr>
        <w:tab/>
      </w:r>
      <w:r w:rsidR="00BB7640" w:rsidRPr="00BB7640">
        <w:rPr>
          <w:szCs w:val="24"/>
        </w:rPr>
        <w:t>(</w:t>
      </w:r>
      <w:proofErr w:type="gramStart"/>
      <w:r w:rsidR="00BB7640" w:rsidRPr="00BB7640">
        <w:rPr>
          <w:szCs w:val="24"/>
        </w:rPr>
        <w:t>a</w:t>
      </w:r>
      <w:proofErr w:type="gramEnd"/>
      <w:r w:rsidR="00BB7640" w:rsidRPr="00BB7640">
        <w:rPr>
          <w:szCs w:val="24"/>
        </w:rPr>
        <w:t>)</w:t>
      </w:r>
      <w:r w:rsidR="00BB7640">
        <w:rPr>
          <w:szCs w:val="24"/>
        </w:rPr>
        <w:tab/>
      </w:r>
      <w:r w:rsidR="00BB7640">
        <w:rPr>
          <w:szCs w:val="24"/>
        </w:rPr>
        <w:tab/>
        <w:t xml:space="preserve">Express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6</m:t>
                </m:r>
              </m:e>
            </m:rad>
          </m:den>
        </m:f>
      </m:oMath>
      <w:r w:rsidR="00BB7640">
        <w:rPr>
          <w:szCs w:val="24"/>
        </w:rPr>
        <w:t xml:space="preserve">  with a rational denominator in its simplest form.</w:t>
      </w:r>
    </w:p>
    <w:p w:rsidR="00BB7640" w:rsidRDefault="00BB7640" w:rsidP="009E3B42">
      <w:pPr>
        <w:tabs>
          <w:tab w:val="left" w:pos="567"/>
          <w:tab w:val="left" w:pos="851"/>
        </w:tabs>
        <w:rPr>
          <w:szCs w:val="24"/>
        </w:rPr>
      </w:pPr>
    </w:p>
    <w:p w:rsidR="00BB7640" w:rsidRDefault="00BB7640" w:rsidP="009E3B42">
      <w:pPr>
        <w:tabs>
          <w:tab w:val="left" w:pos="567"/>
          <w:tab w:val="left" w:pos="851"/>
        </w:tabs>
        <w:rPr>
          <w:szCs w:val="24"/>
        </w:rPr>
      </w:pPr>
      <w:r>
        <w:rPr>
          <w:szCs w:val="24"/>
        </w:rPr>
        <w:tab/>
        <w:t>(b)</w:t>
      </w:r>
      <w:r>
        <w:rPr>
          <w:szCs w:val="24"/>
        </w:rPr>
        <w:tab/>
      </w:r>
      <w:r>
        <w:rPr>
          <w:szCs w:val="24"/>
        </w:rPr>
        <w:tab/>
      </w:r>
      <w:r w:rsidR="007C5055">
        <w:rPr>
          <w:szCs w:val="24"/>
        </w:rPr>
        <w:t xml:space="preserve">Express </w:t>
      </w:r>
      <m:oMath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7</m:t>
            </m:r>
          </m:e>
        </m:rad>
        <m:r>
          <w:rPr>
            <w:rFonts w:ascii="Cambria Math" w:hAnsi="Cambria Math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75</m:t>
            </m:r>
          </m:e>
        </m:rad>
        <m:r>
          <w:rPr>
            <w:rFonts w:ascii="Cambria Math" w:hAnsi="Cambria Math"/>
            <w:szCs w:val="24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  <w:r w:rsidR="007C5055">
        <w:rPr>
          <w:szCs w:val="24"/>
        </w:rPr>
        <w:t xml:space="preserve">  in its simplest form.</w:t>
      </w:r>
    </w:p>
    <w:p w:rsidR="007C5055" w:rsidRDefault="007C5055" w:rsidP="009E3B42">
      <w:pPr>
        <w:tabs>
          <w:tab w:val="left" w:pos="567"/>
          <w:tab w:val="left" w:pos="851"/>
        </w:tabs>
        <w:rPr>
          <w:szCs w:val="24"/>
        </w:rPr>
      </w:pPr>
    </w:p>
    <w:p w:rsidR="007748F9" w:rsidRDefault="007C5055" w:rsidP="007748F9">
      <w:pPr>
        <w:tabs>
          <w:tab w:val="left" w:pos="567"/>
          <w:tab w:val="left" w:pos="851"/>
        </w:tabs>
        <w:rPr>
          <w:szCs w:val="24"/>
        </w:rPr>
      </w:pPr>
      <w:r>
        <w:rPr>
          <w:szCs w:val="24"/>
        </w:rPr>
        <w:tab/>
        <w:t>(</w:t>
      </w:r>
      <w:proofErr w:type="gramStart"/>
      <w:r>
        <w:rPr>
          <w:szCs w:val="24"/>
        </w:rPr>
        <w:t>c</w:t>
      </w:r>
      <w:proofErr w:type="gramEnd"/>
      <w:r>
        <w:rPr>
          <w:szCs w:val="24"/>
        </w:rPr>
        <w:t>)</w:t>
      </w:r>
      <w:r>
        <w:rPr>
          <w:szCs w:val="24"/>
        </w:rPr>
        <w:tab/>
      </w:r>
      <w:r>
        <w:rPr>
          <w:szCs w:val="24"/>
        </w:rPr>
        <w:tab/>
      </w:r>
      <w:r w:rsidR="007748F9">
        <w:rPr>
          <w:szCs w:val="24"/>
        </w:rPr>
        <w:t xml:space="preserve">Express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  <w:r w:rsidR="007748F9">
        <w:rPr>
          <w:szCs w:val="24"/>
        </w:rPr>
        <w:t xml:space="preserve"> in its simplest form.</w:t>
      </w:r>
    </w:p>
    <w:p w:rsidR="007C5055" w:rsidRPr="00BB7640" w:rsidRDefault="007C5055" w:rsidP="009E3B42">
      <w:pPr>
        <w:tabs>
          <w:tab w:val="left" w:pos="567"/>
          <w:tab w:val="left" w:pos="851"/>
        </w:tabs>
        <w:rPr>
          <w:szCs w:val="24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9E3B42" w:rsidRDefault="009E3B42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Pr="009E3B42" w:rsidRDefault="00513602" w:rsidP="00324345">
      <w:pPr>
        <w:ind w:left="720" w:hanging="720"/>
        <w:rPr>
          <w:rFonts w:cs="Calibri"/>
          <w:b/>
          <w:szCs w:val="24"/>
          <w:u w:val="single"/>
        </w:rPr>
      </w:pPr>
      <w:r>
        <w:rPr>
          <w:szCs w:val="24"/>
        </w:rPr>
        <w:t>6</w:t>
      </w:r>
      <w:r w:rsidR="00324345">
        <w:rPr>
          <w:szCs w:val="24"/>
        </w:rPr>
        <w:t>.</w:t>
      </w:r>
      <w:r w:rsidR="00324345">
        <w:rPr>
          <w:szCs w:val="24"/>
        </w:rPr>
        <w:tab/>
      </w:r>
      <w:r w:rsidR="00324345" w:rsidRPr="009E3B42">
        <w:rPr>
          <w:szCs w:val="24"/>
        </w:rPr>
        <w:t>The diagram below, which is not drawn to scale, represents the positions of three                  mobile phone masts.</w:t>
      </w:r>
    </w:p>
    <w:p w:rsidR="00324345" w:rsidRPr="009E3B42" w:rsidRDefault="00324345" w:rsidP="00324345">
      <w:pPr>
        <w:tabs>
          <w:tab w:val="left" w:pos="567"/>
          <w:tab w:val="left" w:pos="709"/>
          <w:tab w:val="left" w:pos="851"/>
        </w:tabs>
        <w:rPr>
          <w:szCs w:val="24"/>
        </w:rPr>
      </w:pPr>
      <w:r w:rsidRPr="009E3B42">
        <w:rPr>
          <w:szCs w:val="24"/>
        </w:rPr>
        <w:tab/>
      </w:r>
      <w:r w:rsidRPr="009E3B42">
        <w:rPr>
          <w:szCs w:val="24"/>
        </w:rPr>
        <w:tab/>
        <w:t>Mast Q is on a bearing of 100</w:t>
      </w:r>
      <w:r w:rsidRPr="009E3B42">
        <w:rPr>
          <w:szCs w:val="24"/>
          <w:vertAlign w:val="superscript"/>
        </w:rPr>
        <w:t>o</w:t>
      </w:r>
      <w:r w:rsidRPr="009E3B42">
        <w:rPr>
          <w:szCs w:val="24"/>
        </w:rPr>
        <w:t xml:space="preserve"> from mast P and is 40km away.</w:t>
      </w:r>
    </w:p>
    <w:p w:rsidR="00324345" w:rsidRDefault="00324345" w:rsidP="00324345">
      <w:pPr>
        <w:tabs>
          <w:tab w:val="left" w:pos="567"/>
          <w:tab w:val="left" w:pos="709"/>
          <w:tab w:val="left" w:pos="851"/>
        </w:tabs>
        <w:rPr>
          <w:sz w:val="26"/>
        </w:rPr>
      </w:pPr>
      <w:r w:rsidRPr="009E3B42">
        <w:rPr>
          <w:szCs w:val="24"/>
        </w:rPr>
        <w:tab/>
      </w:r>
      <w:r w:rsidRPr="009E3B42">
        <w:rPr>
          <w:szCs w:val="24"/>
        </w:rPr>
        <w:tab/>
        <w:t>The bearing of mast R from mast</w:t>
      </w:r>
      <w:r>
        <w:rPr>
          <w:sz w:val="26"/>
        </w:rPr>
        <w:t xml:space="preserve"> Q is 150</w:t>
      </w:r>
      <w:r>
        <w:rPr>
          <w:sz w:val="26"/>
          <w:vertAlign w:val="superscript"/>
        </w:rPr>
        <w:t>o</w:t>
      </w:r>
      <w:r>
        <w:rPr>
          <w:sz w:val="26"/>
        </w:rPr>
        <w:t xml:space="preserve">. </w:t>
      </w:r>
    </w:p>
    <w:p w:rsidR="009E3B42" w:rsidRPr="00324345" w:rsidRDefault="00324345" w:rsidP="00324345">
      <w:pPr>
        <w:tabs>
          <w:tab w:val="left" w:pos="567"/>
          <w:tab w:val="left" w:pos="851"/>
        </w:tabs>
        <w:rPr>
          <w:szCs w:val="24"/>
        </w:rPr>
      </w:pPr>
      <w:r>
        <w:rPr>
          <w:sz w:val="26"/>
        </w:rPr>
        <w:tab/>
        <w:t xml:space="preserve">  </w:t>
      </w:r>
      <w:r w:rsidRPr="00324345">
        <w:rPr>
          <w:szCs w:val="24"/>
        </w:rPr>
        <w:t xml:space="preserve">Masts P and </w:t>
      </w:r>
      <w:proofErr w:type="spellStart"/>
      <w:r w:rsidRPr="00324345">
        <w:rPr>
          <w:szCs w:val="24"/>
        </w:rPr>
        <w:t>R are</w:t>
      </w:r>
      <w:proofErr w:type="spellEnd"/>
      <w:r w:rsidRPr="00324345">
        <w:rPr>
          <w:szCs w:val="24"/>
        </w:rPr>
        <w:t xml:space="preserve"> 66km apart</w:t>
      </w:r>
      <w:r>
        <w:rPr>
          <w:szCs w:val="24"/>
        </w:rPr>
        <w:t>.</w:t>
      </w:r>
    </w:p>
    <w:p w:rsidR="00D000C2" w:rsidRDefault="00FE19B3" w:rsidP="009E3B42">
      <w:pPr>
        <w:tabs>
          <w:tab w:val="left" w:pos="567"/>
          <w:tab w:val="left" w:pos="851"/>
        </w:tabs>
        <w:rPr>
          <w:sz w:val="26"/>
        </w:rPr>
      </w:pPr>
      <w:r w:rsidRPr="00324345">
        <w:rPr>
          <w:noProof/>
          <w:szCs w:val="24"/>
          <w:lang w:eastAsia="en-GB"/>
        </w:rPr>
        <w:drawing>
          <wp:anchor distT="0" distB="0" distL="114300" distR="114300" simplePos="0" relativeHeight="251837952" behindDoc="0" locked="0" layoutInCell="1" allowOverlap="1" wp14:anchorId="036C98C0" wp14:editId="782CACF4">
            <wp:simplePos x="0" y="0"/>
            <wp:positionH relativeFrom="margin">
              <wp:posOffset>1021080</wp:posOffset>
            </wp:positionH>
            <wp:positionV relativeFrom="margin">
              <wp:posOffset>1426845</wp:posOffset>
            </wp:positionV>
            <wp:extent cx="3619500" cy="3340735"/>
            <wp:effectExtent l="0" t="0" r="0" b="0"/>
            <wp:wrapSquare wrapText="bothSides"/>
            <wp:docPr id="801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3340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000C2" w:rsidRDefault="00D000C2" w:rsidP="009E3B42">
      <w:pPr>
        <w:tabs>
          <w:tab w:val="left" w:pos="567"/>
          <w:tab w:val="left" w:pos="851"/>
        </w:tabs>
        <w:rPr>
          <w:sz w:val="26"/>
        </w:rPr>
      </w:pPr>
    </w:p>
    <w:p w:rsidR="00D000C2" w:rsidRDefault="00D000C2" w:rsidP="009E3B42">
      <w:pPr>
        <w:tabs>
          <w:tab w:val="left" w:pos="567"/>
          <w:tab w:val="left" w:pos="851"/>
        </w:tabs>
        <w:rPr>
          <w:sz w:val="26"/>
        </w:rPr>
      </w:pPr>
    </w:p>
    <w:p w:rsidR="00D000C2" w:rsidRDefault="00D000C2" w:rsidP="009E3B42">
      <w:pPr>
        <w:tabs>
          <w:tab w:val="left" w:pos="567"/>
          <w:tab w:val="left" w:pos="851"/>
        </w:tabs>
        <w:rPr>
          <w:sz w:val="26"/>
        </w:rPr>
      </w:pPr>
    </w:p>
    <w:p w:rsidR="009E3B42" w:rsidRDefault="009E3B42" w:rsidP="009E3B42">
      <w:pPr>
        <w:tabs>
          <w:tab w:val="left" w:pos="567"/>
          <w:tab w:val="left" w:pos="851"/>
        </w:tabs>
        <w:rPr>
          <w:sz w:val="26"/>
        </w:rPr>
      </w:pPr>
    </w:p>
    <w:p w:rsidR="009E3B42" w:rsidRDefault="009E3B42" w:rsidP="009E3B42">
      <w:pPr>
        <w:tabs>
          <w:tab w:val="left" w:pos="567"/>
          <w:tab w:val="left" w:pos="851"/>
        </w:tabs>
        <w:rPr>
          <w:sz w:val="26"/>
        </w:rPr>
      </w:pPr>
    </w:p>
    <w:p w:rsidR="009E3B42" w:rsidRDefault="009E3B42" w:rsidP="009E3B42">
      <w:pPr>
        <w:tabs>
          <w:tab w:val="left" w:pos="567"/>
          <w:tab w:val="left" w:pos="851"/>
        </w:tabs>
        <w:rPr>
          <w:sz w:val="26"/>
        </w:rPr>
      </w:pPr>
    </w:p>
    <w:p w:rsidR="009E3B42" w:rsidRDefault="009E3B42" w:rsidP="009E3B42">
      <w:pPr>
        <w:tabs>
          <w:tab w:val="left" w:pos="567"/>
          <w:tab w:val="left" w:pos="851"/>
        </w:tabs>
        <w:rPr>
          <w:sz w:val="26"/>
        </w:rPr>
      </w:pPr>
    </w:p>
    <w:p w:rsidR="009E3B42" w:rsidRDefault="009E3B42" w:rsidP="009E3B42">
      <w:pPr>
        <w:tabs>
          <w:tab w:val="left" w:pos="567"/>
          <w:tab w:val="left" w:pos="851"/>
        </w:tabs>
        <w:rPr>
          <w:sz w:val="26"/>
        </w:rPr>
      </w:pPr>
    </w:p>
    <w:p w:rsidR="009E3B42" w:rsidRDefault="009E3B42" w:rsidP="009E3B42">
      <w:pPr>
        <w:tabs>
          <w:tab w:val="left" w:pos="567"/>
          <w:tab w:val="left" w:pos="851"/>
        </w:tabs>
        <w:rPr>
          <w:sz w:val="26"/>
        </w:rPr>
      </w:pPr>
      <w:r>
        <w:rPr>
          <w:sz w:val="26"/>
        </w:rPr>
        <w:tab/>
      </w:r>
    </w:p>
    <w:p w:rsidR="00324345" w:rsidRDefault="009E3B42" w:rsidP="009E3B42">
      <w:pPr>
        <w:tabs>
          <w:tab w:val="left" w:pos="567"/>
          <w:tab w:val="left" w:pos="851"/>
        </w:tabs>
        <w:rPr>
          <w:sz w:val="26"/>
        </w:rPr>
      </w:pPr>
      <w:r>
        <w:rPr>
          <w:sz w:val="26"/>
        </w:rPr>
        <w:tab/>
      </w: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324345">
      <w:pPr>
        <w:tabs>
          <w:tab w:val="left" w:pos="567"/>
          <w:tab w:val="left" w:pos="851"/>
        </w:tabs>
        <w:rPr>
          <w:b/>
          <w:sz w:val="26"/>
        </w:rPr>
      </w:pPr>
    </w:p>
    <w:p w:rsidR="00324345" w:rsidRDefault="00324345" w:rsidP="00324345">
      <w:pPr>
        <w:tabs>
          <w:tab w:val="left" w:pos="567"/>
          <w:tab w:val="left" w:pos="851"/>
        </w:tabs>
        <w:rPr>
          <w:b/>
          <w:szCs w:val="24"/>
        </w:rPr>
      </w:pPr>
    </w:p>
    <w:p w:rsidR="00324345" w:rsidRPr="00324345" w:rsidRDefault="00324345" w:rsidP="00324345">
      <w:pPr>
        <w:tabs>
          <w:tab w:val="left" w:pos="567"/>
          <w:tab w:val="left" w:pos="851"/>
        </w:tabs>
        <w:rPr>
          <w:szCs w:val="24"/>
        </w:rPr>
      </w:pPr>
      <w:r>
        <w:rPr>
          <w:b/>
          <w:szCs w:val="24"/>
        </w:rPr>
        <w:tab/>
      </w:r>
      <w:r w:rsidRPr="00844E11">
        <w:rPr>
          <w:szCs w:val="24"/>
        </w:rPr>
        <w:t>(a)</w:t>
      </w:r>
      <w:r w:rsidRPr="00324345">
        <w:rPr>
          <w:szCs w:val="24"/>
        </w:rPr>
        <w:t xml:space="preserve">       </w:t>
      </w:r>
      <w:r>
        <w:rPr>
          <w:szCs w:val="24"/>
        </w:rPr>
        <w:t xml:space="preserve">Use </w:t>
      </w:r>
      <w:r w:rsidRPr="00324345">
        <w:rPr>
          <w:szCs w:val="24"/>
        </w:rPr>
        <w:t xml:space="preserve">information in the diagram to establish the size of angle PQR. </w:t>
      </w:r>
      <w:r w:rsidRPr="00324345">
        <w:rPr>
          <w:szCs w:val="24"/>
        </w:rPr>
        <w:tab/>
        <w:t xml:space="preserve">                         </w:t>
      </w:r>
    </w:p>
    <w:p w:rsidR="00324345" w:rsidRPr="00324345" w:rsidRDefault="00324345" w:rsidP="00324345">
      <w:pPr>
        <w:tabs>
          <w:tab w:val="left" w:pos="567"/>
          <w:tab w:val="left" w:pos="851"/>
        </w:tabs>
        <w:rPr>
          <w:szCs w:val="24"/>
        </w:rPr>
      </w:pPr>
      <w:r w:rsidRPr="00324345">
        <w:rPr>
          <w:szCs w:val="24"/>
        </w:rPr>
        <w:tab/>
      </w:r>
      <w:r w:rsidRPr="00844E11">
        <w:rPr>
          <w:szCs w:val="24"/>
        </w:rPr>
        <w:t>(b)</w:t>
      </w:r>
      <w:r w:rsidRPr="00324345">
        <w:rPr>
          <w:szCs w:val="24"/>
        </w:rPr>
        <w:t xml:space="preserve">       Hence find the bearing of mast P </w:t>
      </w:r>
      <w:r w:rsidRPr="00324345">
        <w:rPr>
          <w:b/>
          <w:bCs/>
          <w:szCs w:val="24"/>
        </w:rPr>
        <w:t>from</w:t>
      </w:r>
      <w:r w:rsidRPr="00324345">
        <w:rPr>
          <w:szCs w:val="24"/>
        </w:rPr>
        <w:t xml:space="preserve"> mast R.             </w:t>
      </w:r>
    </w:p>
    <w:p w:rsidR="00324345" w:rsidRPr="00324345" w:rsidRDefault="00324345" w:rsidP="00324345">
      <w:pPr>
        <w:tabs>
          <w:tab w:val="left" w:pos="567"/>
          <w:tab w:val="left" w:pos="851"/>
        </w:tabs>
        <w:rPr>
          <w:szCs w:val="24"/>
        </w:rPr>
      </w:pPr>
      <w:r w:rsidRPr="00324345">
        <w:rPr>
          <w:szCs w:val="24"/>
        </w:rPr>
        <w:t xml:space="preserve">                                                        </w:t>
      </w: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b/>
          <w:sz w:val="26"/>
        </w:rPr>
      </w:pPr>
    </w:p>
    <w:p w:rsidR="00FE19B3" w:rsidRDefault="00FE19B3" w:rsidP="009E3B42">
      <w:pPr>
        <w:tabs>
          <w:tab w:val="left" w:pos="567"/>
          <w:tab w:val="left" w:pos="851"/>
        </w:tabs>
        <w:rPr>
          <w:b/>
          <w:sz w:val="26"/>
        </w:rPr>
      </w:pPr>
    </w:p>
    <w:p w:rsidR="00670D08" w:rsidRDefault="00670D08" w:rsidP="009E3B42">
      <w:pPr>
        <w:tabs>
          <w:tab w:val="left" w:pos="567"/>
          <w:tab w:val="left" w:pos="851"/>
        </w:tabs>
        <w:rPr>
          <w:b/>
          <w:sz w:val="26"/>
        </w:rPr>
      </w:pPr>
    </w:p>
    <w:p w:rsidR="00670D08" w:rsidRDefault="00670D08" w:rsidP="009E3B42">
      <w:pPr>
        <w:tabs>
          <w:tab w:val="left" w:pos="567"/>
          <w:tab w:val="left" w:pos="851"/>
        </w:tabs>
        <w:rPr>
          <w:b/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b/>
          <w:sz w:val="26"/>
        </w:rPr>
      </w:pPr>
    </w:p>
    <w:p w:rsidR="00F049AE" w:rsidRDefault="00F049AE" w:rsidP="00F049AE">
      <w:pPr>
        <w:pStyle w:val="Title"/>
        <w:rPr>
          <w:b w:val="0"/>
          <w:u w:val="none"/>
        </w:rPr>
      </w:pPr>
      <w:r>
        <w:lastRenderedPageBreak/>
        <w:t>S4 - N5 HOMEWORK EXERCISE No. 15</w:t>
      </w:r>
    </w:p>
    <w:p w:rsidR="00324345" w:rsidRDefault="00324345" w:rsidP="009E3B42">
      <w:pPr>
        <w:tabs>
          <w:tab w:val="left" w:pos="567"/>
          <w:tab w:val="left" w:pos="851"/>
        </w:tabs>
        <w:rPr>
          <w:b/>
          <w:sz w:val="26"/>
        </w:rPr>
      </w:pPr>
    </w:p>
    <w:p w:rsidR="00324345" w:rsidRDefault="00F049AE" w:rsidP="009E3B42">
      <w:pPr>
        <w:tabs>
          <w:tab w:val="left" w:pos="567"/>
          <w:tab w:val="left" w:pos="851"/>
        </w:tabs>
        <w:rPr>
          <w:szCs w:val="24"/>
        </w:rPr>
      </w:pPr>
      <w:r>
        <w:rPr>
          <w:szCs w:val="24"/>
        </w:rPr>
        <w:t>1.</w:t>
      </w:r>
      <w:r>
        <w:rPr>
          <w:szCs w:val="24"/>
        </w:rPr>
        <w:tab/>
      </w:r>
      <w:r w:rsidR="005C4E7B">
        <w:rPr>
          <w:szCs w:val="24"/>
        </w:rPr>
        <w:t>(</w:t>
      </w:r>
      <w:proofErr w:type="gramStart"/>
      <w:r w:rsidR="005C4E7B">
        <w:rPr>
          <w:szCs w:val="24"/>
        </w:rPr>
        <w:t>a</w:t>
      </w:r>
      <w:proofErr w:type="gramEnd"/>
      <w:r w:rsidR="005C4E7B">
        <w:rPr>
          <w:szCs w:val="24"/>
        </w:rPr>
        <w:t xml:space="preserve">) </w:t>
      </w:r>
      <w:r w:rsidR="004D4257">
        <w:rPr>
          <w:szCs w:val="24"/>
        </w:rPr>
        <w:t xml:space="preserve">Evaluate (giving your answer as a fraction):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Cs w:val="24"/>
              </w:rPr>
              <m:t>0</m:t>
            </m:r>
          </m:sup>
        </m:sSup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6</m:t>
            </m:r>
          </m:e>
          <m:sup>
            <m:r>
              <w:rPr>
                <w:rFonts w:ascii="Cambria Math" w:hAnsi="Cambria Math"/>
                <w:szCs w:val="24"/>
              </w:rPr>
              <m:t>-1</m:t>
            </m:r>
          </m:sup>
        </m:sSup>
      </m:oMath>
    </w:p>
    <w:p w:rsidR="005C4E7B" w:rsidRPr="00F049AE" w:rsidRDefault="005C4E7B" w:rsidP="009E3B42">
      <w:pPr>
        <w:tabs>
          <w:tab w:val="left" w:pos="567"/>
          <w:tab w:val="left" w:pos="851"/>
        </w:tabs>
        <w:rPr>
          <w:szCs w:val="24"/>
        </w:rPr>
      </w:pPr>
    </w:p>
    <w:p w:rsidR="00324345" w:rsidRDefault="005C4E7B" w:rsidP="009E3B42">
      <w:pPr>
        <w:tabs>
          <w:tab w:val="left" w:pos="567"/>
          <w:tab w:val="left" w:pos="851"/>
        </w:tabs>
        <w:rPr>
          <w:szCs w:val="24"/>
        </w:rPr>
      </w:pPr>
      <w:r>
        <w:rPr>
          <w:b/>
          <w:sz w:val="26"/>
        </w:rPr>
        <w:tab/>
      </w:r>
      <w:r w:rsidRPr="005C4E7B">
        <w:rPr>
          <w:szCs w:val="24"/>
        </w:rPr>
        <w:t xml:space="preserve">(b) </w:t>
      </w:r>
      <w:r>
        <w:rPr>
          <w:szCs w:val="24"/>
        </w:rPr>
        <w:t xml:space="preserve">Simplify and give your answer with a positive index: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den>
                </m:f>
              </m:sup>
            </m:sSup>
            <m:r>
              <w:rPr>
                <w:rFonts w:ascii="Cambria Math" w:hAnsi="Cambria Math"/>
                <w:szCs w:val="24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-5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</m:den>
        </m:f>
      </m:oMath>
    </w:p>
    <w:p w:rsidR="00992509" w:rsidRDefault="00992509" w:rsidP="009E3B42">
      <w:pPr>
        <w:tabs>
          <w:tab w:val="left" w:pos="567"/>
          <w:tab w:val="left" w:pos="851"/>
        </w:tabs>
        <w:rPr>
          <w:szCs w:val="24"/>
        </w:rPr>
      </w:pPr>
    </w:p>
    <w:p w:rsidR="00992509" w:rsidRDefault="00992509" w:rsidP="009E3B42">
      <w:pPr>
        <w:tabs>
          <w:tab w:val="left" w:pos="567"/>
          <w:tab w:val="left" w:pos="851"/>
        </w:tabs>
        <w:rPr>
          <w:szCs w:val="24"/>
        </w:rPr>
      </w:pPr>
      <w:r>
        <w:rPr>
          <w:szCs w:val="24"/>
        </w:rPr>
        <w:tab/>
        <w:t>(</w:t>
      </w:r>
      <w:proofErr w:type="gramStart"/>
      <w:r>
        <w:rPr>
          <w:szCs w:val="24"/>
        </w:rPr>
        <w:t>c</w:t>
      </w:r>
      <w:proofErr w:type="gramEnd"/>
      <w:r>
        <w:rPr>
          <w:szCs w:val="24"/>
        </w:rPr>
        <w:t xml:space="preserve">) </w:t>
      </w:r>
      <w:r w:rsidR="007959A5">
        <w:rPr>
          <w:szCs w:val="24"/>
        </w:rPr>
        <w:t xml:space="preserve">Express in simplest form: </w:t>
      </w:r>
      <m:oMath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2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75</m:t>
                </m:r>
              </m:den>
            </m:f>
          </m:e>
        </m:rad>
      </m:oMath>
    </w:p>
    <w:p w:rsidR="007959A5" w:rsidRPr="005C4E7B" w:rsidRDefault="007959A5" w:rsidP="009E3B42">
      <w:pPr>
        <w:tabs>
          <w:tab w:val="left" w:pos="567"/>
          <w:tab w:val="left" w:pos="851"/>
        </w:tabs>
        <w:rPr>
          <w:szCs w:val="24"/>
        </w:rPr>
      </w:pPr>
    </w:p>
    <w:p w:rsidR="00324345" w:rsidRDefault="00DA172D" w:rsidP="009E3B42">
      <w:pPr>
        <w:tabs>
          <w:tab w:val="left" w:pos="567"/>
          <w:tab w:val="left" w:pos="851"/>
        </w:tabs>
        <w:rPr>
          <w:szCs w:val="24"/>
        </w:rPr>
      </w:pPr>
      <w:r w:rsidRPr="00DA172D">
        <w:rPr>
          <w:szCs w:val="24"/>
        </w:rPr>
        <w:t>2.</w:t>
      </w:r>
      <w:r w:rsidRPr="00DA172D">
        <w:rPr>
          <w:szCs w:val="24"/>
        </w:rPr>
        <w:tab/>
      </w:r>
      <w:r w:rsidR="0031739A">
        <w:rPr>
          <w:szCs w:val="24"/>
        </w:rPr>
        <w:t>Prove that the roots of the equation 2</w:t>
      </w:r>
      <w:r w:rsidR="0031739A" w:rsidRPr="0031739A">
        <w:rPr>
          <w:i/>
          <w:szCs w:val="24"/>
        </w:rPr>
        <w:t>x</w:t>
      </w:r>
      <w:r w:rsidR="0031739A">
        <w:rPr>
          <w:szCs w:val="24"/>
          <w:vertAlign w:val="superscript"/>
        </w:rPr>
        <w:t>2</w:t>
      </w:r>
      <w:r w:rsidR="0031739A">
        <w:rPr>
          <w:szCs w:val="24"/>
        </w:rPr>
        <w:t xml:space="preserve"> +8</w:t>
      </w:r>
      <w:r w:rsidR="0031739A" w:rsidRPr="0031739A">
        <w:rPr>
          <w:i/>
          <w:szCs w:val="24"/>
        </w:rPr>
        <w:t>x</w:t>
      </w:r>
      <w:r w:rsidR="0031739A">
        <w:rPr>
          <w:szCs w:val="24"/>
        </w:rPr>
        <w:t xml:space="preserve"> + 5 = 0 are real and irrational.</w:t>
      </w:r>
    </w:p>
    <w:p w:rsidR="00EA1C26" w:rsidRDefault="00EA1C26" w:rsidP="009E3B42">
      <w:pPr>
        <w:tabs>
          <w:tab w:val="left" w:pos="567"/>
          <w:tab w:val="left" w:pos="851"/>
        </w:tabs>
        <w:rPr>
          <w:szCs w:val="24"/>
        </w:rPr>
      </w:pPr>
    </w:p>
    <w:p w:rsidR="00EA1C26" w:rsidRDefault="00EA1C26" w:rsidP="009E3B42">
      <w:pPr>
        <w:tabs>
          <w:tab w:val="left" w:pos="567"/>
          <w:tab w:val="left" w:pos="851"/>
        </w:tabs>
        <w:rPr>
          <w:szCs w:val="24"/>
        </w:rPr>
      </w:pPr>
      <w:r>
        <w:rPr>
          <w:szCs w:val="24"/>
        </w:rPr>
        <w:t>3.</w:t>
      </w:r>
      <w:r>
        <w:rPr>
          <w:szCs w:val="24"/>
        </w:rPr>
        <w:tab/>
      </w:r>
      <w:r w:rsidR="007F0603">
        <w:rPr>
          <w:szCs w:val="24"/>
        </w:rPr>
        <w:t xml:space="preserve">Vector </w:t>
      </w:r>
      <w:r w:rsidR="007F0603">
        <w:rPr>
          <w:b/>
          <w:szCs w:val="24"/>
        </w:rPr>
        <w:t>u</w:t>
      </w:r>
      <w:r w:rsidR="007F0603">
        <w:rPr>
          <w:szCs w:val="24"/>
        </w:rPr>
        <w:t xml:space="preserve"> has components </w:t>
      </w: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4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4"/>
                    </w:rPr>
                    <m:t>-3</m:t>
                  </m:r>
                </m:e>
              </m:mr>
            </m:m>
          </m:e>
        </m:d>
      </m:oMath>
      <w:r w:rsidR="007F0603">
        <w:rPr>
          <w:szCs w:val="24"/>
        </w:rPr>
        <w:t xml:space="preserve"> and vector </w:t>
      </w:r>
      <w:r w:rsidR="007F0603">
        <w:rPr>
          <w:b/>
          <w:szCs w:val="24"/>
        </w:rPr>
        <w:t>v</w:t>
      </w:r>
      <w:r w:rsidR="007F0603">
        <w:rPr>
          <w:szCs w:val="24"/>
        </w:rPr>
        <w:t xml:space="preserve"> has components</w:t>
      </w: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4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4"/>
                    </w:rPr>
                    <m:t>-1</m:t>
                  </m:r>
                </m:e>
              </m:mr>
            </m:m>
          </m:e>
        </m:d>
      </m:oMath>
      <w:r w:rsidR="007F0603">
        <w:rPr>
          <w:szCs w:val="24"/>
        </w:rPr>
        <w:t>.</w:t>
      </w:r>
    </w:p>
    <w:p w:rsidR="007F0603" w:rsidRDefault="007F0603" w:rsidP="009E3B42">
      <w:pPr>
        <w:tabs>
          <w:tab w:val="left" w:pos="567"/>
          <w:tab w:val="left" w:pos="851"/>
        </w:tabs>
        <w:rPr>
          <w:szCs w:val="24"/>
        </w:rPr>
      </w:pPr>
      <w:r>
        <w:rPr>
          <w:szCs w:val="24"/>
        </w:rPr>
        <w:tab/>
      </w:r>
      <w:r w:rsidR="00892508">
        <w:rPr>
          <w:szCs w:val="24"/>
        </w:rPr>
        <w:t>Calculate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Cs w:val="24"/>
              </w:rPr>
              <m:t>u</m:t>
            </m:r>
            <m:r>
              <w:rPr>
                <w:rFonts w:ascii="Cambria Math" w:hAnsi="Cambria Math"/>
                <w:szCs w:val="24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Cs w:val="24"/>
              </w:rPr>
              <m:t>v</m:t>
            </m:r>
          </m:e>
        </m:d>
      </m:oMath>
      <w:r w:rsidR="00E16F63">
        <w:rPr>
          <w:szCs w:val="24"/>
        </w:rPr>
        <w:t>.</w:t>
      </w:r>
    </w:p>
    <w:p w:rsidR="007F0603" w:rsidRDefault="007F0603" w:rsidP="009E3B42">
      <w:pPr>
        <w:tabs>
          <w:tab w:val="left" w:pos="567"/>
          <w:tab w:val="left" w:pos="851"/>
        </w:tabs>
        <w:rPr>
          <w:szCs w:val="24"/>
        </w:rPr>
      </w:pPr>
      <w:r>
        <w:rPr>
          <w:szCs w:val="24"/>
        </w:rPr>
        <w:tab/>
        <w:t>Express your answer as a surd in its simplest form.</w:t>
      </w:r>
    </w:p>
    <w:p w:rsidR="00E16F63" w:rsidRDefault="00E16F63" w:rsidP="009E3B42">
      <w:pPr>
        <w:tabs>
          <w:tab w:val="left" w:pos="567"/>
          <w:tab w:val="left" w:pos="851"/>
        </w:tabs>
        <w:rPr>
          <w:szCs w:val="24"/>
        </w:rPr>
      </w:pPr>
    </w:p>
    <w:p w:rsidR="00E16F63" w:rsidRPr="007F0603" w:rsidRDefault="00E16F63" w:rsidP="009E3B42">
      <w:pPr>
        <w:tabs>
          <w:tab w:val="left" w:pos="567"/>
          <w:tab w:val="left" w:pos="851"/>
        </w:tabs>
        <w:rPr>
          <w:szCs w:val="24"/>
        </w:rPr>
      </w:pPr>
      <w:r>
        <w:rPr>
          <w:szCs w:val="24"/>
        </w:rPr>
        <w:t>4.</w:t>
      </w:r>
      <w:r>
        <w:rPr>
          <w:szCs w:val="24"/>
        </w:rPr>
        <w:tab/>
      </w:r>
      <w:r w:rsidR="001B586E" w:rsidRPr="001B586E">
        <w:rPr>
          <w:szCs w:val="24"/>
        </w:rPr>
        <w:t>A sketch of Lee's garden is shown below.</w:t>
      </w:r>
    </w:p>
    <w:p w:rsidR="00324345" w:rsidRDefault="001B586E" w:rsidP="009E3B42">
      <w:pPr>
        <w:tabs>
          <w:tab w:val="left" w:pos="567"/>
          <w:tab w:val="left" w:pos="851"/>
        </w:tabs>
        <w:rPr>
          <w:b/>
          <w:sz w:val="26"/>
        </w:rPr>
      </w:pPr>
      <w:r>
        <w:rPr>
          <w:b/>
          <w:noProof/>
          <w:sz w:val="26"/>
          <w:lang w:eastAsia="en-GB"/>
        </w:rPr>
        <mc:AlternateContent>
          <mc:Choice Requires="wpg">
            <w:drawing>
              <wp:anchor distT="0" distB="0" distL="114300" distR="114300" simplePos="0" relativeHeight="251840000" behindDoc="0" locked="0" layoutInCell="1" allowOverlap="1" wp14:anchorId="1706CC8A" wp14:editId="7AE17510">
                <wp:simplePos x="0" y="0"/>
                <wp:positionH relativeFrom="margin">
                  <wp:posOffset>821055</wp:posOffset>
                </wp:positionH>
                <wp:positionV relativeFrom="margin">
                  <wp:posOffset>3408045</wp:posOffset>
                </wp:positionV>
                <wp:extent cx="3429000" cy="1657350"/>
                <wp:effectExtent l="0" t="0" r="0" b="0"/>
                <wp:wrapSquare wrapText="bothSides"/>
                <wp:docPr id="803" name="Group 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0" cy="1657350"/>
                          <a:chOff x="2130" y="9585"/>
                          <a:chExt cx="5880" cy="2820"/>
                        </a:xfrm>
                      </wpg:grpSpPr>
                      <wps:wsp>
                        <wps:cNvPr id="804" name="AutoShape 54"/>
                        <wps:cNvSpPr>
                          <a:spLocks noChangeArrowheads="1"/>
                        </wps:cNvSpPr>
                        <wps:spPr bwMode="auto">
                          <a:xfrm>
                            <a:off x="2475" y="9990"/>
                            <a:ext cx="4590" cy="1950"/>
                          </a:xfrm>
                          <a:prstGeom prst="parallelogram">
                            <a:avLst>
                              <a:gd name="adj" fmla="val 5884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5" name="Line 55"/>
                        <wps:cNvCnPr/>
                        <wps:spPr bwMode="auto">
                          <a:xfrm flipV="1">
                            <a:off x="2490" y="9990"/>
                            <a:ext cx="4560" cy="195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6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4815" y="9585"/>
                            <a:ext cx="100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586E" w:rsidRDefault="001B586E">
                              <w:r>
                                <w:t xml:space="preserve">8·2m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1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2445" y="10515"/>
                            <a:ext cx="100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586E" w:rsidRDefault="001B586E">
                              <w:r>
                                <w:t xml:space="preserve">6·7m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2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4650" y="10830"/>
                            <a:ext cx="100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586E" w:rsidRDefault="001B586E">
                              <w:r>
                                <w:t xml:space="preserve">12·2m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3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2130" y="11880"/>
                            <a:ext cx="100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586E" w:rsidRDefault="001B586E">
                              <w:r>
                                <w:t xml:space="preserve">A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4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3345" y="9600"/>
                            <a:ext cx="100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586E" w:rsidRDefault="001B586E">
                              <w:r>
                                <w:t xml:space="preserve">B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5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7005" y="9585"/>
                            <a:ext cx="100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586E" w:rsidRDefault="001B586E">
                              <w:r>
                                <w:t xml:space="preserve">C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6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5726" y="11873"/>
                            <a:ext cx="100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586E" w:rsidRDefault="001B586E">
                              <w:r>
                                <w:t xml:space="preserve">D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3" o:spid="_x0000_s1455" style="position:absolute;margin-left:64.65pt;margin-top:268.35pt;width:270pt;height:130.5pt;z-index:251840000;mso-position-horizontal-relative:margin;mso-position-vertical-relative:margin" coordorigin="2130,9585" coordsize="5880,2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54" o:spid="_x0000_s1456" type="#_x0000_t7" style="position:absolute;left:2475;top:9990;width:4590;height:19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kkA8MA&#10;AADcAAAADwAAAGRycy9kb3ducmV2LnhtbESP3YrCMBSE7xd8h3AE79bUH0S6xiKCoCCIuuzeHpqz&#10;TdfmpDSp1rc3guDlMDPfMIuss5W4UuNLxwpGwwQEce50yYWC7/Pmcw7CB2SNlWNScCcP2bL3scBU&#10;uxsf6XoKhYgQ9ikqMCHUqZQ+N2TRD11NHL0/11gMUTaF1A3eItxWcpwkM2mx5LhgsKa1ofxyaq2C&#10;fyx+J/v24Hc2737w6O61saVSg363+gIRqAvv8Ku91QrmyRSeZ+IR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jkkA8MAAADcAAAADwAAAAAAAAAAAAAAAACYAgAAZHJzL2Rv&#10;d25yZXYueG1sUEsFBgAAAAAEAAQA9QAAAIgDAAAAAA==&#10;" filled="f"/>
                <v:line id="Line 55" o:spid="_x0000_s1457" style="position:absolute;flip:y;visibility:visible;mso-wrap-style:square" from="2490,9990" to="7050,11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fSxsQAAADcAAAADwAAAGRycy9kb3ducmV2LnhtbESPwWrDMBBE74X8g9hAbo3UQhzXjRJC&#10;wCT01LjufbG2trG1MpYaO39fFQo9DrPzZmd3mG0vbjT61rGGp7UCQVw503KtofzIH1MQPiAb7B2T&#10;hjt5OOwXDzvMjJv4Srci1CJC2GeooQlhyKT0VUMW/doNxNH7cqPFEOVYSzPiFOG2l89KJdJiy7Gh&#10;wYFODVVd8W3jG/lbmV+Lz85ueLs9v3dJ/zIlWq+W8/EVRKA5/B//pS9GQ6o28DsmEkD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x9LGxAAAANwAAAAPAAAAAAAAAAAA&#10;AAAAAKECAABkcnMvZG93bnJldi54bWxQSwUGAAAAAAQABAD5AAAAkgMAAAAA&#10;">
                  <v:stroke dashstyle="1 1" endcap="round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6" o:spid="_x0000_s1458" type="#_x0000_t202" style="position:absolute;left:4815;top:9585;width:100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p0ocIA&#10;AADc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0zNYXnmXg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CnShwgAAANwAAAAPAAAAAAAAAAAAAAAAAJgCAABkcnMvZG93&#10;bnJldi54bWxQSwUGAAAAAAQABAD1AAAAhwMAAAAA&#10;" filled="f" stroked="f">
                  <v:textbox>
                    <w:txbxContent>
                      <w:p w:rsidR="001B586E" w:rsidRDefault="001B586E">
                        <w:r>
                          <w:t xml:space="preserve">8·2m </w:t>
                        </w:r>
                      </w:p>
                    </w:txbxContent>
                  </v:textbox>
                </v:shape>
                <v:shape id="Text Box 57" o:spid="_x0000_s1459" type="#_x0000_t202" style="position:absolute;left:2445;top:10515;width:100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p6CMQA&#10;AADcAAAADwAAAGRycy9kb3ducmV2LnhtbESPW2sCMRSE34X+h3AKvmmyYsVuzYoohT5VvLTQt8Pm&#10;7IVuTpZN6m7/vREEH4eZ+YZZrQfbiAt1vnasIZkqEMS5MzWXGs6n98kShA/IBhvHpOGfPKyzp9EK&#10;U+N6PtDlGEoRIexT1FCF0KZS+rwii37qWuLoFa6zGKLsSmk67CPcNnKm1EJarDkuVNjStqL89/hn&#10;NXx9Fj/fc7Uvd/al7d2gJNtXqfX4edi8gQg0hEf43v4wGpZJArcz8Qj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6egjEAAAA3AAAAA8AAAAAAAAAAAAAAAAAmAIAAGRycy9k&#10;b3ducmV2LnhtbFBLBQYAAAAABAAEAPUAAACJAwAAAAA=&#10;" filled="f" stroked="f">
                  <v:textbox>
                    <w:txbxContent>
                      <w:p w:rsidR="001B586E" w:rsidRDefault="001B586E">
                        <w:r>
                          <w:t xml:space="preserve">6·7m </w:t>
                        </w:r>
                      </w:p>
                    </w:txbxContent>
                  </v:textbox>
                </v:shape>
                <v:shape id="Text Box 58" o:spid="_x0000_s1460" type="#_x0000_t202" style="position:absolute;left:4650;top:10830;width:100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jkf8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TwR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ujkf8MAAADcAAAADwAAAAAAAAAAAAAAAACYAgAAZHJzL2Rv&#10;d25yZXYueG1sUEsFBgAAAAAEAAQA9QAAAIgDAAAAAA==&#10;" filled="f" stroked="f">
                  <v:textbox>
                    <w:txbxContent>
                      <w:p w:rsidR="001B586E" w:rsidRDefault="001B586E">
                        <w:r>
                          <w:t xml:space="preserve">12·2m </w:t>
                        </w:r>
                      </w:p>
                    </w:txbxContent>
                  </v:textbox>
                </v:shape>
                <v:shape id="Text Box 59" o:spid="_x0000_s1461" type="#_x0000_t202" style="position:absolute;left:2130;top:11880;width:100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RB5MUA&#10;AADcAAAADwAAAGRycy9kb3ducmV2LnhtbESPS2vDMBCE74X8B7GB3BIpSVsSx0oILYWeWuo8ILfF&#10;Wj+ItTKWGrv/vioEehxm5hsm3Q22ETfqfO1Yw3ymQBDnztRcajge3qYrED4gG2wck4Yf8rDbjh5S&#10;TIzr+YtuWShFhLBPUEMVQptI6fOKLPqZa4mjV7jOYoiyK6XpsI9w28iFUs/SYs1xocKWXirKr9m3&#10;1XD6KC7nR/VZvtqntneDkmzXUuvJeNhvQAQawn/43n43GlbzJ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pEHkxQAAANwAAAAPAAAAAAAAAAAAAAAAAJgCAABkcnMv&#10;ZG93bnJldi54bWxQSwUGAAAAAAQABAD1AAAAigMAAAAA&#10;" filled="f" stroked="f">
                  <v:textbox>
                    <w:txbxContent>
                      <w:p w:rsidR="001B586E" w:rsidRDefault="001B586E">
                        <w:r>
                          <w:t xml:space="preserve">A </w:t>
                        </w:r>
                      </w:p>
                    </w:txbxContent>
                  </v:textbox>
                </v:shape>
                <v:shape id="Text Box 60" o:spid="_x0000_s1462" type="#_x0000_t202" style="position:absolute;left:3345;top:9600;width:100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3ZkM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TwQi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3ZkMMAAADcAAAADwAAAAAAAAAAAAAAAACYAgAAZHJzL2Rv&#10;d25yZXYueG1sUEsFBgAAAAAEAAQA9QAAAIgDAAAAAA==&#10;" filled="f" stroked="f">
                  <v:textbox>
                    <w:txbxContent>
                      <w:p w:rsidR="001B586E" w:rsidRDefault="001B586E">
                        <w:r>
                          <w:t xml:space="preserve">B </w:t>
                        </w:r>
                      </w:p>
                    </w:txbxContent>
                  </v:textbox>
                </v:shape>
                <v:shape id="Text Box 61" o:spid="_x0000_s1463" type="#_x0000_t202" style="position:absolute;left:7005;top:9585;width:100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F8C8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TwRi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F8C8MAAADcAAAADwAAAAAAAAAAAAAAAACYAgAAZHJzL2Rv&#10;d25yZXYueG1sUEsFBgAAAAAEAAQA9QAAAIgDAAAAAA==&#10;" filled="f" stroked="f">
                  <v:textbox>
                    <w:txbxContent>
                      <w:p w:rsidR="001B586E" w:rsidRDefault="001B586E">
                        <w:r>
                          <w:t xml:space="preserve">C </w:t>
                        </w:r>
                      </w:p>
                    </w:txbxContent>
                  </v:textbox>
                </v:shape>
                <v:shape id="Text Box 62" o:spid="_x0000_s1464" type="#_x0000_t202" style="position:absolute;left:5726;top:11873;width:100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PifM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w3Ke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T4nzEAAAA3AAAAA8AAAAAAAAAAAAAAAAAmAIAAGRycy9k&#10;b3ducmV2LnhtbFBLBQYAAAAABAAEAPUAAACJAwAAAAA=&#10;" filled="f" stroked="f">
                  <v:textbox>
                    <w:txbxContent>
                      <w:p w:rsidR="001B586E" w:rsidRDefault="001B586E">
                        <w:r>
                          <w:t xml:space="preserve">D </w:t>
                        </w:r>
                      </w:p>
                    </w:txbxContent>
                  </v:textbox>
                </v:shape>
                <w10:wrap type="square" anchorx="margin" anchory="margin"/>
              </v:group>
            </w:pict>
          </mc:Fallback>
        </mc:AlternateContent>
      </w:r>
      <w:r w:rsidR="007F0603">
        <w:rPr>
          <w:b/>
          <w:sz w:val="26"/>
        </w:rPr>
        <w:tab/>
      </w:r>
    </w:p>
    <w:p w:rsidR="00324345" w:rsidRDefault="00324345" w:rsidP="009E3B42">
      <w:pPr>
        <w:tabs>
          <w:tab w:val="left" w:pos="567"/>
          <w:tab w:val="left" w:pos="851"/>
        </w:tabs>
        <w:rPr>
          <w:b/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b/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b/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b/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b/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b/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b/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b/>
          <w:sz w:val="26"/>
        </w:rPr>
      </w:pPr>
    </w:p>
    <w:p w:rsidR="00324345" w:rsidRDefault="00324345" w:rsidP="009E3B42">
      <w:pPr>
        <w:tabs>
          <w:tab w:val="left" w:pos="567"/>
          <w:tab w:val="left" w:pos="851"/>
        </w:tabs>
        <w:rPr>
          <w:b/>
          <w:sz w:val="26"/>
        </w:rPr>
      </w:pPr>
    </w:p>
    <w:p w:rsidR="003620B4" w:rsidRDefault="001B586E" w:rsidP="00BD0644">
      <w:pPr>
        <w:rPr>
          <w:szCs w:val="24"/>
        </w:rPr>
      </w:pPr>
      <w:r>
        <w:rPr>
          <w:rStyle w:val="Emphasis"/>
          <w:i w:val="0"/>
        </w:rPr>
        <w:tab/>
      </w:r>
      <w:r>
        <w:rPr>
          <w:szCs w:val="24"/>
        </w:rPr>
        <w:t>C</w:t>
      </w:r>
      <w:r w:rsidRPr="001B586E">
        <w:rPr>
          <w:szCs w:val="24"/>
        </w:rPr>
        <w:t>alculate the area of the garden</w:t>
      </w:r>
      <w:r>
        <w:rPr>
          <w:szCs w:val="24"/>
        </w:rPr>
        <w:t>.</w:t>
      </w:r>
    </w:p>
    <w:p w:rsidR="00892508" w:rsidRDefault="00892508" w:rsidP="00BD0644">
      <w:pPr>
        <w:rPr>
          <w:szCs w:val="24"/>
        </w:rPr>
      </w:pPr>
    </w:p>
    <w:p w:rsidR="00892508" w:rsidRDefault="00892508" w:rsidP="00BD0644">
      <w:pPr>
        <w:rPr>
          <w:szCs w:val="24"/>
        </w:rPr>
      </w:pPr>
      <w:r>
        <w:rPr>
          <w:szCs w:val="24"/>
        </w:rPr>
        <w:t>5.</w:t>
      </w:r>
      <w:r>
        <w:rPr>
          <w:szCs w:val="24"/>
        </w:rPr>
        <w:tab/>
      </w:r>
      <w:r w:rsidR="0071346F">
        <w:rPr>
          <w:szCs w:val="24"/>
        </w:rPr>
        <w:t>Express each of the following as single fractions in simplest form.</w:t>
      </w:r>
    </w:p>
    <w:p w:rsidR="0071346F" w:rsidRDefault="0071346F" w:rsidP="00BD0644">
      <w:pPr>
        <w:rPr>
          <w:szCs w:val="24"/>
        </w:rPr>
      </w:pPr>
    </w:p>
    <w:p w:rsidR="0071346F" w:rsidRDefault="0071346F" w:rsidP="00BD0644">
      <w:pPr>
        <w:rPr>
          <w:szCs w:val="24"/>
        </w:rPr>
      </w:pPr>
      <w:r>
        <w:rPr>
          <w:szCs w:val="24"/>
        </w:rPr>
        <w:tab/>
        <w:t xml:space="preserve">(a)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2x</m:t>
            </m:r>
          </m:den>
        </m:f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</m:oMath>
      <w:r>
        <w:rPr>
          <w:szCs w:val="24"/>
        </w:rPr>
        <w:tab/>
      </w:r>
      <w:proofErr w:type="gramStart"/>
      <w:r>
        <w:rPr>
          <w:szCs w:val="24"/>
        </w:rPr>
        <w:t xml:space="preserve">(b)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y</m:t>
            </m:r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y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 w:rsidR="00136C33">
        <w:rPr>
          <w:szCs w:val="24"/>
        </w:rPr>
        <w:tab/>
        <w:t>(c)</w:t>
      </w:r>
      <w:proofErr w:type="gramEnd"/>
      <w:r w:rsidR="00136C33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c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×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7d</m:t>
            </m:r>
          </m:num>
          <m:den>
            <m:r>
              <w:rPr>
                <w:rFonts w:ascii="Cambria Math" w:hAnsi="Cambria Math"/>
                <w:szCs w:val="24"/>
              </w:rPr>
              <m:t>2c</m:t>
            </m:r>
          </m:den>
        </m:f>
      </m:oMath>
      <w:r w:rsidR="00136C33">
        <w:rPr>
          <w:szCs w:val="24"/>
        </w:rPr>
        <w:tab/>
        <w:t xml:space="preserve">(d)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u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5v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÷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8u</m:t>
            </m:r>
          </m:num>
          <m:den>
            <m:r>
              <w:rPr>
                <w:rFonts w:ascii="Cambria Math" w:hAnsi="Cambria Math"/>
                <w:szCs w:val="24"/>
              </w:rPr>
              <m:t>9v</m:t>
            </m:r>
          </m:den>
        </m:f>
      </m:oMath>
    </w:p>
    <w:p w:rsidR="00691242" w:rsidRDefault="00691242" w:rsidP="00BD0644">
      <w:pPr>
        <w:rPr>
          <w:szCs w:val="24"/>
        </w:rPr>
      </w:pPr>
    </w:p>
    <w:p w:rsidR="00691242" w:rsidRDefault="00691242" w:rsidP="00BD0644">
      <w:pPr>
        <w:rPr>
          <w:szCs w:val="24"/>
        </w:rPr>
      </w:pPr>
      <w:r>
        <w:rPr>
          <w:szCs w:val="24"/>
        </w:rPr>
        <w:tab/>
        <w:t xml:space="preserve">(e)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-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+4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</m:oMath>
      <w:r w:rsidR="006C270E">
        <w:rPr>
          <w:szCs w:val="24"/>
        </w:rPr>
        <w:tab/>
        <w:t>(</w:t>
      </w:r>
      <w:proofErr w:type="gramStart"/>
      <w:r w:rsidR="006C270E">
        <w:rPr>
          <w:szCs w:val="24"/>
        </w:rPr>
        <w:t>f</w:t>
      </w:r>
      <w:proofErr w:type="gramEnd"/>
      <w:r w:rsidR="006C270E">
        <w:rPr>
          <w:szCs w:val="24"/>
        </w:rPr>
        <w:t xml:space="preserve">)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n-5</m:t>
            </m:r>
          </m:den>
        </m:f>
        <m:r>
          <w:rPr>
            <w:rFonts w:ascii="Cambria Math" w:hAnsi="Cambria Math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n-2</m:t>
            </m:r>
          </m:den>
        </m:f>
      </m:oMath>
    </w:p>
    <w:p w:rsidR="00FE19B3" w:rsidRDefault="00FE19B3" w:rsidP="00BD0644">
      <w:pPr>
        <w:rPr>
          <w:szCs w:val="24"/>
        </w:rPr>
      </w:pPr>
    </w:p>
    <w:p w:rsidR="00D63F69" w:rsidRDefault="00D63F69" w:rsidP="00BD0644">
      <w:pPr>
        <w:rPr>
          <w:szCs w:val="24"/>
        </w:rPr>
      </w:pPr>
    </w:p>
    <w:p w:rsidR="0011253D" w:rsidRPr="0011253D" w:rsidRDefault="00D63F69" w:rsidP="0011253D">
      <w:pPr>
        <w:ind w:left="720" w:hanging="720"/>
      </w:pPr>
      <w:r>
        <w:rPr>
          <w:szCs w:val="24"/>
        </w:rPr>
        <w:t>6.</w:t>
      </w:r>
      <w:r>
        <w:rPr>
          <w:szCs w:val="24"/>
        </w:rPr>
        <w:tab/>
      </w:r>
      <w:r w:rsidR="0011253D">
        <w:t>The diagram below</w:t>
      </w:r>
      <w:r w:rsidR="0011253D" w:rsidRPr="0011253D">
        <w:t xml:space="preserve"> shows a right-angled triangle with sides                 </w:t>
      </w:r>
      <w:r w:rsidR="007E177C">
        <w:t xml:space="preserve">               measuring </w:t>
      </w:r>
      <w:r w:rsidR="007E177C" w:rsidRPr="007E177C">
        <w:rPr>
          <w:i/>
        </w:rPr>
        <w:t>n</w:t>
      </w:r>
      <w:r w:rsidR="007E177C">
        <w:t xml:space="preserve"> + 3</w:t>
      </w:r>
      <w:r w:rsidR="0011253D" w:rsidRPr="0011253D">
        <w:t>,</w:t>
      </w:r>
      <w:r w:rsidR="00B10013" w:rsidRPr="0011253D">
        <w:rPr>
          <w:position w:val="-6"/>
        </w:rPr>
        <w:object w:dxaOrig="540" w:dyaOrig="279">
          <v:shape id="_x0000_i1055" type="#_x0000_t75" style="width:27pt;height:13.95pt" o:ole="">
            <v:imagedata r:id="rId127" o:title=""/>
          </v:shape>
          <o:OLEObject Type="Embed" ProgID="Equation.3" ShapeID="_x0000_i1055" DrawAspect="Content" ObjectID="_1486803147" r:id="rId128"/>
        </w:object>
      </w:r>
      <w:r w:rsidR="0011253D" w:rsidRPr="0011253D">
        <w:t xml:space="preserve"> and </w:t>
      </w:r>
      <w:r w:rsidR="007E177C">
        <w:rPr>
          <w:i/>
          <w:iCs/>
        </w:rPr>
        <w:t>n</w:t>
      </w:r>
      <w:r w:rsidR="0011253D" w:rsidRPr="0011253D">
        <w:t xml:space="preserve"> centimetres.</w:t>
      </w:r>
    </w:p>
    <w:p w:rsidR="0011253D" w:rsidRPr="0011253D" w:rsidRDefault="0011253D" w:rsidP="0011253D">
      <w:r w:rsidRPr="0011253D">
        <w:rPr>
          <w:b/>
        </w:rPr>
        <w:tab/>
      </w:r>
      <w:r w:rsidRPr="0011253D">
        <w:t>(a)</w:t>
      </w:r>
      <w:r w:rsidRPr="0011253D">
        <w:tab/>
        <w:t xml:space="preserve">Form an equation and solve it to find </w:t>
      </w:r>
      <w:r w:rsidR="007E177C">
        <w:rPr>
          <w:i/>
          <w:iCs/>
        </w:rPr>
        <w:t>n</w:t>
      </w:r>
      <w:r w:rsidRPr="0011253D">
        <w:t xml:space="preserve">. </w:t>
      </w:r>
    </w:p>
    <w:p w:rsidR="0011253D" w:rsidRPr="0011253D" w:rsidRDefault="0011253D" w:rsidP="0011253D">
      <w:pPr>
        <w:ind w:firstLine="720"/>
      </w:pPr>
      <w:r w:rsidRPr="0011253D">
        <w:t>(b)</w:t>
      </w:r>
      <w:r w:rsidR="007E177C">
        <w:tab/>
        <w:t>Hence calculate the</w:t>
      </w:r>
      <w:r>
        <w:t xml:space="preserve"> area</w:t>
      </w:r>
      <w:r w:rsidRPr="0011253D">
        <w:t xml:space="preserve"> of the triangle.</w:t>
      </w:r>
    </w:p>
    <w:p w:rsidR="00D63F69" w:rsidRDefault="00D63F69" w:rsidP="00BD0644">
      <w:pPr>
        <w:rPr>
          <w:szCs w:val="24"/>
        </w:rPr>
      </w:pPr>
    </w:p>
    <w:p w:rsidR="00517EC4" w:rsidRDefault="00FE19B3" w:rsidP="00BD0644">
      <w:pPr>
        <w:rPr>
          <w:szCs w:val="24"/>
        </w:rPr>
      </w:pPr>
      <w:r>
        <w:rPr>
          <w:noProof/>
          <w:szCs w:val="24"/>
          <w:lang w:eastAsia="en-GB"/>
        </w:rPr>
        <w:drawing>
          <wp:anchor distT="0" distB="0" distL="114300" distR="114300" simplePos="0" relativeHeight="251843072" behindDoc="0" locked="0" layoutInCell="1" allowOverlap="1" wp14:anchorId="70A07830" wp14:editId="572FB9D4">
            <wp:simplePos x="0" y="0"/>
            <wp:positionH relativeFrom="margin">
              <wp:posOffset>1527175</wp:posOffset>
            </wp:positionH>
            <wp:positionV relativeFrom="margin">
              <wp:posOffset>8027670</wp:posOffset>
            </wp:positionV>
            <wp:extent cx="1714500" cy="1019175"/>
            <wp:effectExtent l="0" t="0" r="0" b="0"/>
            <wp:wrapSquare wrapText="bothSides"/>
            <wp:docPr id="782" name="Picture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019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17EC4" w:rsidRDefault="00517EC4" w:rsidP="00BD0644">
      <w:pPr>
        <w:rPr>
          <w:szCs w:val="24"/>
        </w:rPr>
      </w:pPr>
    </w:p>
    <w:p w:rsidR="00517EC4" w:rsidRDefault="00517EC4" w:rsidP="00BD0644">
      <w:pPr>
        <w:rPr>
          <w:szCs w:val="24"/>
        </w:rPr>
      </w:pPr>
    </w:p>
    <w:p w:rsidR="00D24EEB" w:rsidRDefault="00D24EEB" w:rsidP="00BD0644">
      <w:pPr>
        <w:rPr>
          <w:szCs w:val="24"/>
        </w:rPr>
      </w:pPr>
    </w:p>
    <w:p w:rsidR="00517EC4" w:rsidRDefault="00517EC4" w:rsidP="00BD0644">
      <w:pPr>
        <w:rPr>
          <w:szCs w:val="24"/>
        </w:rPr>
      </w:pPr>
    </w:p>
    <w:p w:rsidR="0011253D" w:rsidRPr="00D24EEB" w:rsidRDefault="0011253D" w:rsidP="00BD0644">
      <w:pPr>
        <w:rPr>
          <w:szCs w:val="24"/>
        </w:rPr>
      </w:pPr>
    </w:p>
    <w:p w:rsidR="00517EC4" w:rsidRDefault="0011253D" w:rsidP="00BD0644">
      <w:pPr>
        <w:rPr>
          <w:szCs w:val="24"/>
        </w:rPr>
      </w:pPr>
      <w:r>
        <w:rPr>
          <w:szCs w:val="24"/>
        </w:rPr>
        <w:tab/>
        <w:t xml:space="preserve"> </w:t>
      </w:r>
    </w:p>
    <w:p w:rsidR="00D24EEB" w:rsidRDefault="00D24EEB" w:rsidP="00BD0644">
      <w:pPr>
        <w:rPr>
          <w:szCs w:val="24"/>
        </w:rPr>
      </w:pPr>
    </w:p>
    <w:p w:rsidR="00D24EEB" w:rsidRDefault="00D24EEB" w:rsidP="00BD0644">
      <w:pPr>
        <w:rPr>
          <w:szCs w:val="24"/>
        </w:rPr>
      </w:pPr>
    </w:p>
    <w:p w:rsidR="00D24EEB" w:rsidRDefault="00D24EEB" w:rsidP="00BD0644">
      <w:pPr>
        <w:rPr>
          <w:szCs w:val="24"/>
        </w:rPr>
      </w:pPr>
    </w:p>
    <w:p w:rsidR="00405C4D" w:rsidRDefault="00D24EEB" w:rsidP="00BD0644">
      <w:pPr>
        <w:rPr>
          <w:szCs w:val="24"/>
        </w:rPr>
      </w:pPr>
      <w:r>
        <w:rPr>
          <w:szCs w:val="24"/>
        </w:rPr>
        <w:t>7.</w:t>
      </w:r>
      <w:r w:rsidR="00BA66C4">
        <w:rPr>
          <w:szCs w:val="24"/>
        </w:rPr>
        <w:tab/>
        <w:t>Express each of the following in simplest form.</w:t>
      </w:r>
    </w:p>
    <w:p w:rsidR="00BA66C4" w:rsidRDefault="00BA66C4" w:rsidP="00BD0644">
      <w:pPr>
        <w:rPr>
          <w:szCs w:val="24"/>
        </w:rPr>
      </w:pPr>
    </w:p>
    <w:p w:rsidR="001707E0" w:rsidRDefault="00BA66C4" w:rsidP="00BD0644">
      <w:pPr>
        <w:rPr>
          <w:szCs w:val="24"/>
        </w:rPr>
      </w:pPr>
      <w:r>
        <w:rPr>
          <w:szCs w:val="24"/>
        </w:rPr>
        <w:tab/>
        <w:t xml:space="preserve">(a)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a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6ab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</m:oMath>
      <w:r>
        <w:rPr>
          <w:szCs w:val="24"/>
        </w:rPr>
        <w:tab/>
      </w:r>
      <w:proofErr w:type="gramStart"/>
      <w:r>
        <w:rPr>
          <w:szCs w:val="24"/>
        </w:rPr>
        <w:t xml:space="preserve">(b)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-2</m:t>
            </m:r>
          </m:num>
          <m:den>
            <m:r>
              <w:rPr>
                <w:rFonts w:ascii="Cambria Math" w:hAnsi="Cambria Math"/>
                <w:szCs w:val="24"/>
              </w:rPr>
              <m:t>5x-10</m:t>
            </m:r>
          </m:den>
        </m:f>
      </m:oMath>
      <w:r>
        <w:rPr>
          <w:szCs w:val="24"/>
        </w:rPr>
        <w:tab/>
        <w:t>(c)</w:t>
      </w:r>
      <w:proofErr w:type="gramEnd"/>
      <w:r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n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3n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n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9</m:t>
            </m:r>
          </m:den>
        </m:f>
      </m:oMath>
      <w:r w:rsidR="00BB141F">
        <w:rPr>
          <w:szCs w:val="24"/>
        </w:rPr>
        <w:tab/>
        <w:t xml:space="preserve">(d)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5x+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2x-3</m:t>
            </m:r>
          </m:den>
        </m:f>
      </m:oMath>
      <w:r w:rsidR="001707E0">
        <w:rPr>
          <w:szCs w:val="24"/>
        </w:rPr>
        <w:tab/>
      </w:r>
    </w:p>
    <w:p w:rsidR="001707E0" w:rsidRDefault="001707E0" w:rsidP="00BD0644">
      <w:pPr>
        <w:rPr>
          <w:szCs w:val="24"/>
        </w:rPr>
      </w:pPr>
    </w:p>
    <w:p w:rsidR="00BA66C4" w:rsidRDefault="001707E0" w:rsidP="00BD0644">
      <w:pPr>
        <w:rPr>
          <w:szCs w:val="24"/>
        </w:rPr>
      </w:pPr>
      <w:r>
        <w:rPr>
          <w:szCs w:val="24"/>
        </w:rPr>
        <w:tab/>
        <w:t xml:space="preserve">(e)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5x+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</m:oMath>
    </w:p>
    <w:p w:rsidR="00D000DD" w:rsidRDefault="00D000DD" w:rsidP="00BD0644">
      <w:pPr>
        <w:rPr>
          <w:szCs w:val="24"/>
        </w:rPr>
      </w:pPr>
    </w:p>
    <w:p w:rsidR="00405C4D" w:rsidRDefault="00405C4D" w:rsidP="00BD0644">
      <w:pPr>
        <w:rPr>
          <w:szCs w:val="24"/>
        </w:rPr>
      </w:pPr>
    </w:p>
    <w:p w:rsidR="00405C4D" w:rsidRDefault="001707E0" w:rsidP="00BD0644">
      <w:pPr>
        <w:rPr>
          <w:szCs w:val="24"/>
        </w:rPr>
      </w:pPr>
      <w:r>
        <w:rPr>
          <w:szCs w:val="24"/>
        </w:rPr>
        <w:t>8.</w:t>
      </w:r>
      <w:r>
        <w:rPr>
          <w:szCs w:val="24"/>
        </w:rPr>
        <w:tab/>
      </w:r>
      <w:r w:rsidR="00D000DD">
        <w:rPr>
          <w:szCs w:val="24"/>
        </w:rPr>
        <w:t>Solve 4</w:t>
      </w:r>
      <w:r w:rsidR="00D000DD" w:rsidRPr="00D000DD">
        <w:rPr>
          <w:i/>
          <w:szCs w:val="24"/>
        </w:rPr>
        <w:t>x</w:t>
      </w:r>
      <w:r w:rsidR="00D000DD" w:rsidRPr="00D000DD">
        <w:rPr>
          <w:szCs w:val="24"/>
          <w:vertAlign w:val="superscript"/>
        </w:rPr>
        <w:t>2</w:t>
      </w:r>
      <w:r w:rsidR="00D000DD">
        <w:rPr>
          <w:szCs w:val="24"/>
        </w:rPr>
        <w:t xml:space="preserve"> – 7</w:t>
      </w:r>
      <w:proofErr w:type="gramStart"/>
      <w:r w:rsidR="00D000DD" w:rsidRPr="00D000DD">
        <w:rPr>
          <w:i/>
          <w:szCs w:val="24"/>
        </w:rPr>
        <w:t>x</w:t>
      </w:r>
      <w:proofErr w:type="gramEnd"/>
      <w:r w:rsidR="00D000DD" w:rsidRPr="00D000DD">
        <w:rPr>
          <w:i/>
          <w:szCs w:val="24"/>
        </w:rPr>
        <w:t xml:space="preserve"> </w:t>
      </w:r>
      <w:r w:rsidR="00D000DD">
        <w:rPr>
          <w:szCs w:val="24"/>
        </w:rPr>
        <w:t>+ 1 = 0, give the roots correct to 1 decimal place.</w:t>
      </w:r>
    </w:p>
    <w:p w:rsidR="001707E0" w:rsidRDefault="001707E0" w:rsidP="00BD0644">
      <w:pPr>
        <w:rPr>
          <w:szCs w:val="24"/>
        </w:rPr>
      </w:pPr>
    </w:p>
    <w:p w:rsidR="00405C4D" w:rsidRDefault="00405C4D" w:rsidP="00BD0644">
      <w:pPr>
        <w:rPr>
          <w:szCs w:val="24"/>
        </w:rPr>
      </w:pPr>
    </w:p>
    <w:p w:rsidR="00405C4D" w:rsidRPr="00405C4D" w:rsidRDefault="001707E0" w:rsidP="00405C4D">
      <w:pPr>
        <w:rPr>
          <w:b/>
          <w:bCs/>
          <w:szCs w:val="24"/>
        </w:rPr>
      </w:pPr>
      <w:r>
        <w:rPr>
          <w:szCs w:val="24"/>
        </w:rPr>
        <w:t>9</w:t>
      </w:r>
      <w:r w:rsidR="00405C4D">
        <w:rPr>
          <w:szCs w:val="24"/>
        </w:rPr>
        <w:t>.</w:t>
      </w:r>
      <w:r w:rsidR="00405C4D">
        <w:rPr>
          <w:szCs w:val="24"/>
        </w:rPr>
        <w:tab/>
      </w:r>
      <w:r w:rsidR="00405C4D" w:rsidRPr="00405C4D">
        <w:rPr>
          <w:szCs w:val="24"/>
        </w:rPr>
        <w:t xml:space="preserve">Two security cameras are positioned on a beam in a warehouse 30 metres apart. </w:t>
      </w:r>
    </w:p>
    <w:p w:rsidR="00405C4D" w:rsidRPr="00405C4D" w:rsidRDefault="00405C4D" w:rsidP="00405C4D">
      <w:pPr>
        <w:ind w:left="720"/>
        <w:rPr>
          <w:szCs w:val="24"/>
        </w:rPr>
      </w:pPr>
      <w:r w:rsidRPr="00405C4D">
        <w:rPr>
          <w:szCs w:val="24"/>
        </w:rPr>
        <w:t>One camera has an angle of depression of 37˚ and the other camera has an angle of depression of 46˚.</w:t>
      </w:r>
    </w:p>
    <w:p w:rsidR="00405C4D" w:rsidRPr="00405C4D" w:rsidRDefault="00405C4D" w:rsidP="00405C4D">
      <w:pPr>
        <w:ind w:firstLine="720"/>
        <w:rPr>
          <w:bCs/>
          <w:szCs w:val="24"/>
        </w:rPr>
      </w:pPr>
      <w:r w:rsidRPr="00405C4D">
        <w:rPr>
          <w:szCs w:val="24"/>
        </w:rPr>
        <w:t xml:space="preserve">Calculate the height, </w:t>
      </w:r>
      <w:r w:rsidRPr="00405C4D">
        <w:rPr>
          <w:i/>
          <w:iCs/>
          <w:szCs w:val="24"/>
        </w:rPr>
        <w:t>h</w:t>
      </w:r>
      <w:r w:rsidRPr="00405C4D">
        <w:rPr>
          <w:szCs w:val="24"/>
        </w:rPr>
        <w:t xml:space="preserve"> metres, of the beam above the ground.</w:t>
      </w:r>
      <w:r w:rsidRPr="00405C4D">
        <w:rPr>
          <w:bCs/>
          <w:szCs w:val="24"/>
        </w:rPr>
        <w:tab/>
      </w:r>
    </w:p>
    <w:p w:rsidR="00405C4D" w:rsidRPr="00405C4D" w:rsidRDefault="00405C4D" w:rsidP="00405C4D">
      <w:pPr>
        <w:rPr>
          <w:bCs/>
          <w:szCs w:val="24"/>
        </w:rPr>
      </w:pPr>
      <w:r w:rsidRPr="00405C4D">
        <w:rPr>
          <w:bCs/>
          <w:szCs w:val="24"/>
        </w:rPr>
        <w:tab/>
      </w:r>
      <w:r w:rsidRPr="00405C4D">
        <w:rPr>
          <w:bCs/>
          <w:szCs w:val="24"/>
        </w:rPr>
        <w:tab/>
      </w:r>
    </w:p>
    <w:p w:rsidR="00405C4D" w:rsidRDefault="001707E0" w:rsidP="00405C4D">
      <w:pPr>
        <w:rPr>
          <w:bCs/>
          <w:sz w:val="26"/>
        </w:rPr>
      </w:pPr>
      <w:r>
        <w:rPr>
          <w:bCs/>
          <w:noProof/>
          <w:sz w:val="26"/>
          <w:lang w:eastAsia="en-GB"/>
        </w:rPr>
        <w:drawing>
          <wp:anchor distT="0" distB="0" distL="114300" distR="114300" simplePos="0" relativeHeight="251842048" behindDoc="0" locked="0" layoutInCell="1" allowOverlap="1">
            <wp:simplePos x="0" y="0"/>
            <wp:positionH relativeFrom="margin">
              <wp:posOffset>942975</wp:posOffset>
            </wp:positionH>
            <wp:positionV relativeFrom="margin">
              <wp:posOffset>2936240</wp:posOffset>
            </wp:positionV>
            <wp:extent cx="3666490" cy="1476375"/>
            <wp:effectExtent l="0" t="0" r="0" b="9525"/>
            <wp:wrapSquare wrapText="bothSides"/>
            <wp:docPr id="888" name="Picture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6490" cy="1476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05C4D" w:rsidRDefault="001707E0" w:rsidP="00405C4D">
      <w:pPr>
        <w:rPr>
          <w:bCs/>
          <w:sz w:val="26"/>
        </w:rPr>
      </w:pPr>
      <w:r>
        <w:rPr>
          <w:bCs/>
          <w:noProof/>
          <w:sz w:val="26"/>
          <w:lang w:eastAsia="en-GB"/>
        </w:rPr>
        <mc:AlternateContent>
          <mc:Choice Requires="wpg">
            <w:drawing>
              <wp:anchor distT="0" distB="0" distL="114300" distR="114300" simplePos="0" relativeHeight="251841024" behindDoc="0" locked="0" layoutInCell="1" allowOverlap="1">
                <wp:simplePos x="0" y="0"/>
                <wp:positionH relativeFrom="column">
                  <wp:posOffset>1648460</wp:posOffset>
                </wp:positionH>
                <wp:positionV relativeFrom="paragraph">
                  <wp:posOffset>8179435</wp:posOffset>
                </wp:positionV>
                <wp:extent cx="3636010" cy="1459230"/>
                <wp:effectExtent l="12700" t="3175" r="8890" b="13970"/>
                <wp:wrapNone/>
                <wp:docPr id="876" name="Group 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36010" cy="1459230"/>
                          <a:chOff x="1668" y="7510"/>
                          <a:chExt cx="5726" cy="2298"/>
                        </a:xfrm>
                      </wpg:grpSpPr>
                      <wps:wsp>
                        <wps:cNvPr id="877" name="Line 76"/>
                        <wps:cNvCnPr/>
                        <wps:spPr bwMode="auto">
                          <a:xfrm>
                            <a:off x="2310" y="7884"/>
                            <a:ext cx="46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8" name="Line 77"/>
                        <wps:cNvCnPr/>
                        <wps:spPr bwMode="auto">
                          <a:xfrm rot="2220000">
                            <a:off x="1927" y="8661"/>
                            <a:ext cx="2714" cy="3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9" name="Line 78"/>
                        <wps:cNvCnPr/>
                        <wps:spPr bwMode="auto">
                          <a:xfrm flipV="1">
                            <a:off x="4251" y="7879"/>
                            <a:ext cx="2694" cy="19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0" name="Line 79"/>
                        <wps:cNvCnPr/>
                        <wps:spPr bwMode="auto">
                          <a:xfrm flipV="1">
                            <a:off x="4251" y="7882"/>
                            <a:ext cx="0" cy="1908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1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3990" y="7510"/>
                            <a:ext cx="960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07E0" w:rsidRDefault="001707E0">
                              <w:r>
                                <w:t xml:space="preserve"> 3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2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6000" y="7840"/>
                            <a:ext cx="960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07E0" w:rsidRDefault="001707E0">
                              <w:r>
                                <w:t xml:space="preserve">  37</w:t>
                              </w:r>
                              <w:r>
                                <w:rPr>
                                  <w:sz w:val="26"/>
                                </w:rPr>
                                <w:t>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3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2505" y="7855"/>
                            <a:ext cx="960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07E0" w:rsidRDefault="001707E0">
                              <w:r>
                                <w:t>46</w:t>
                              </w:r>
                              <w:r>
                                <w:rPr>
                                  <w:sz w:val="26"/>
                                </w:rPr>
                                <w:t>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4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4155" y="8470"/>
                            <a:ext cx="960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07E0" w:rsidRDefault="001707E0"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h</w:t>
                              </w:r>
                              <w:proofErr w:type="gramEnd"/>
                              <w:r>
                                <w:t xml:space="preserve">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5" name="Line 84"/>
                        <wps:cNvCnPr/>
                        <wps:spPr bwMode="auto">
                          <a:xfrm>
                            <a:off x="1668" y="9805"/>
                            <a:ext cx="572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6" name="Line 85"/>
                        <wps:cNvCnPr/>
                        <wps:spPr bwMode="auto">
                          <a:xfrm>
                            <a:off x="4647" y="7732"/>
                            <a:ext cx="2295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7" name="Line 86"/>
                        <wps:cNvCnPr/>
                        <wps:spPr bwMode="auto">
                          <a:xfrm flipH="1">
                            <a:off x="2301" y="7720"/>
                            <a:ext cx="17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6" o:spid="_x0000_s1465" style="position:absolute;margin-left:129.8pt;margin-top:644.05pt;width:286.3pt;height:114.9pt;z-index:251841024" coordorigin="1668,7510" coordsize="5726,22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">
                <v:line id="Line 76" o:spid="_x0000_s1466" style="position:absolute;visibility:visible;mso-wrap-style:square" from="2310,7884" to="6942,7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m9eccAAADcAAAADwAAAGRycy9kb3ducmV2LnhtbESPT2vCQBTE74LfYXlCb7qxhSipq4il&#10;oD0U/0F7fGZfk2j2bdjdJum3dwuFHoeZ+Q2zWPWmFi05X1lWMJ0kIIhzqysuFJxPr+M5CB+QNdaW&#10;ScEPeVgth4MFZtp2fKD2GAoRIewzVFCG0GRS+rwkg35iG+LofVlnMETpCqkddhFuavmYJKk0WHFc&#10;KLGhTUn57fhtFLw/7dN2vXvb9h+79JK/HC6f184p9TDq188gAvXhP/zX3moF89kMfs/EI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6b15xwAAANwAAAAPAAAAAAAA&#10;AAAAAAAAAKECAABkcnMvZG93bnJldi54bWxQSwUGAAAAAAQABAD5AAAAlQMAAAAA&#10;"/>
                <v:line id="Line 77" o:spid="_x0000_s1467" style="position:absolute;rotation:37;visibility:visible;mso-wrap-style:square" from="1927,8661" to="4641,9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/sFcIAAADcAAAADwAAAGRycy9kb3ducmV2LnhtbERPXWvCMBR9F/Yfwh3sbaZV0NoZy6YM&#10;xmDgnAi+XZq7prS5KU1W6783DwMfD+d7XYy2FQP1vnasIJ0mIIhLp2uuFBx/3p8zED4ga2wdk4Ir&#10;eSg2D5M15tpd+JuGQ6hEDGGfowITQpdL6UtDFv3UdcSR+3W9xRBhX0nd4yWG21bOkmQhLdYcGwx2&#10;tDVUNoc/q6Bp9l+fuDyfmmFn3tIVL2w2R6WeHsfXFxCBxnAX/7s/tIJsGdfGM/EIyM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G/sFcIAAADcAAAADwAAAAAAAAAAAAAA&#10;AAChAgAAZHJzL2Rvd25yZXYueG1sUEsFBgAAAAAEAAQA+QAAAJADAAAAAA==&#10;"/>
                <v:line id="Line 78" o:spid="_x0000_s1468" style="position:absolute;flip:y;visibility:visible;mso-wrap-style:square" from="4251,7879" to="6945,9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4N78cAAADcAAAADwAAAGRycy9kb3ducmV2LnhtbESPQWsCMRSE74X+h/AKXqRmK6VdV6OI&#10;IHjwUltWenvdPDfLbl62SdTtv28KQo/DzHzDLFaD7cSFfGgcK3iaZCCIK6cbrhV8vG8fcxAhImvs&#10;HJOCHwqwWt7fLbDQ7spvdDnEWiQIhwIVmBj7QspQGbIYJq4nTt7JeYsxSV9L7fGa4LaT0yx7kRYb&#10;TgsGe9oYqtrD2SqQ+X787ddfz23ZHo8zU1Zl/7lXavQwrOcgIg3xP3xr77SC/HUGf2fS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Hg3vxwAAANwAAAAPAAAAAAAA&#10;AAAAAAAAAKECAABkcnMvZG93bnJldi54bWxQSwUGAAAAAAQABAD5AAAAlQMAAAAA&#10;"/>
                <v:line id="Line 79" o:spid="_x0000_s1469" style="position:absolute;flip:y;visibility:visible;mso-wrap-style:square" from="4251,7882" to="4251,9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dyXcAAAADcAAAADwAAAGRycy9kb3ducmV2LnhtbERPz2vCMBS+C/4P4Qm72XRujNIZSxHE&#10;MU/ttvujeTZ1yUtpMq3//XIY7Pjx/d5Ws7PiSlMYPCt4zHIQxJ3XA/cKPj8O6wJEiMgarWdScKcA&#10;1W652GKp/Y0buraxFymEQ4kKTIxjKWXoDDkMmR+JE3f2k8OY4NRLPeEthTsrN3n+Ih0OnBoMjrQ3&#10;1H23P04Bfpn6aO/mGC+n99Om0Z6fhmelHlZz/Qoi0hz/xX/uN62gKNL8dCYdAbn7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sXcl3AAAAA3AAAAA8AAAAAAAAAAAAAAAAA&#10;oQIAAGRycy9kb3ducmV2LnhtbFBLBQYAAAAABAAEAPkAAACOAwAAAAA=&#10;">
                  <v:stroke dashstyle="1 1" startarrow="block" endarrow="block" endcap="round"/>
                </v:line>
                <v:shape id="Text Box 80" o:spid="_x0000_s1470" type="#_x0000_t202" style="position:absolute;left:3990;top:7510;width:96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Dvj8QA&#10;AADcAAAADwAAAGRycy9kb3ducmV2LnhtbESPT2vCQBTE70K/w/IK3nQ3YiVNXUWUQk8V/7TQ2yP7&#10;TEKzb0N2m6Tf3hUEj8PM/IZZrgdbi45aXznWkEwVCOLcmYoLDefT+yQF4QOywdoxafgnD+vV02iJ&#10;mXE9H6g7hkJECPsMNZQhNJmUPi/Jop+6hjh6F9daDFG2hTQt9hFuazlTaiEtVhwXSmxoW1L+e/yz&#10;Gr4+Lz/fc7Uvdval6d2gJNtXqfX4edi8gQg0hEf43v4wGtI0gduZeAT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w74/EAAAA3AAAAA8AAAAAAAAAAAAAAAAAmAIAAGRycy9k&#10;b3ducmV2LnhtbFBLBQYAAAAABAAEAPUAAACJAwAAAAA=&#10;" filled="f" stroked="f">
                  <v:textbox>
                    <w:txbxContent>
                      <w:p w:rsidR="001707E0" w:rsidRDefault="001707E0">
                        <w:r>
                          <w:t xml:space="preserve"> 30m</w:t>
                        </w:r>
                      </w:p>
                    </w:txbxContent>
                  </v:textbox>
                </v:shape>
                <v:shape id="Text Box 81" o:spid="_x0000_s1471" type="#_x0000_t202" style="position:absolute;left:6000;top:7840;width:96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Jx+MQA&#10;AADcAAAADwAAAGRycy9kb3ducmV2LnhtbESPQWvCQBSE7wX/w/IK3prdBi1p6iqiFHpSqrbQ2yP7&#10;TEKzb0N2m6T/3hUEj8PMfMMsVqNtRE+drx1reE4UCOLCmZpLDafj+1MGwgdkg41j0vBPHlbLycMC&#10;c+MG/qT+EEoRIexz1FCF0OZS+qIiiz5xLXH0zq6zGKLsSmk6HCLcNjJV6kVarDkuVNjSpqLi9/Bn&#10;NXztzj/fM7Uvt3beDm5Uku2r1Hr6OK7fQAQawz18a38YDVmWwvVMPAJ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icfjEAAAA3AAAAA8AAAAAAAAAAAAAAAAAmAIAAGRycy9k&#10;b3ducmV2LnhtbFBLBQYAAAAABAAEAPUAAACJAwAAAAA=&#10;" filled="f" stroked="f">
                  <v:textbox>
                    <w:txbxContent>
                      <w:p w:rsidR="001707E0" w:rsidRDefault="001707E0">
                        <w:r>
                          <w:t xml:space="preserve">  37</w:t>
                        </w:r>
                        <w:r>
                          <w:rPr>
                            <w:sz w:val="26"/>
                          </w:rPr>
                          <w:t>˚</w:t>
                        </w:r>
                      </w:p>
                    </w:txbxContent>
                  </v:textbox>
                </v:shape>
                <v:shape id="Text Box 82" o:spid="_x0000_s1472" type="#_x0000_t202" style="position:absolute;left:2505;top:7855;width:96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7UY8QA&#10;AADcAAAADwAAAGRycy9kb3ducmV2LnhtbESPQWvCQBSE7wX/w/IEb3VXbSWNriKK0JNFbQveHtln&#10;Esy+DdnVxH/vCoUeh5n5hpkvO1uJGzW+dKxhNFQgiDNnSs41fB+3rwkIH5ANVo5Jw508LBe9lzmm&#10;xrW8p9sh5CJC2KeooQihTqX0WUEW/dDVxNE7u8ZiiLLJpWmwjXBbybFSU2mx5LhQYE3rgrLL4Wo1&#10;/OzOp9839ZVv7Hvduk5Jth9S60G/W81ABOrCf/iv/Wk0JMkEnmfi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u1GPEAAAA3AAAAA8AAAAAAAAAAAAAAAAAmAIAAGRycy9k&#10;b3ducmV2LnhtbFBLBQYAAAAABAAEAPUAAACJAwAAAAA=&#10;" filled="f" stroked="f">
                  <v:textbox>
                    <w:txbxContent>
                      <w:p w:rsidR="001707E0" w:rsidRDefault="001707E0">
                        <w:r>
                          <w:t>46</w:t>
                        </w:r>
                        <w:r>
                          <w:rPr>
                            <w:sz w:val="26"/>
                          </w:rPr>
                          <w:t>˚</w:t>
                        </w:r>
                      </w:p>
                    </w:txbxContent>
                  </v:textbox>
                </v:shape>
                <v:shape id="Text Box 83" o:spid="_x0000_s1473" type="#_x0000_t202" style="position:absolute;left:4155;top:8470;width:96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dMF8MA&#10;AADcAAAADwAAAGRycy9kb3ducmV2LnhtbESPT4vCMBTE74LfITzBmyYurtRqFFkR9rSLf8Hbo3m2&#10;xealNNF2v/1mYcHjMDO/YZbrzlbiSY0vHWuYjBUI4syZknMNp+NulIDwAdlg5Zg0/JCH9arfW2Jq&#10;XMt7eh5CLiKEfYoaihDqVEqfFWTRj11NHL2bayyGKJtcmgbbCLeVfFNqJi2WHBcKrOmjoOx+eFgN&#10;56/b9TJV3/nWvtet65RkO5daDwfdZgEiUBde4f/2p9GQJFP4OxOP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dMF8MAAADcAAAADwAAAAAAAAAAAAAAAACYAgAAZHJzL2Rv&#10;d25yZXYueG1sUEsFBgAAAAAEAAQA9QAAAIgDAAAAAA==&#10;" filled="f" stroked="f">
                  <v:textbox>
                    <w:txbxContent>
                      <w:p w:rsidR="001707E0" w:rsidRDefault="001707E0">
                        <w:proofErr w:type="gramStart"/>
                        <w:r>
                          <w:rPr>
                            <w:i/>
                            <w:iCs/>
                          </w:rPr>
                          <w:t>h</w:t>
                        </w:r>
                        <w:proofErr w:type="gramEnd"/>
                        <w:r>
                          <w:t xml:space="preserve"> m</w:t>
                        </w:r>
                      </w:p>
                    </w:txbxContent>
                  </v:textbox>
                </v:shape>
                <v:line id="Line 84" o:spid="_x0000_s1474" style="position:absolute;visibility:visible;mso-wrap-style:square" from="1668,9805" to="7394,9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L2sscAAADcAAAADwAAAGRycy9kb3ducmV2LnhtbESPQWvCQBSE74X+h+UVequbtjSE6CrS&#10;UtAeRK2gx2f2mcRm34bdbZL+e1cQehxm5htmMhtMIzpyvras4HmUgCAurK65VLD7/nzKQPiArLGx&#10;TAr+yMNsen83wVzbnjfUbUMpIoR9jgqqENpcSl9UZNCPbEscvZN1BkOUrpTaYR/hppEvSZJKgzXH&#10;hQpbeq+o+Nn+GgWr13XazZdfi2G/TI/Fx+Z4OPdOqceHYT4GEWgI/+Fbe6EVZNkbXM/EIyC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ovayxwAAANwAAAAPAAAAAAAA&#10;AAAAAAAAAKECAABkcnMvZG93bnJldi54bWxQSwUGAAAAAAQABAD5AAAAlQMAAAAA&#10;"/>
                <v:line id="Line 85" o:spid="_x0000_s1475" style="position:absolute;visibility:visible;mso-wrap-style:square" from="4647,7732" to="6942,7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i4UcUAAADcAAAADwAAAGRycy9kb3ducmV2LnhtbESPT2sCMRTE74V+h/AK3mrWHnRdjVK6&#10;CB6s4B96ft08N0s3L8smrvHbN0Khx2FmfsMs19G2YqDeN44VTMYZCOLK6YZrBefT5jUH4QOyxtYx&#10;KbiTh/Xq+WmJhXY3PtBwDLVIEPYFKjAhdIWUvjJk0Y9dR5y8i+sthiT7WuoebwluW/mWZVNpseG0&#10;YLCjD0PVz/FqFcxMeZAzWe5O+3JoJvP4Gb++50qNXuL7AkSgGP7Df+2tVpDnU3icSUd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0i4UcUAAADcAAAADwAAAAAAAAAA&#10;AAAAAAChAgAAZHJzL2Rvd25yZXYueG1sUEsFBgAAAAAEAAQA+QAAAJMDAAAAAA==&#10;">
                  <v:stroke endarrow="block"/>
                </v:line>
                <v:line id="Line 86" o:spid="_x0000_s1476" style="position:absolute;flip:x;visibility:visible;mso-wrap-style:square" from="2301,7720" to="4065,7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taWcYAAADcAAAADwAAAGRycy9kb3ducmV2LnhtbESPT2vCQBDF7wW/wzIFL0E3VmhjdBVt&#10;KxSkB/8cPA7ZMQnNzobsqOm37xYKPT7evN+bt1j1rlE36kLt2cBknIIiLrytuTRwOm5HGaggyBYb&#10;z2TgmwKsloOHBebW33lPt4OUKkI45GigEmlzrUNRkcMw9i1x9C6+cyhRdqW2Hd4j3DX6KU2ftcOa&#10;Y0OFLb1WVHwdri6+sf3kt+k02TidJDN6P8su1WLM8LFfz0EJ9fJ//Jf+sAay7AV+x0QC6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7WlnGAAAA3AAAAA8AAAAAAAAA&#10;AAAAAAAAoQIAAGRycy9kb3ducmV2LnhtbFBLBQYAAAAABAAEAPkAAACUAwAAAAA=&#10;">
                  <v:stroke endarrow="block"/>
                </v:line>
              </v:group>
            </w:pict>
          </mc:Fallback>
        </mc:AlternateContent>
      </w:r>
    </w:p>
    <w:p w:rsidR="00405C4D" w:rsidRDefault="00405C4D" w:rsidP="00405C4D">
      <w:pPr>
        <w:rPr>
          <w:bCs/>
          <w:sz w:val="26"/>
        </w:rPr>
      </w:pPr>
    </w:p>
    <w:p w:rsidR="00B10013" w:rsidRDefault="00B10013" w:rsidP="00BD0644">
      <w:pPr>
        <w:rPr>
          <w:szCs w:val="24"/>
        </w:rPr>
      </w:pPr>
    </w:p>
    <w:p w:rsidR="00B10013" w:rsidRDefault="00B10013" w:rsidP="00BD0644">
      <w:pPr>
        <w:rPr>
          <w:szCs w:val="24"/>
        </w:rPr>
      </w:pPr>
    </w:p>
    <w:p w:rsidR="00B10013" w:rsidRDefault="00B10013" w:rsidP="00BD0644">
      <w:pPr>
        <w:rPr>
          <w:szCs w:val="24"/>
        </w:rPr>
      </w:pPr>
    </w:p>
    <w:p w:rsidR="00B10013" w:rsidRDefault="00B10013" w:rsidP="00BD0644">
      <w:pPr>
        <w:rPr>
          <w:szCs w:val="24"/>
        </w:rPr>
      </w:pPr>
    </w:p>
    <w:p w:rsidR="00B10013" w:rsidRDefault="00B10013" w:rsidP="00BD0644">
      <w:pPr>
        <w:rPr>
          <w:szCs w:val="24"/>
        </w:rPr>
      </w:pPr>
    </w:p>
    <w:p w:rsidR="00B10013" w:rsidRDefault="00B10013" w:rsidP="00BD0644">
      <w:pPr>
        <w:rPr>
          <w:szCs w:val="24"/>
        </w:rPr>
      </w:pPr>
    </w:p>
    <w:p w:rsidR="00B10013" w:rsidRDefault="00B10013" w:rsidP="00BD0644">
      <w:pPr>
        <w:rPr>
          <w:szCs w:val="24"/>
        </w:rPr>
      </w:pPr>
    </w:p>
    <w:p w:rsidR="00B10013" w:rsidRDefault="00B10013" w:rsidP="00BD0644">
      <w:pPr>
        <w:rPr>
          <w:szCs w:val="24"/>
        </w:rPr>
      </w:pPr>
    </w:p>
    <w:p w:rsidR="00102C43" w:rsidRPr="00102C43" w:rsidRDefault="00B57C62" w:rsidP="00102C43">
      <w:pPr>
        <w:ind w:left="720" w:hanging="720"/>
        <w:rPr>
          <w:szCs w:val="24"/>
        </w:rPr>
      </w:pPr>
      <w:r>
        <w:rPr>
          <w:noProof/>
          <w:szCs w:val="24"/>
          <w:lang w:eastAsia="en-GB"/>
        </w:rPr>
        <w:drawing>
          <wp:anchor distT="0" distB="0" distL="114300" distR="114300" simplePos="0" relativeHeight="251844096" behindDoc="0" locked="0" layoutInCell="1" allowOverlap="1" wp14:anchorId="6CE94EF4" wp14:editId="4D86CAF8">
            <wp:simplePos x="0" y="0"/>
            <wp:positionH relativeFrom="margin">
              <wp:posOffset>3433445</wp:posOffset>
            </wp:positionH>
            <wp:positionV relativeFrom="margin">
              <wp:posOffset>5060315</wp:posOffset>
            </wp:positionV>
            <wp:extent cx="2428875" cy="2466975"/>
            <wp:effectExtent l="0" t="0" r="0" b="9525"/>
            <wp:wrapSquare wrapText="bothSides"/>
            <wp:docPr id="783" name="Picture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466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B10013">
        <w:rPr>
          <w:szCs w:val="24"/>
        </w:rPr>
        <w:t>10.</w:t>
      </w:r>
      <w:r w:rsidR="00B10013">
        <w:rPr>
          <w:szCs w:val="24"/>
        </w:rPr>
        <w:tab/>
      </w:r>
      <w:r w:rsidR="00102C43" w:rsidRPr="00102C43">
        <w:rPr>
          <w:szCs w:val="24"/>
        </w:rPr>
        <w:t xml:space="preserve">The graph shown has the equation of the                                                                             form </w:t>
      </w:r>
      <w:r w:rsidR="00102C43" w:rsidRPr="00102C43">
        <w:rPr>
          <w:i/>
          <w:szCs w:val="24"/>
        </w:rPr>
        <w:t>y</w:t>
      </w:r>
      <w:r w:rsidR="00102C43" w:rsidRPr="00102C43">
        <w:rPr>
          <w:szCs w:val="24"/>
        </w:rPr>
        <w:t xml:space="preserve"> = (</w:t>
      </w:r>
      <w:r w:rsidR="00102C43" w:rsidRPr="00102C43">
        <w:rPr>
          <w:i/>
          <w:szCs w:val="24"/>
        </w:rPr>
        <w:t>x</w:t>
      </w:r>
      <w:r w:rsidR="00102C43" w:rsidRPr="00102C43">
        <w:rPr>
          <w:szCs w:val="24"/>
        </w:rPr>
        <w:t xml:space="preserve"> </w:t>
      </w:r>
      <w:r w:rsidR="00102C43" w:rsidRPr="00102C43">
        <w:rPr>
          <w:szCs w:val="24"/>
        </w:rPr>
        <w:sym w:font="Symbol" w:char="F02D"/>
      </w:r>
      <w:r w:rsidR="00102C43" w:rsidRPr="00102C43">
        <w:rPr>
          <w:szCs w:val="24"/>
        </w:rPr>
        <w:t xml:space="preserve"> </w:t>
      </w:r>
      <w:r w:rsidR="00102C43" w:rsidRPr="00102C43">
        <w:rPr>
          <w:i/>
          <w:szCs w:val="24"/>
        </w:rPr>
        <w:t>b</w:t>
      </w:r>
      <w:proofErr w:type="gramStart"/>
      <w:r w:rsidR="00102C43" w:rsidRPr="00102C43">
        <w:rPr>
          <w:szCs w:val="24"/>
        </w:rPr>
        <w:t>)(</w:t>
      </w:r>
      <w:proofErr w:type="gramEnd"/>
      <w:r w:rsidR="00102C43" w:rsidRPr="00102C43">
        <w:rPr>
          <w:i/>
          <w:szCs w:val="24"/>
        </w:rPr>
        <w:t>x</w:t>
      </w:r>
      <w:r w:rsidR="00102C43" w:rsidRPr="00102C43">
        <w:rPr>
          <w:szCs w:val="24"/>
        </w:rPr>
        <w:t xml:space="preserve"> </w:t>
      </w:r>
      <w:r w:rsidR="00102C43" w:rsidRPr="00102C43">
        <w:rPr>
          <w:szCs w:val="24"/>
        </w:rPr>
        <w:sym w:font="Symbol" w:char="F02D"/>
      </w:r>
      <w:r w:rsidR="00102C43" w:rsidRPr="00102C43">
        <w:rPr>
          <w:szCs w:val="24"/>
        </w:rPr>
        <w:t xml:space="preserve"> </w:t>
      </w:r>
      <w:r w:rsidR="00102C43" w:rsidRPr="00102C43">
        <w:rPr>
          <w:i/>
          <w:szCs w:val="24"/>
        </w:rPr>
        <w:t>c</w:t>
      </w:r>
      <w:r w:rsidR="00102C43" w:rsidRPr="00102C43">
        <w:rPr>
          <w:szCs w:val="24"/>
        </w:rPr>
        <w:t>).</w:t>
      </w:r>
    </w:p>
    <w:p w:rsidR="00102C43" w:rsidRPr="00102C43" w:rsidRDefault="00102C43" w:rsidP="00102C43">
      <w:pPr>
        <w:ind w:firstLine="720"/>
        <w:rPr>
          <w:szCs w:val="24"/>
        </w:rPr>
      </w:pPr>
      <w:r w:rsidRPr="00102C43">
        <w:rPr>
          <w:bCs/>
          <w:szCs w:val="24"/>
        </w:rPr>
        <w:t>(a)</w:t>
      </w:r>
      <w:r w:rsidRPr="00102C43">
        <w:rPr>
          <w:szCs w:val="24"/>
        </w:rPr>
        <w:tab/>
        <w:t>Find the equation of the parabola.</w:t>
      </w:r>
    </w:p>
    <w:p w:rsidR="00102C43" w:rsidRPr="00102C43" w:rsidRDefault="00102C43" w:rsidP="00102C43">
      <w:pPr>
        <w:ind w:left="1440" w:hanging="720"/>
        <w:rPr>
          <w:szCs w:val="24"/>
        </w:rPr>
      </w:pPr>
      <w:r w:rsidRPr="00102C43">
        <w:rPr>
          <w:bCs/>
          <w:szCs w:val="24"/>
        </w:rPr>
        <w:t>(b)</w:t>
      </w:r>
      <w:r w:rsidRPr="00102C43">
        <w:rPr>
          <w:b/>
          <w:bCs/>
          <w:szCs w:val="24"/>
        </w:rPr>
        <w:tab/>
      </w:r>
      <w:r w:rsidRPr="00102C43">
        <w:rPr>
          <w:szCs w:val="24"/>
        </w:rPr>
        <w:t xml:space="preserve">Find the coordinates of where the                                                                                          graph cuts the </w:t>
      </w:r>
      <w:r w:rsidRPr="00102C43">
        <w:rPr>
          <w:i/>
          <w:iCs/>
          <w:szCs w:val="24"/>
        </w:rPr>
        <w:t>y</w:t>
      </w:r>
      <w:r w:rsidRPr="00102C43">
        <w:rPr>
          <w:szCs w:val="24"/>
        </w:rPr>
        <w:t>-axis.</w:t>
      </w:r>
    </w:p>
    <w:p w:rsidR="00102C43" w:rsidRPr="00102C43" w:rsidRDefault="00102C43" w:rsidP="00102C43">
      <w:pPr>
        <w:ind w:left="1440" w:hanging="731"/>
        <w:rPr>
          <w:szCs w:val="24"/>
        </w:rPr>
      </w:pPr>
      <w:r w:rsidRPr="00102C43">
        <w:rPr>
          <w:bCs/>
          <w:szCs w:val="24"/>
        </w:rPr>
        <w:t>(c)</w:t>
      </w:r>
      <w:r w:rsidRPr="00102C43">
        <w:rPr>
          <w:szCs w:val="24"/>
        </w:rPr>
        <w:tab/>
        <w:t>State the coordinates and nature of                                                                                                                      the turning point.</w:t>
      </w:r>
    </w:p>
    <w:p w:rsidR="00102C43" w:rsidRPr="00102C43" w:rsidRDefault="00102C43" w:rsidP="00102C43">
      <w:pPr>
        <w:ind w:left="1440" w:hanging="720"/>
        <w:rPr>
          <w:szCs w:val="24"/>
        </w:rPr>
      </w:pPr>
      <w:r w:rsidRPr="00102C43">
        <w:rPr>
          <w:bCs/>
          <w:szCs w:val="24"/>
        </w:rPr>
        <w:t>(d)</w:t>
      </w:r>
      <w:r w:rsidRPr="00102C43">
        <w:rPr>
          <w:b/>
          <w:bCs/>
          <w:szCs w:val="24"/>
        </w:rPr>
        <w:tab/>
      </w:r>
      <w:r w:rsidRPr="00102C43">
        <w:rPr>
          <w:szCs w:val="24"/>
        </w:rPr>
        <w:t>State the equation of the axis of symmetry                                                                                     of the parabola.</w:t>
      </w:r>
    </w:p>
    <w:p w:rsidR="00D24EEB" w:rsidRPr="00102C43" w:rsidRDefault="00D24EEB" w:rsidP="00BD0644">
      <w:pPr>
        <w:rPr>
          <w:rStyle w:val="Emphasis"/>
          <w:i w:val="0"/>
          <w:szCs w:val="24"/>
        </w:rPr>
      </w:pPr>
      <w:r w:rsidRPr="00102C43">
        <w:rPr>
          <w:szCs w:val="24"/>
        </w:rPr>
        <w:tab/>
      </w:r>
    </w:p>
    <w:sectPr w:rsidR="00D24EEB" w:rsidRPr="00102C43" w:rsidSect="00A83D7E">
      <w:footerReference w:type="default" r:id="rId132"/>
      <w:pgSz w:w="11906" w:h="16838"/>
      <w:pgMar w:top="873" w:right="1418" w:bottom="873" w:left="179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5977" w:rsidRDefault="009D5977">
      <w:r>
        <w:separator/>
      </w:r>
    </w:p>
  </w:endnote>
  <w:endnote w:type="continuationSeparator" w:id="0">
    <w:p w:rsidR="009D5977" w:rsidRDefault="009D59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Imprint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ImprintMT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ImprintMT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087B" w:rsidRDefault="0068087B">
    <w:pPr>
      <w:pStyle w:val="Footer"/>
      <w:rPr>
        <w:sz w:val="18"/>
      </w:rPr>
    </w:pPr>
    <w:r>
      <w:rPr>
        <w:sz w:val="18"/>
      </w:rPr>
      <w:t>N5 Homewor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5977" w:rsidRDefault="009D5977">
      <w:r>
        <w:separator/>
      </w:r>
    </w:p>
  </w:footnote>
  <w:footnote w:type="continuationSeparator" w:id="0">
    <w:p w:rsidR="009D5977" w:rsidRDefault="009D59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C2D37"/>
    <w:multiLevelType w:val="hybridMultilevel"/>
    <w:tmpl w:val="EB56DEE4"/>
    <w:lvl w:ilvl="0" w:tplc="5CD0EF5A">
      <w:start w:val="1"/>
      <w:numFmt w:val="lowerLetter"/>
      <w:lvlText w:val="(%1)"/>
      <w:lvlJc w:val="left"/>
      <w:pPr>
        <w:ind w:left="108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8077F5D"/>
    <w:multiLevelType w:val="hybridMultilevel"/>
    <w:tmpl w:val="FD02F36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D15CAD"/>
    <w:multiLevelType w:val="hybridMultilevel"/>
    <w:tmpl w:val="F790D63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577EBD"/>
    <w:multiLevelType w:val="hybridMultilevel"/>
    <w:tmpl w:val="9020BFD2"/>
    <w:lvl w:ilvl="0" w:tplc="854A112E">
      <w:start w:val="1"/>
      <w:numFmt w:val="lowerLetter"/>
      <w:lvlText w:val="(%1)"/>
      <w:lvlJc w:val="left"/>
      <w:pPr>
        <w:ind w:left="1350" w:hanging="645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785" w:hanging="360"/>
      </w:pPr>
    </w:lvl>
    <w:lvl w:ilvl="2" w:tplc="0809001B" w:tentative="1">
      <w:start w:val="1"/>
      <w:numFmt w:val="lowerRoman"/>
      <w:lvlText w:val="%3."/>
      <w:lvlJc w:val="right"/>
      <w:pPr>
        <w:ind w:left="2505" w:hanging="180"/>
      </w:pPr>
    </w:lvl>
    <w:lvl w:ilvl="3" w:tplc="0809000F" w:tentative="1">
      <w:start w:val="1"/>
      <w:numFmt w:val="decimal"/>
      <w:lvlText w:val="%4."/>
      <w:lvlJc w:val="left"/>
      <w:pPr>
        <w:ind w:left="3225" w:hanging="360"/>
      </w:pPr>
    </w:lvl>
    <w:lvl w:ilvl="4" w:tplc="08090019" w:tentative="1">
      <w:start w:val="1"/>
      <w:numFmt w:val="lowerLetter"/>
      <w:lvlText w:val="%5."/>
      <w:lvlJc w:val="left"/>
      <w:pPr>
        <w:ind w:left="3945" w:hanging="360"/>
      </w:pPr>
    </w:lvl>
    <w:lvl w:ilvl="5" w:tplc="0809001B" w:tentative="1">
      <w:start w:val="1"/>
      <w:numFmt w:val="lowerRoman"/>
      <w:lvlText w:val="%6."/>
      <w:lvlJc w:val="right"/>
      <w:pPr>
        <w:ind w:left="4665" w:hanging="180"/>
      </w:pPr>
    </w:lvl>
    <w:lvl w:ilvl="6" w:tplc="0809000F" w:tentative="1">
      <w:start w:val="1"/>
      <w:numFmt w:val="decimal"/>
      <w:lvlText w:val="%7."/>
      <w:lvlJc w:val="left"/>
      <w:pPr>
        <w:ind w:left="5385" w:hanging="360"/>
      </w:pPr>
    </w:lvl>
    <w:lvl w:ilvl="7" w:tplc="08090019" w:tentative="1">
      <w:start w:val="1"/>
      <w:numFmt w:val="lowerLetter"/>
      <w:lvlText w:val="%8."/>
      <w:lvlJc w:val="left"/>
      <w:pPr>
        <w:ind w:left="6105" w:hanging="360"/>
      </w:pPr>
    </w:lvl>
    <w:lvl w:ilvl="8" w:tplc="08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>
    <w:nsid w:val="388E6E99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</w:abstractNum>
  <w:abstractNum w:abstractNumId="5">
    <w:nsid w:val="48BD50C3"/>
    <w:multiLevelType w:val="hybridMultilevel"/>
    <w:tmpl w:val="C14E645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AC38F4"/>
    <w:multiLevelType w:val="hybridMultilevel"/>
    <w:tmpl w:val="E39423A0"/>
    <w:lvl w:ilvl="0" w:tplc="C292D8E8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8135F2D"/>
    <w:multiLevelType w:val="hybridMultilevel"/>
    <w:tmpl w:val="BB821E30"/>
    <w:lvl w:ilvl="0" w:tplc="E286B9E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F7279F5"/>
    <w:multiLevelType w:val="hybridMultilevel"/>
    <w:tmpl w:val="0FFA47A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0"/>
  </w:num>
  <w:num w:numId="4">
    <w:abstractNumId w:val="6"/>
  </w:num>
  <w:num w:numId="5">
    <w:abstractNumId w:val="2"/>
  </w:num>
  <w:num w:numId="6">
    <w:abstractNumId w:val="5"/>
  </w:num>
  <w:num w:numId="7">
    <w:abstractNumId w:val="8"/>
  </w:num>
  <w:num w:numId="8">
    <w:abstractNumId w:val="3"/>
  </w:num>
  <w:num w:numId="9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DC4"/>
    <w:rsid w:val="00006A44"/>
    <w:rsid w:val="00007830"/>
    <w:rsid w:val="00007D43"/>
    <w:rsid w:val="000101A9"/>
    <w:rsid w:val="00010FD4"/>
    <w:rsid w:val="0001139D"/>
    <w:rsid w:val="0001148C"/>
    <w:rsid w:val="00013B15"/>
    <w:rsid w:val="00015DDE"/>
    <w:rsid w:val="00022932"/>
    <w:rsid w:val="0002478E"/>
    <w:rsid w:val="0002798B"/>
    <w:rsid w:val="00030CAB"/>
    <w:rsid w:val="00032150"/>
    <w:rsid w:val="00032700"/>
    <w:rsid w:val="000375B8"/>
    <w:rsid w:val="00041496"/>
    <w:rsid w:val="00042337"/>
    <w:rsid w:val="00046D8C"/>
    <w:rsid w:val="00052E68"/>
    <w:rsid w:val="00053EC2"/>
    <w:rsid w:val="000558FC"/>
    <w:rsid w:val="00060D7B"/>
    <w:rsid w:val="00060FD6"/>
    <w:rsid w:val="000647DB"/>
    <w:rsid w:val="000652C4"/>
    <w:rsid w:val="0006714C"/>
    <w:rsid w:val="00073C79"/>
    <w:rsid w:val="00074314"/>
    <w:rsid w:val="00075241"/>
    <w:rsid w:val="00081097"/>
    <w:rsid w:val="00081EDE"/>
    <w:rsid w:val="0008284A"/>
    <w:rsid w:val="0008610F"/>
    <w:rsid w:val="000901E4"/>
    <w:rsid w:val="00090AC5"/>
    <w:rsid w:val="000963D9"/>
    <w:rsid w:val="000976EA"/>
    <w:rsid w:val="000A1536"/>
    <w:rsid w:val="000A23D4"/>
    <w:rsid w:val="000A46A8"/>
    <w:rsid w:val="000A71DB"/>
    <w:rsid w:val="000B1968"/>
    <w:rsid w:val="000B1D90"/>
    <w:rsid w:val="000B2486"/>
    <w:rsid w:val="000B443A"/>
    <w:rsid w:val="000C137A"/>
    <w:rsid w:val="000C16DD"/>
    <w:rsid w:val="000C1EE5"/>
    <w:rsid w:val="000C3A29"/>
    <w:rsid w:val="000C531B"/>
    <w:rsid w:val="000D007B"/>
    <w:rsid w:val="000D1110"/>
    <w:rsid w:val="000E027F"/>
    <w:rsid w:val="000E6E39"/>
    <w:rsid w:val="000E7E40"/>
    <w:rsid w:val="000F27FC"/>
    <w:rsid w:val="000F4235"/>
    <w:rsid w:val="000F6F71"/>
    <w:rsid w:val="000F7326"/>
    <w:rsid w:val="00102C43"/>
    <w:rsid w:val="00104FAE"/>
    <w:rsid w:val="0010609B"/>
    <w:rsid w:val="001120C4"/>
    <w:rsid w:val="0011253D"/>
    <w:rsid w:val="001133B1"/>
    <w:rsid w:val="00113761"/>
    <w:rsid w:val="00115213"/>
    <w:rsid w:val="001176B2"/>
    <w:rsid w:val="00120E4E"/>
    <w:rsid w:val="001219C3"/>
    <w:rsid w:val="00125F54"/>
    <w:rsid w:val="001260AF"/>
    <w:rsid w:val="0013435C"/>
    <w:rsid w:val="00134992"/>
    <w:rsid w:val="00136AE0"/>
    <w:rsid w:val="00136C33"/>
    <w:rsid w:val="00136D14"/>
    <w:rsid w:val="00140560"/>
    <w:rsid w:val="00140A72"/>
    <w:rsid w:val="0015357B"/>
    <w:rsid w:val="0015426F"/>
    <w:rsid w:val="001544AE"/>
    <w:rsid w:val="00157397"/>
    <w:rsid w:val="0016082A"/>
    <w:rsid w:val="00161925"/>
    <w:rsid w:val="00161944"/>
    <w:rsid w:val="00161BB1"/>
    <w:rsid w:val="001707E0"/>
    <w:rsid w:val="00174FC9"/>
    <w:rsid w:val="00177065"/>
    <w:rsid w:val="00181F1B"/>
    <w:rsid w:val="00182FEB"/>
    <w:rsid w:val="0018668E"/>
    <w:rsid w:val="00192020"/>
    <w:rsid w:val="001961C3"/>
    <w:rsid w:val="001968B0"/>
    <w:rsid w:val="0019746C"/>
    <w:rsid w:val="001A0100"/>
    <w:rsid w:val="001A6CE8"/>
    <w:rsid w:val="001B0449"/>
    <w:rsid w:val="001B335E"/>
    <w:rsid w:val="001B586E"/>
    <w:rsid w:val="001B609A"/>
    <w:rsid w:val="001C0651"/>
    <w:rsid w:val="001C2FD3"/>
    <w:rsid w:val="001C6CDC"/>
    <w:rsid w:val="001C74C0"/>
    <w:rsid w:val="001D38B9"/>
    <w:rsid w:val="001D4994"/>
    <w:rsid w:val="001D5C39"/>
    <w:rsid w:val="001D7EAD"/>
    <w:rsid w:val="001E1473"/>
    <w:rsid w:val="001E16E1"/>
    <w:rsid w:val="001E36E4"/>
    <w:rsid w:val="001E3772"/>
    <w:rsid w:val="001E4022"/>
    <w:rsid w:val="001E568B"/>
    <w:rsid w:val="001F2C3B"/>
    <w:rsid w:val="00202BC3"/>
    <w:rsid w:val="002077E2"/>
    <w:rsid w:val="002100C4"/>
    <w:rsid w:val="00213EBB"/>
    <w:rsid w:val="00214169"/>
    <w:rsid w:val="0022013B"/>
    <w:rsid w:val="00221168"/>
    <w:rsid w:val="002220B1"/>
    <w:rsid w:val="0022371D"/>
    <w:rsid w:val="002365EA"/>
    <w:rsid w:val="00237B10"/>
    <w:rsid w:val="0024068C"/>
    <w:rsid w:val="00241585"/>
    <w:rsid w:val="002422B2"/>
    <w:rsid w:val="00246037"/>
    <w:rsid w:val="002504C0"/>
    <w:rsid w:val="00251860"/>
    <w:rsid w:val="00260A9F"/>
    <w:rsid w:val="00260D3F"/>
    <w:rsid w:val="00263642"/>
    <w:rsid w:val="00265DB7"/>
    <w:rsid w:val="002830D0"/>
    <w:rsid w:val="0028361D"/>
    <w:rsid w:val="00283E8D"/>
    <w:rsid w:val="002863E6"/>
    <w:rsid w:val="00286606"/>
    <w:rsid w:val="00286879"/>
    <w:rsid w:val="00295BA7"/>
    <w:rsid w:val="002A0BF2"/>
    <w:rsid w:val="002A7A59"/>
    <w:rsid w:val="002A7A5C"/>
    <w:rsid w:val="002B68D9"/>
    <w:rsid w:val="002C00D9"/>
    <w:rsid w:val="002C7A65"/>
    <w:rsid w:val="002C7F7E"/>
    <w:rsid w:val="002D7FAA"/>
    <w:rsid w:val="002E13A9"/>
    <w:rsid w:val="002E1E8E"/>
    <w:rsid w:val="002E4B49"/>
    <w:rsid w:val="002E6896"/>
    <w:rsid w:val="002F0AE8"/>
    <w:rsid w:val="002F18CE"/>
    <w:rsid w:val="002F28A2"/>
    <w:rsid w:val="002F2FDA"/>
    <w:rsid w:val="002F4AD0"/>
    <w:rsid w:val="002F6868"/>
    <w:rsid w:val="00303AD6"/>
    <w:rsid w:val="00312957"/>
    <w:rsid w:val="00312C73"/>
    <w:rsid w:val="00313D2B"/>
    <w:rsid w:val="00316E36"/>
    <w:rsid w:val="0031739A"/>
    <w:rsid w:val="00317693"/>
    <w:rsid w:val="0032003E"/>
    <w:rsid w:val="003242A7"/>
    <w:rsid w:val="00324345"/>
    <w:rsid w:val="00324F62"/>
    <w:rsid w:val="0032592D"/>
    <w:rsid w:val="00326B69"/>
    <w:rsid w:val="0033051B"/>
    <w:rsid w:val="00332280"/>
    <w:rsid w:val="003334F9"/>
    <w:rsid w:val="00336232"/>
    <w:rsid w:val="00337CB3"/>
    <w:rsid w:val="00342037"/>
    <w:rsid w:val="00347052"/>
    <w:rsid w:val="0035345C"/>
    <w:rsid w:val="0035374F"/>
    <w:rsid w:val="00353991"/>
    <w:rsid w:val="003560E3"/>
    <w:rsid w:val="003575E6"/>
    <w:rsid w:val="003620B4"/>
    <w:rsid w:val="00362128"/>
    <w:rsid w:val="00364C1A"/>
    <w:rsid w:val="003661FE"/>
    <w:rsid w:val="0036678A"/>
    <w:rsid w:val="00370600"/>
    <w:rsid w:val="0037618F"/>
    <w:rsid w:val="00380CB1"/>
    <w:rsid w:val="00381004"/>
    <w:rsid w:val="003839F0"/>
    <w:rsid w:val="00385AA8"/>
    <w:rsid w:val="00387E9E"/>
    <w:rsid w:val="003A0C07"/>
    <w:rsid w:val="003A4402"/>
    <w:rsid w:val="003A4CA6"/>
    <w:rsid w:val="003A5EAD"/>
    <w:rsid w:val="003A730C"/>
    <w:rsid w:val="003A7E2B"/>
    <w:rsid w:val="003B5947"/>
    <w:rsid w:val="003B763D"/>
    <w:rsid w:val="003B7C8E"/>
    <w:rsid w:val="003B7FB7"/>
    <w:rsid w:val="003C1DBC"/>
    <w:rsid w:val="003C34CB"/>
    <w:rsid w:val="003D2524"/>
    <w:rsid w:val="003D3CF2"/>
    <w:rsid w:val="003D4458"/>
    <w:rsid w:val="003D5A5B"/>
    <w:rsid w:val="003E132D"/>
    <w:rsid w:val="003E3A4F"/>
    <w:rsid w:val="003F15C0"/>
    <w:rsid w:val="003F41BB"/>
    <w:rsid w:val="003F6699"/>
    <w:rsid w:val="003F750C"/>
    <w:rsid w:val="0040065A"/>
    <w:rsid w:val="004014B2"/>
    <w:rsid w:val="00401799"/>
    <w:rsid w:val="00403965"/>
    <w:rsid w:val="00403D19"/>
    <w:rsid w:val="00403F41"/>
    <w:rsid w:val="00405C4D"/>
    <w:rsid w:val="004061DC"/>
    <w:rsid w:val="0040625B"/>
    <w:rsid w:val="00407460"/>
    <w:rsid w:val="004104E7"/>
    <w:rsid w:val="00414743"/>
    <w:rsid w:val="00414EDE"/>
    <w:rsid w:val="00417424"/>
    <w:rsid w:val="00421B48"/>
    <w:rsid w:val="00423B89"/>
    <w:rsid w:val="0042433D"/>
    <w:rsid w:val="00424A1C"/>
    <w:rsid w:val="00425A6F"/>
    <w:rsid w:val="004264B7"/>
    <w:rsid w:val="00427970"/>
    <w:rsid w:val="00427D8C"/>
    <w:rsid w:val="00432894"/>
    <w:rsid w:val="0043464F"/>
    <w:rsid w:val="00444B90"/>
    <w:rsid w:val="00445F24"/>
    <w:rsid w:val="0044697B"/>
    <w:rsid w:val="004475A3"/>
    <w:rsid w:val="00456329"/>
    <w:rsid w:val="0046203B"/>
    <w:rsid w:val="00462906"/>
    <w:rsid w:val="00464556"/>
    <w:rsid w:val="00470015"/>
    <w:rsid w:val="0047138A"/>
    <w:rsid w:val="00475629"/>
    <w:rsid w:val="00481280"/>
    <w:rsid w:val="00487F0B"/>
    <w:rsid w:val="00490FA1"/>
    <w:rsid w:val="0049754B"/>
    <w:rsid w:val="004A0776"/>
    <w:rsid w:val="004A34E1"/>
    <w:rsid w:val="004A3CAA"/>
    <w:rsid w:val="004A62A3"/>
    <w:rsid w:val="004B3F2B"/>
    <w:rsid w:val="004C0D42"/>
    <w:rsid w:val="004C1885"/>
    <w:rsid w:val="004C4CD6"/>
    <w:rsid w:val="004C59CD"/>
    <w:rsid w:val="004D0C1E"/>
    <w:rsid w:val="004D3D1E"/>
    <w:rsid w:val="004D4257"/>
    <w:rsid w:val="004E3FEB"/>
    <w:rsid w:val="004E481A"/>
    <w:rsid w:val="004F566D"/>
    <w:rsid w:val="004F67E0"/>
    <w:rsid w:val="00501085"/>
    <w:rsid w:val="00506886"/>
    <w:rsid w:val="00507566"/>
    <w:rsid w:val="00513602"/>
    <w:rsid w:val="0051490D"/>
    <w:rsid w:val="00517EC4"/>
    <w:rsid w:val="005243B7"/>
    <w:rsid w:val="00525892"/>
    <w:rsid w:val="00527467"/>
    <w:rsid w:val="005317B4"/>
    <w:rsid w:val="00531BE4"/>
    <w:rsid w:val="00536AE6"/>
    <w:rsid w:val="00536EF4"/>
    <w:rsid w:val="00537DF8"/>
    <w:rsid w:val="00541CF9"/>
    <w:rsid w:val="005442CC"/>
    <w:rsid w:val="0054501C"/>
    <w:rsid w:val="005473A2"/>
    <w:rsid w:val="005520D1"/>
    <w:rsid w:val="005540F8"/>
    <w:rsid w:val="005639D8"/>
    <w:rsid w:val="00566998"/>
    <w:rsid w:val="0057025E"/>
    <w:rsid w:val="00573BC9"/>
    <w:rsid w:val="0059573E"/>
    <w:rsid w:val="005962BE"/>
    <w:rsid w:val="005A1E1D"/>
    <w:rsid w:val="005A2DCF"/>
    <w:rsid w:val="005A4177"/>
    <w:rsid w:val="005A6DF3"/>
    <w:rsid w:val="005B2889"/>
    <w:rsid w:val="005B315B"/>
    <w:rsid w:val="005B59C1"/>
    <w:rsid w:val="005C1B20"/>
    <w:rsid w:val="005C1F9C"/>
    <w:rsid w:val="005C20C8"/>
    <w:rsid w:val="005C4E7B"/>
    <w:rsid w:val="005C5551"/>
    <w:rsid w:val="005C65F2"/>
    <w:rsid w:val="005C7934"/>
    <w:rsid w:val="005D076E"/>
    <w:rsid w:val="005D21AE"/>
    <w:rsid w:val="005D3DC4"/>
    <w:rsid w:val="005D3E23"/>
    <w:rsid w:val="005D4F70"/>
    <w:rsid w:val="005D552E"/>
    <w:rsid w:val="005D610B"/>
    <w:rsid w:val="005E4216"/>
    <w:rsid w:val="005E6D66"/>
    <w:rsid w:val="005E70A1"/>
    <w:rsid w:val="005F29D9"/>
    <w:rsid w:val="005F5DC9"/>
    <w:rsid w:val="00601D47"/>
    <w:rsid w:val="006077A6"/>
    <w:rsid w:val="00607F40"/>
    <w:rsid w:val="00610B51"/>
    <w:rsid w:val="00612036"/>
    <w:rsid w:val="006138A5"/>
    <w:rsid w:val="006200AF"/>
    <w:rsid w:val="00623273"/>
    <w:rsid w:val="006234E6"/>
    <w:rsid w:val="00623E53"/>
    <w:rsid w:val="006251BD"/>
    <w:rsid w:val="00625A05"/>
    <w:rsid w:val="0063041A"/>
    <w:rsid w:val="00630652"/>
    <w:rsid w:val="00630CA9"/>
    <w:rsid w:val="00633C94"/>
    <w:rsid w:val="00635F44"/>
    <w:rsid w:val="0063682B"/>
    <w:rsid w:val="00636D5E"/>
    <w:rsid w:val="00637BAB"/>
    <w:rsid w:val="00641437"/>
    <w:rsid w:val="00642B2B"/>
    <w:rsid w:val="00643FA5"/>
    <w:rsid w:val="0064518C"/>
    <w:rsid w:val="006530DB"/>
    <w:rsid w:val="00653DE8"/>
    <w:rsid w:val="006545C8"/>
    <w:rsid w:val="0066193F"/>
    <w:rsid w:val="006629EA"/>
    <w:rsid w:val="006658F9"/>
    <w:rsid w:val="00670D08"/>
    <w:rsid w:val="00674110"/>
    <w:rsid w:val="0068087B"/>
    <w:rsid w:val="00687F26"/>
    <w:rsid w:val="00691242"/>
    <w:rsid w:val="006A03F2"/>
    <w:rsid w:val="006A0420"/>
    <w:rsid w:val="006A0877"/>
    <w:rsid w:val="006A24AE"/>
    <w:rsid w:val="006A6373"/>
    <w:rsid w:val="006B1ABF"/>
    <w:rsid w:val="006B3A86"/>
    <w:rsid w:val="006B45CF"/>
    <w:rsid w:val="006C265A"/>
    <w:rsid w:val="006C270E"/>
    <w:rsid w:val="006C2C2E"/>
    <w:rsid w:val="006D4B69"/>
    <w:rsid w:val="006D5610"/>
    <w:rsid w:val="006D5D87"/>
    <w:rsid w:val="006D6C61"/>
    <w:rsid w:val="006D759F"/>
    <w:rsid w:val="006D775A"/>
    <w:rsid w:val="006E1512"/>
    <w:rsid w:val="006E1CAA"/>
    <w:rsid w:val="006E42B3"/>
    <w:rsid w:val="006E57CF"/>
    <w:rsid w:val="006E6BE9"/>
    <w:rsid w:val="006F18B6"/>
    <w:rsid w:val="006F1BDE"/>
    <w:rsid w:val="006F45CE"/>
    <w:rsid w:val="006F512E"/>
    <w:rsid w:val="0070104E"/>
    <w:rsid w:val="00701276"/>
    <w:rsid w:val="00705963"/>
    <w:rsid w:val="007116D0"/>
    <w:rsid w:val="0071346F"/>
    <w:rsid w:val="00714EA3"/>
    <w:rsid w:val="0072143A"/>
    <w:rsid w:val="00721B80"/>
    <w:rsid w:val="007222A1"/>
    <w:rsid w:val="00722800"/>
    <w:rsid w:val="00731CAB"/>
    <w:rsid w:val="0073269C"/>
    <w:rsid w:val="00741A88"/>
    <w:rsid w:val="00744FDE"/>
    <w:rsid w:val="007450F4"/>
    <w:rsid w:val="00747368"/>
    <w:rsid w:val="00747480"/>
    <w:rsid w:val="00756188"/>
    <w:rsid w:val="0076437F"/>
    <w:rsid w:val="00764909"/>
    <w:rsid w:val="00770EE9"/>
    <w:rsid w:val="00771059"/>
    <w:rsid w:val="0077164B"/>
    <w:rsid w:val="007722AB"/>
    <w:rsid w:val="007748F9"/>
    <w:rsid w:val="00781312"/>
    <w:rsid w:val="007815E9"/>
    <w:rsid w:val="00783066"/>
    <w:rsid w:val="00784F07"/>
    <w:rsid w:val="00785715"/>
    <w:rsid w:val="00787B69"/>
    <w:rsid w:val="00794E3B"/>
    <w:rsid w:val="007959A5"/>
    <w:rsid w:val="00797722"/>
    <w:rsid w:val="007A4F5F"/>
    <w:rsid w:val="007B358F"/>
    <w:rsid w:val="007B5C5E"/>
    <w:rsid w:val="007C1F51"/>
    <w:rsid w:val="007C35D2"/>
    <w:rsid w:val="007C4F5D"/>
    <w:rsid w:val="007C5055"/>
    <w:rsid w:val="007C69B3"/>
    <w:rsid w:val="007D00E3"/>
    <w:rsid w:val="007D1DAB"/>
    <w:rsid w:val="007D55C7"/>
    <w:rsid w:val="007E177C"/>
    <w:rsid w:val="007E1F78"/>
    <w:rsid w:val="007E4173"/>
    <w:rsid w:val="007E6B86"/>
    <w:rsid w:val="007F020F"/>
    <w:rsid w:val="007F0603"/>
    <w:rsid w:val="007F3FAB"/>
    <w:rsid w:val="008055D6"/>
    <w:rsid w:val="00820822"/>
    <w:rsid w:val="00820B40"/>
    <w:rsid w:val="00833032"/>
    <w:rsid w:val="00835783"/>
    <w:rsid w:val="00835BFB"/>
    <w:rsid w:val="00840B5C"/>
    <w:rsid w:val="00841F0C"/>
    <w:rsid w:val="00842A2D"/>
    <w:rsid w:val="00844E11"/>
    <w:rsid w:val="00852E72"/>
    <w:rsid w:val="00853D85"/>
    <w:rsid w:val="00856AFD"/>
    <w:rsid w:val="0086267D"/>
    <w:rsid w:val="00867A32"/>
    <w:rsid w:val="008730B1"/>
    <w:rsid w:val="00880093"/>
    <w:rsid w:val="00883A79"/>
    <w:rsid w:val="0088790F"/>
    <w:rsid w:val="00892508"/>
    <w:rsid w:val="0089312D"/>
    <w:rsid w:val="008A0C57"/>
    <w:rsid w:val="008A0DD9"/>
    <w:rsid w:val="008B00BF"/>
    <w:rsid w:val="008B5153"/>
    <w:rsid w:val="008B55F5"/>
    <w:rsid w:val="008B76D1"/>
    <w:rsid w:val="008C04BB"/>
    <w:rsid w:val="008C5C9C"/>
    <w:rsid w:val="008C5CF0"/>
    <w:rsid w:val="008C6B6A"/>
    <w:rsid w:val="008E0DE0"/>
    <w:rsid w:val="008E1E76"/>
    <w:rsid w:val="008E3F4F"/>
    <w:rsid w:val="008E52B9"/>
    <w:rsid w:val="008F0255"/>
    <w:rsid w:val="008F066B"/>
    <w:rsid w:val="008F2324"/>
    <w:rsid w:val="008F66F8"/>
    <w:rsid w:val="00900AD9"/>
    <w:rsid w:val="00901E0F"/>
    <w:rsid w:val="00902C04"/>
    <w:rsid w:val="00903382"/>
    <w:rsid w:val="00904EFB"/>
    <w:rsid w:val="0091034E"/>
    <w:rsid w:val="00910C68"/>
    <w:rsid w:val="00911DC5"/>
    <w:rsid w:val="00917C4A"/>
    <w:rsid w:val="009242B9"/>
    <w:rsid w:val="009257A5"/>
    <w:rsid w:val="00926C92"/>
    <w:rsid w:val="00926F9E"/>
    <w:rsid w:val="00927C62"/>
    <w:rsid w:val="009308EF"/>
    <w:rsid w:val="00932F2F"/>
    <w:rsid w:val="009336C3"/>
    <w:rsid w:val="00933B26"/>
    <w:rsid w:val="00934D6E"/>
    <w:rsid w:val="00937DC8"/>
    <w:rsid w:val="00940527"/>
    <w:rsid w:val="00941D73"/>
    <w:rsid w:val="00941FDA"/>
    <w:rsid w:val="00942281"/>
    <w:rsid w:val="00942D75"/>
    <w:rsid w:val="00943128"/>
    <w:rsid w:val="0094318B"/>
    <w:rsid w:val="0094586A"/>
    <w:rsid w:val="0094639E"/>
    <w:rsid w:val="00950EE6"/>
    <w:rsid w:val="00954C80"/>
    <w:rsid w:val="009576B6"/>
    <w:rsid w:val="009612F0"/>
    <w:rsid w:val="00961BE9"/>
    <w:rsid w:val="00964384"/>
    <w:rsid w:val="00966395"/>
    <w:rsid w:val="00966D7F"/>
    <w:rsid w:val="00972695"/>
    <w:rsid w:val="00974573"/>
    <w:rsid w:val="0097707F"/>
    <w:rsid w:val="0098377F"/>
    <w:rsid w:val="009852AE"/>
    <w:rsid w:val="00992509"/>
    <w:rsid w:val="0099331B"/>
    <w:rsid w:val="00996FBA"/>
    <w:rsid w:val="009A26EF"/>
    <w:rsid w:val="009A388D"/>
    <w:rsid w:val="009A6A28"/>
    <w:rsid w:val="009A7808"/>
    <w:rsid w:val="009A7952"/>
    <w:rsid w:val="009B46D1"/>
    <w:rsid w:val="009B58C0"/>
    <w:rsid w:val="009B5AD7"/>
    <w:rsid w:val="009B6A2B"/>
    <w:rsid w:val="009C5741"/>
    <w:rsid w:val="009D0F7F"/>
    <w:rsid w:val="009D2DF9"/>
    <w:rsid w:val="009D580F"/>
    <w:rsid w:val="009D5977"/>
    <w:rsid w:val="009D5EA1"/>
    <w:rsid w:val="009D6976"/>
    <w:rsid w:val="009E32C7"/>
    <w:rsid w:val="009E3B42"/>
    <w:rsid w:val="009E3DCA"/>
    <w:rsid w:val="009F2F77"/>
    <w:rsid w:val="009F445C"/>
    <w:rsid w:val="009F4C56"/>
    <w:rsid w:val="009F540C"/>
    <w:rsid w:val="00A02582"/>
    <w:rsid w:val="00A04B45"/>
    <w:rsid w:val="00A05ACA"/>
    <w:rsid w:val="00A13CB1"/>
    <w:rsid w:val="00A1452D"/>
    <w:rsid w:val="00A21444"/>
    <w:rsid w:val="00A2665F"/>
    <w:rsid w:val="00A320EF"/>
    <w:rsid w:val="00A32513"/>
    <w:rsid w:val="00A350AA"/>
    <w:rsid w:val="00A361FD"/>
    <w:rsid w:val="00A529BD"/>
    <w:rsid w:val="00A5344A"/>
    <w:rsid w:val="00A559F2"/>
    <w:rsid w:val="00A7017A"/>
    <w:rsid w:val="00A70D4C"/>
    <w:rsid w:val="00A72B5C"/>
    <w:rsid w:val="00A762A2"/>
    <w:rsid w:val="00A7748E"/>
    <w:rsid w:val="00A77A39"/>
    <w:rsid w:val="00A83D7E"/>
    <w:rsid w:val="00A8625C"/>
    <w:rsid w:val="00A901A3"/>
    <w:rsid w:val="00A93A92"/>
    <w:rsid w:val="00A96644"/>
    <w:rsid w:val="00A97001"/>
    <w:rsid w:val="00AA1911"/>
    <w:rsid w:val="00AA24D7"/>
    <w:rsid w:val="00AA3C76"/>
    <w:rsid w:val="00AA4AE3"/>
    <w:rsid w:val="00AA7E78"/>
    <w:rsid w:val="00AC70F8"/>
    <w:rsid w:val="00AD2FB9"/>
    <w:rsid w:val="00AD4A69"/>
    <w:rsid w:val="00AD5A0E"/>
    <w:rsid w:val="00AD6956"/>
    <w:rsid w:val="00AE2220"/>
    <w:rsid w:val="00AE24D5"/>
    <w:rsid w:val="00AE29B6"/>
    <w:rsid w:val="00AF1CEA"/>
    <w:rsid w:val="00AF4A57"/>
    <w:rsid w:val="00AF4CA4"/>
    <w:rsid w:val="00AF59B0"/>
    <w:rsid w:val="00AF5CC3"/>
    <w:rsid w:val="00B00A03"/>
    <w:rsid w:val="00B016A3"/>
    <w:rsid w:val="00B05E90"/>
    <w:rsid w:val="00B063DB"/>
    <w:rsid w:val="00B10013"/>
    <w:rsid w:val="00B14A36"/>
    <w:rsid w:val="00B23164"/>
    <w:rsid w:val="00B23917"/>
    <w:rsid w:val="00B2440B"/>
    <w:rsid w:val="00B24599"/>
    <w:rsid w:val="00B25C18"/>
    <w:rsid w:val="00B269C5"/>
    <w:rsid w:val="00B30BF9"/>
    <w:rsid w:val="00B34565"/>
    <w:rsid w:val="00B34E34"/>
    <w:rsid w:val="00B367C0"/>
    <w:rsid w:val="00B45CFD"/>
    <w:rsid w:val="00B4663F"/>
    <w:rsid w:val="00B50949"/>
    <w:rsid w:val="00B530D4"/>
    <w:rsid w:val="00B5668B"/>
    <w:rsid w:val="00B57C62"/>
    <w:rsid w:val="00B63354"/>
    <w:rsid w:val="00B64876"/>
    <w:rsid w:val="00B65568"/>
    <w:rsid w:val="00B7395D"/>
    <w:rsid w:val="00B74E74"/>
    <w:rsid w:val="00B7594C"/>
    <w:rsid w:val="00B904F9"/>
    <w:rsid w:val="00B92ABD"/>
    <w:rsid w:val="00BA1292"/>
    <w:rsid w:val="00BA1977"/>
    <w:rsid w:val="00BA66C4"/>
    <w:rsid w:val="00BA6BCA"/>
    <w:rsid w:val="00BB141F"/>
    <w:rsid w:val="00BB7640"/>
    <w:rsid w:val="00BC05AD"/>
    <w:rsid w:val="00BC2CF9"/>
    <w:rsid w:val="00BC7793"/>
    <w:rsid w:val="00BD0644"/>
    <w:rsid w:val="00BD1DB3"/>
    <w:rsid w:val="00BD56D2"/>
    <w:rsid w:val="00BE3BC8"/>
    <w:rsid w:val="00BE4218"/>
    <w:rsid w:val="00BE4730"/>
    <w:rsid w:val="00BE6715"/>
    <w:rsid w:val="00BE7912"/>
    <w:rsid w:val="00BF6B7D"/>
    <w:rsid w:val="00C00524"/>
    <w:rsid w:val="00C035F4"/>
    <w:rsid w:val="00C05C49"/>
    <w:rsid w:val="00C05F94"/>
    <w:rsid w:val="00C07A0C"/>
    <w:rsid w:val="00C10E1B"/>
    <w:rsid w:val="00C20D13"/>
    <w:rsid w:val="00C24741"/>
    <w:rsid w:val="00C26C82"/>
    <w:rsid w:val="00C26CBA"/>
    <w:rsid w:val="00C31399"/>
    <w:rsid w:val="00C33052"/>
    <w:rsid w:val="00C422D8"/>
    <w:rsid w:val="00C46298"/>
    <w:rsid w:val="00C473E0"/>
    <w:rsid w:val="00C51120"/>
    <w:rsid w:val="00C52E2E"/>
    <w:rsid w:val="00C5418E"/>
    <w:rsid w:val="00C558FA"/>
    <w:rsid w:val="00C56ADE"/>
    <w:rsid w:val="00C57B8F"/>
    <w:rsid w:val="00C65A55"/>
    <w:rsid w:val="00C65A5F"/>
    <w:rsid w:val="00C6726D"/>
    <w:rsid w:val="00C676DD"/>
    <w:rsid w:val="00C7125F"/>
    <w:rsid w:val="00C7207E"/>
    <w:rsid w:val="00C76EE5"/>
    <w:rsid w:val="00C80C3F"/>
    <w:rsid w:val="00C92D3F"/>
    <w:rsid w:val="00C93396"/>
    <w:rsid w:val="00C97F83"/>
    <w:rsid w:val="00CA47E7"/>
    <w:rsid w:val="00CB30A0"/>
    <w:rsid w:val="00CB6755"/>
    <w:rsid w:val="00CB6B25"/>
    <w:rsid w:val="00CC047F"/>
    <w:rsid w:val="00CC26BF"/>
    <w:rsid w:val="00CC5E20"/>
    <w:rsid w:val="00CD0BED"/>
    <w:rsid w:val="00CD416F"/>
    <w:rsid w:val="00CD5CE3"/>
    <w:rsid w:val="00CD6B51"/>
    <w:rsid w:val="00CE273A"/>
    <w:rsid w:val="00CE59A4"/>
    <w:rsid w:val="00CF33AE"/>
    <w:rsid w:val="00CF3533"/>
    <w:rsid w:val="00CF4070"/>
    <w:rsid w:val="00CF4239"/>
    <w:rsid w:val="00CF461C"/>
    <w:rsid w:val="00CF6B32"/>
    <w:rsid w:val="00D000C2"/>
    <w:rsid w:val="00D000DD"/>
    <w:rsid w:val="00D11A62"/>
    <w:rsid w:val="00D17000"/>
    <w:rsid w:val="00D21924"/>
    <w:rsid w:val="00D22480"/>
    <w:rsid w:val="00D22F03"/>
    <w:rsid w:val="00D2368A"/>
    <w:rsid w:val="00D24EEB"/>
    <w:rsid w:val="00D26880"/>
    <w:rsid w:val="00D278DF"/>
    <w:rsid w:val="00D30A2F"/>
    <w:rsid w:val="00D357DB"/>
    <w:rsid w:val="00D35F03"/>
    <w:rsid w:val="00D37341"/>
    <w:rsid w:val="00D37941"/>
    <w:rsid w:val="00D40CCE"/>
    <w:rsid w:val="00D42DA1"/>
    <w:rsid w:val="00D47E05"/>
    <w:rsid w:val="00D54342"/>
    <w:rsid w:val="00D543D8"/>
    <w:rsid w:val="00D5573D"/>
    <w:rsid w:val="00D55A46"/>
    <w:rsid w:val="00D56EB3"/>
    <w:rsid w:val="00D618AB"/>
    <w:rsid w:val="00D627DC"/>
    <w:rsid w:val="00D63F69"/>
    <w:rsid w:val="00D64432"/>
    <w:rsid w:val="00D65EE2"/>
    <w:rsid w:val="00D72346"/>
    <w:rsid w:val="00D74009"/>
    <w:rsid w:val="00D74948"/>
    <w:rsid w:val="00D75424"/>
    <w:rsid w:val="00D83B85"/>
    <w:rsid w:val="00D85A2C"/>
    <w:rsid w:val="00D86110"/>
    <w:rsid w:val="00D94AC7"/>
    <w:rsid w:val="00DA09A5"/>
    <w:rsid w:val="00DA172D"/>
    <w:rsid w:val="00DA4BE8"/>
    <w:rsid w:val="00DB476D"/>
    <w:rsid w:val="00DB6D30"/>
    <w:rsid w:val="00DB789C"/>
    <w:rsid w:val="00DC1F36"/>
    <w:rsid w:val="00DD0822"/>
    <w:rsid w:val="00DD1174"/>
    <w:rsid w:val="00DE1876"/>
    <w:rsid w:val="00DE5A91"/>
    <w:rsid w:val="00DF3021"/>
    <w:rsid w:val="00DF44B6"/>
    <w:rsid w:val="00DF4E6E"/>
    <w:rsid w:val="00DF546D"/>
    <w:rsid w:val="00DF6D5B"/>
    <w:rsid w:val="00DF6F61"/>
    <w:rsid w:val="00DF73F8"/>
    <w:rsid w:val="00E005A1"/>
    <w:rsid w:val="00E032DF"/>
    <w:rsid w:val="00E06191"/>
    <w:rsid w:val="00E124D4"/>
    <w:rsid w:val="00E12564"/>
    <w:rsid w:val="00E12919"/>
    <w:rsid w:val="00E12C86"/>
    <w:rsid w:val="00E12E26"/>
    <w:rsid w:val="00E16F63"/>
    <w:rsid w:val="00E21D04"/>
    <w:rsid w:val="00E2459D"/>
    <w:rsid w:val="00E24C37"/>
    <w:rsid w:val="00E24FD3"/>
    <w:rsid w:val="00E25DBA"/>
    <w:rsid w:val="00E26A65"/>
    <w:rsid w:val="00E31C26"/>
    <w:rsid w:val="00E369FB"/>
    <w:rsid w:val="00E36F40"/>
    <w:rsid w:val="00E37318"/>
    <w:rsid w:val="00E404A0"/>
    <w:rsid w:val="00E431E9"/>
    <w:rsid w:val="00E43298"/>
    <w:rsid w:val="00E46950"/>
    <w:rsid w:val="00E46F29"/>
    <w:rsid w:val="00E55AA5"/>
    <w:rsid w:val="00E56D66"/>
    <w:rsid w:val="00E6133E"/>
    <w:rsid w:val="00E61F99"/>
    <w:rsid w:val="00E63C29"/>
    <w:rsid w:val="00E72925"/>
    <w:rsid w:val="00E73D80"/>
    <w:rsid w:val="00E73FF0"/>
    <w:rsid w:val="00E829F4"/>
    <w:rsid w:val="00E83E52"/>
    <w:rsid w:val="00E87B87"/>
    <w:rsid w:val="00E90B44"/>
    <w:rsid w:val="00E90DBD"/>
    <w:rsid w:val="00E9158D"/>
    <w:rsid w:val="00E9470A"/>
    <w:rsid w:val="00EA1C26"/>
    <w:rsid w:val="00EA2A3F"/>
    <w:rsid w:val="00EC0AB6"/>
    <w:rsid w:val="00EC454D"/>
    <w:rsid w:val="00EC5511"/>
    <w:rsid w:val="00EC5979"/>
    <w:rsid w:val="00EC5E6B"/>
    <w:rsid w:val="00EC7780"/>
    <w:rsid w:val="00ED3859"/>
    <w:rsid w:val="00ED4870"/>
    <w:rsid w:val="00ED5414"/>
    <w:rsid w:val="00ED6225"/>
    <w:rsid w:val="00EE20C2"/>
    <w:rsid w:val="00EE23BC"/>
    <w:rsid w:val="00EE2CC4"/>
    <w:rsid w:val="00EE48EA"/>
    <w:rsid w:val="00EE5F17"/>
    <w:rsid w:val="00EE64D3"/>
    <w:rsid w:val="00EE7C52"/>
    <w:rsid w:val="00EF0495"/>
    <w:rsid w:val="00F01DDC"/>
    <w:rsid w:val="00F02ACE"/>
    <w:rsid w:val="00F0368D"/>
    <w:rsid w:val="00F049AE"/>
    <w:rsid w:val="00F10E2C"/>
    <w:rsid w:val="00F124A2"/>
    <w:rsid w:val="00F13572"/>
    <w:rsid w:val="00F13D6A"/>
    <w:rsid w:val="00F1429A"/>
    <w:rsid w:val="00F14897"/>
    <w:rsid w:val="00F14D86"/>
    <w:rsid w:val="00F17540"/>
    <w:rsid w:val="00F17BF6"/>
    <w:rsid w:val="00F17ED4"/>
    <w:rsid w:val="00F35693"/>
    <w:rsid w:val="00F3578C"/>
    <w:rsid w:val="00F35BC7"/>
    <w:rsid w:val="00F3695A"/>
    <w:rsid w:val="00F43129"/>
    <w:rsid w:val="00F43353"/>
    <w:rsid w:val="00F445C6"/>
    <w:rsid w:val="00F4520E"/>
    <w:rsid w:val="00F47251"/>
    <w:rsid w:val="00F4738D"/>
    <w:rsid w:val="00F55192"/>
    <w:rsid w:val="00F56D9D"/>
    <w:rsid w:val="00F60739"/>
    <w:rsid w:val="00F64543"/>
    <w:rsid w:val="00F645DD"/>
    <w:rsid w:val="00F65B50"/>
    <w:rsid w:val="00F711EC"/>
    <w:rsid w:val="00F8329A"/>
    <w:rsid w:val="00F90D07"/>
    <w:rsid w:val="00F97E92"/>
    <w:rsid w:val="00FA4F47"/>
    <w:rsid w:val="00FA7780"/>
    <w:rsid w:val="00FB039C"/>
    <w:rsid w:val="00FB063F"/>
    <w:rsid w:val="00FB7FFB"/>
    <w:rsid w:val="00FC7967"/>
    <w:rsid w:val="00FD1221"/>
    <w:rsid w:val="00FD2174"/>
    <w:rsid w:val="00FD28A5"/>
    <w:rsid w:val="00FE19B3"/>
    <w:rsid w:val="00FE2437"/>
    <w:rsid w:val="00FE53CE"/>
    <w:rsid w:val="00FE754F"/>
    <w:rsid w:val="00FF1B35"/>
    <w:rsid w:val="00FF2267"/>
    <w:rsid w:val="00FF69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lang w:eastAsia="en-US"/>
    </w:rPr>
  </w:style>
  <w:style w:type="paragraph" w:styleId="Heading1">
    <w:name w:val="heading 1"/>
    <w:basedOn w:val="Normal"/>
    <w:next w:val="Normal"/>
    <w:link w:val="Heading1Char1"/>
    <w:qFormat/>
    <w:rsid w:val="009F540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pPr>
      <w:jc w:val="center"/>
    </w:pPr>
    <w:rPr>
      <w:b/>
      <w:u w:val="single"/>
    </w:rPr>
  </w:style>
  <w:style w:type="character" w:styleId="Hyperlink">
    <w:name w:val="Hyperlink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A83D7E"/>
    <w:rPr>
      <w:rFonts w:ascii="Arial" w:hAnsi="Arial" w:cs="Arial"/>
      <w:sz w:val="16"/>
      <w:szCs w:val="16"/>
    </w:rPr>
  </w:style>
  <w:style w:type="character" w:customStyle="1" w:styleId="BalloonTextChar">
    <w:name w:val="Balloon Text Char"/>
    <w:link w:val="BalloonText"/>
    <w:rsid w:val="00A83D7E"/>
    <w:rPr>
      <w:rFonts w:ascii="Arial" w:hAnsi="Arial" w:cs="Arial"/>
      <w:sz w:val="16"/>
      <w:szCs w:val="16"/>
      <w:lang w:eastAsia="en-US"/>
    </w:rPr>
  </w:style>
  <w:style w:type="character" w:customStyle="1" w:styleId="TitleChar">
    <w:name w:val="Title Char"/>
    <w:link w:val="Title"/>
    <w:rsid w:val="0088790F"/>
    <w:rPr>
      <w:b/>
      <w:sz w:val="24"/>
      <w:u w:val="single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FE53CE"/>
    <w:rPr>
      <w:color w:val="808080"/>
    </w:rPr>
  </w:style>
  <w:style w:type="paragraph" w:styleId="ListParagraph">
    <w:name w:val="List Paragraph"/>
    <w:basedOn w:val="Normal"/>
    <w:qFormat/>
    <w:rsid w:val="005A4177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BA1292"/>
    <w:pPr>
      <w:autoSpaceDE w:val="0"/>
      <w:autoSpaceDN w:val="0"/>
      <w:adjustRightInd w:val="0"/>
      <w:ind w:left="40"/>
    </w:pPr>
    <w:rPr>
      <w:rFonts w:ascii="Trebuchet MS" w:hAnsi="Trebuchet MS" w:cs="Trebuchet MS"/>
      <w:sz w:val="22"/>
      <w:szCs w:val="22"/>
      <w:lang w:eastAsia="en-GB"/>
    </w:rPr>
  </w:style>
  <w:style w:type="character" w:customStyle="1" w:styleId="BodyTextChar">
    <w:name w:val="Body Text Char"/>
    <w:basedOn w:val="DefaultParagraphFont"/>
    <w:link w:val="BodyText"/>
    <w:uiPriority w:val="1"/>
    <w:rsid w:val="00BA1292"/>
    <w:rPr>
      <w:rFonts w:ascii="Trebuchet MS" w:hAnsi="Trebuchet MS" w:cs="Trebuchet MS"/>
      <w:sz w:val="22"/>
      <w:szCs w:val="22"/>
    </w:rPr>
  </w:style>
  <w:style w:type="character" w:customStyle="1" w:styleId="Heading1Char">
    <w:name w:val="Heading 1 Char"/>
    <w:rsid w:val="00EC7780"/>
    <w:rPr>
      <w:rFonts w:ascii="Times New Roman" w:eastAsia="Times New Roman" w:hAnsi="Times New Roman"/>
      <w:sz w:val="26"/>
      <w:lang w:eastAsia="en-US"/>
    </w:rPr>
  </w:style>
  <w:style w:type="paragraph" w:customStyle="1" w:styleId="Default">
    <w:name w:val="Default"/>
    <w:rsid w:val="002A0BF2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F5CC3"/>
    <w:rPr>
      <w:sz w:val="24"/>
      <w:lang w:eastAsia="en-US"/>
    </w:rPr>
  </w:style>
  <w:style w:type="character" w:customStyle="1" w:styleId="FooterChar">
    <w:name w:val="Footer Char"/>
    <w:basedOn w:val="DefaultParagraphFont"/>
    <w:link w:val="Footer"/>
    <w:rsid w:val="00966D7F"/>
    <w:rPr>
      <w:sz w:val="24"/>
      <w:lang w:eastAsia="en-US"/>
    </w:rPr>
  </w:style>
  <w:style w:type="character" w:customStyle="1" w:styleId="Heading1Char1">
    <w:name w:val="Heading 1 Char1"/>
    <w:basedOn w:val="DefaultParagraphFont"/>
    <w:link w:val="Heading1"/>
    <w:rsid w:val="009F540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character" w:styleId="Emphasis">
    <w:name w:val="Emphasis"/>
    <w:basedOn w:val="DefaultParagraphFont"/>
    <w:qFormat/>
    <w:rsid w:val="009F540C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lang w:eastAsia="en-US"/>
    </w:rPr>
  </w:style>
  <w:style w:type="paragraph" w:styleId="Heading1">
    <w:name w:val="heading 1"/>
    <w:basedOn w:val="Normal"/>
    <w:next w:val="Normal"/>
    <w:link w:val="Heading1Char1"/>
    <w:qFormat/>
    <w:rsid w:val="009F540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pPr>
      <w:jc w:val="center"/>
    </w:pPr>
    <w:rPr>
      <w:b/>
      <w:u w:val="single"/>
    </w:rPr>
  </w:style>
  <w:style w:type="character" w:styleId="Hyperlink">
    <w:name w:val="Hyperlink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A83D7E"/>
    <w:rPr>
      <w:rFonts w:ascii="Arial" w:hAnsi="Arial" w:cs="Arial"/>
      <w:sz w:val="16"/>
      <w:szCs w:val="16"/>
    </w:rPr>
  </w:style>
  <w:style w:type="character" w:customStyle="1" w:styleId="BalloonTextChar">
    <w:name w:val="Balloon Text Char"/>
    <w:link w:val="BalloonText"/>
    <w:rsid w:val="00A83D7E"/>
    <w:rPr>
      <w:rFonts w:ascii="Arial" w:hAnsi="Arial" w:cs="Arial"/>
      <w:sz w:val="16"/>
      <w:szCs w:val="16"/>
      <w:lang w:eastAsia="en-US"/>
    </w:rPr>
  </w:style>
  <w:style w:type="character" w:customStyle="1" w:styleId="TitleChar">
    <w:name w:val="Title Char"/>
    <w:link w:val="Title"/>
    <w:rsid w:val="0088790F"/>
    <w:rPr>
      <w:b/>
      <w:sz w:val="24"/>
      <w:u w:val="single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FE53CE"/>
    <w:rPr>
      <w:color w:val="808080"/>
    </w:rPr>
  </w:style>
  <w:style w:type="paragraph" w:styleId="ListParagraph">
    <w:name w:val="List Paragraph"/>
    <w:basedOn w:val="Normal"/>
    <w:qFormat/>
    <w:rsid w:val="005A4177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BA1292"/>
    <w:pPr>
      <w:autoSpaceDE w:val="0"/>
      <w:autoSpaceDN w:val="0"/>
      <w:adjustRightInd w:val="0"/>
      <w:ind w:left="40"/>
    </w:pPr>
    <w:rPr>
      <w:rFonts w:ascii="Trebuchet MS" w:hAnsi="Trebuchet MS" w:cs="Trebuchet MS"/>
      <w:sz w:val="22"/>
      <w:szCs w:val="22"/>
      <w:lang w:eastAsia="en-GB"/>
    </w:rPr>
  </w:style>
  <w:style w:type="character" w:customStyle="1" w:styleId="BodyTextChar">
    <w:name w:val="Body Text Char"/>
    <w:basedOn w:val="DefaultParagraphFont"/>
    <w:link w:val="BodyText"/>
    <w:uiPriority w:val="1"/>
    <w:rsid w:val="00BA1292"/>
    <w:rPr>
      <w:rFonts w:ascii="Trebuchet MS" w:hAnsi="Trebuchet MS" w:cs="Trebuchet MS"/>
      <w:sz w:val="22"/>
      <w:szCs w:val="22"/>
    </w:rPr>
  </w:style>
  <w:style w:type="character" w:customStyle="1" w:styleId="Heading1Char">
    <w:name w:val="Heading 1 Char"/>
    <w:rsid w:val="00EC7780"/>
    <w:rPr>
      <w:rFonts w:ascii="Times New Roman" w:eastAsia="Times New Roman" w:hAnsi="Times New Roman"/>
      <w:sz w:val="26"/>
      <w:lang w:eastAsia="en-US"/>
    </w:rPr>
  </w:style>
  <w:style w:type="paragraph" w:customStyle="1" w:styleId="Default">
    <w:name w:val="Default"/>
    <w:rsid w:val="002A0BF2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F5CC3"/>
    <w:rPr>
      <w:sz w:val="24"/>
      <w:lang w:eastAsia="en-US"/>
    </w:rPr>
  </w:style>
  <w:style w:type="character" w:customStyle="1" w:styleId="FooterChar">
    <w:name w:val="Footer Char"/>
    <w:basedOn w:val="DefaultParagraphFont"/>
    <w:link w:val="Footer"/>
    <w:rsid w:val="00966D7F"/>
    <w:rPr>
      <w:sz w:val="24"/>
      <w:lang w:eastAsia="en-US"/>
    </w:rPr>
  </w:style>
  <w:style w:type="character" w:customStyle="1" w:styleId="Heading1Char1">
    <w:name w:val="Heading 1 Char1"/>
    <w:basedOn w:val="DefaultParagraphFont"/>
    <w:link w:val="Heading1"/>
    <w:rsid w:val="009F540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character" w:styleId="Emphasis">
    <w:name w:val="Emphasis"/>
    <w:basedOn w:val="DefaultParagraphFont"/>
    <w:qFormat/>
    <w:rsid w:val="009F540C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http://tbn1.google.com/images?q=tbn:hQVRzonV5dC5zM:http://www.kathleensofdublin.com/site/images/135709-Perfumebottle.jpg" TargetMode="External"/><Relationship Id="rId117" Type="http://schemas.openxmlformats.org/officeDocument/2006/relationships/image" Target="media/image72.wmf"/><Relationship Id="rId21" Type="http://schemas.openxmlformats.org/officeDocument/2006/relationships/image" Target="media/image13.wmf"/><Relationship Id="rId42" Type="http://schemas.openxmlformats.org/officeDocument/2006/relationships/image" Target="media/image24.png"/><Relationship Id="rId47" Type="http://schemas.openxmlformats.org/officeDocument/2006/relationships/oleObject" Target="embeddings/oleObject7.bin"/><Relationship Id="rId63" Type="http://schemas.openxmlformats.org/officeDocument/2006/relationships/oleObject" Target="embeddings/oleObject10.bin"/><Relationship Id="rId68" Type="http://schemas.openxmlformats.org/officeDocument/2006/relationships/image" Target="media/image44.png"/><Relationship Id="rId84" Type="http://schemas.openxmlformats.org/officeDocument/2006/relationships/image" Target="media/image59.jpeg"/><Relationship Id="rId89" Type="http://schemas.openxmlformats.org/officeDocument/2006/relationships/image" Target="media/image59.wmf"/><Relationship Id="rId112" Type="http://schemas.openxmlformats.org/officeDocument/2006/relationships/oleObject" Target="embeddings/oleObject27.bin"/><Relationship Id="rId133" Type="http://schemas.openxmlformats.org/officeDocument/2006/relationships/fontTable" Target="fontTable.xml"/><Relationship Id="rId16" Type="http://schemas.openxmlformats.org/officeDocument/2006/relationships/image" Target="media/image8.png"/><Relationship Id="rId107" Type="http://schemas.openxmlformats.org/officeDocument/2006/relationships/image" Target="media/image68.wmf"/><Relationship Id="rId11" Type="http://schemas.openxmlformats.org/officeDocument/2006/relationships/image" Target="media/image3.png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53" Type="http://schemas.openxmlformats.org/officeDocument/2006/relationships/image" Target="media/image34.png"/><Relationship Id="rId58" Type="http://schemas.openxmlformats.org/officeDocument/2006/relationships/image" Target="media/image39.wmf"/><Relationship Id="rId74" Type="http://schemas.openxmlformats.org/officeDocument/2006/relationships/image" Target="media/image49.png"/><Relationship Id="rId79" Type="http://schemas.openxmlformats.org/officeDocument/2006/relationships/oleObject" Target="embeddings/oleObject13.bin"/><Relationship Id="rId102" Type="http://schemas.openxmlformats.org/officeDocument/2006/relationships/oleObject" Target="embeddings/oleObject22.bin"/><Relationship Id="rId123" Type="http://schemas.openxmlformats.org/officeDocument/2006/relationships/image" Target="media/image77.png"/><Relationship Id="rId128" Type="http://schemas.openxmlformats.org/officeDocument/2006/relationships/oleObject" Target="embeddings/oleObject31.bin"/><Relationship Id="rId5" Type="http://schemas.openxmlformats.org/officeDocument/2006/relationships/settings" Target="settings.xml"/><Relationship Id="rId90" Type="http://schemas.openxmlformats.org/officeDocument/2006/relationships/oleObject" Target="embeddings/oleObject16.bin"/><Relationship Id="rId95" Type="http://schemas.openxmlformats.org/officeDocument/2006/relationships/image" Target="media/image62.wmf"/><Relationship Id="rId14" Type="http://schemas.openxmlformats.org/officeDocument/2006/relationships/image" Target="media/image6.png"/><Relationship Id="rId22" Type="http://schemas.openxmlformats.org/officeDocument/2006/relationships/oleObject" Target="embeddings/oleObject1.bin"/><Relationship Id="rId27" Type="http://schemas.openxmlformats.org/officeDocument/2006/relationships/image" Target="media/image16.jpeg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43" Type="http://schemas.openxmlformats.org/officeDocument/2006/relationships/image" Target="media/image25.png"/><Relationship Id="rId48" Type="http://schemas.openxmlformats.org/officeDocument/2006/relationships/image" Target="media/image29.png"/><Relationship Id="rId56" Type="http://schemas.openxmlformats.org/officeDocument/2006/relationships/image" Target="media/image37.png"/><Relationship Id="rId64" Type="http://schemas.openxmlformats.org/officeDocument/2006/relationships/image" Target="media/image42.wmf"/><Relationship Id="rId69" Type="http://schemas.openxmlformats.org/officeDocument/2006/relationships/image" Target="media/image46.gif"/><Relationship Id="rId77" Type="http://schemas.openxmlformats.org/officeDocument/2006/relationships/image" Target="media/image52.png"/><Relationship Id="rId100" Type="http://schemas.openxmlformats.org/officeDocument/2006/relationships/image" Target="media/image64.png"/><Relationship Id="rId105" Type="http://schemas.openxmlformats.org/officeDocument/2006/relationships/image" Target="media/image67.wmf"/><Relationship Id="rId113" Type="http://schemas.openxmlformats.org/officeDocument/2006/relationships/image" Target="media/image71.wmf"/><Relationship Id="rId118" Type="http://schemas.openxmlformats.org/officeDocument/2006/relationships/oleObject" Target="embeddings/oleObject30.bin"/><Relationship Id="rId126" Type="http://schemas.openxmlformats.org/officeDocument/2006/relationships/image" Target="media/image80.png"/><Relationship Id="rId13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32.png"/><Relationship Id="rId72" Type="http://schemas.openxmlformats.org/officeDocument/2006/relationships/image" Target="media/image47.png"/><Relationship Id="rId80" Type="http://schemas.openxmlformats.org/officeDocument/2006/relationships/image" Target="media/image54.wmf"/><Relationship Id="rId85" Type="http://schemas.openxmlformats.org/officeDocument/2006/relationships/image" Target="media/image57.png"/><Relationship Id="rId93" Type="http://schemas.openxmlformats.org/officeDocument/2006/relationships/image" Target="media/image61.wmf"/><Relationship Id="rId98" Type="http://schemas.openxmlformats.org/officeDocument/2006/relationships/oleObject" Target="embeddings/oleObject20.bin"/><Relationship Id="rId121" Type="http://schemas.openxmlformats.org/officeDocument/2006/relationships/image" Target="media/image75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5.jpeg"/><Relationship Id="rId33" Type="http://schemas.openxmlformats.org/officeDocument/2006/relationships/oleObject" Target="embeddings/oleObject4.bin"/><Relationship Id="rId38" Type="http://schemas.openxmlformats.org/officeDocument/2006/relationships/oleObject" Target="embeddings/oleObject6.bin"/><Relationship Id="rId46" Type="http://schemas.openxmlformats.org/officeDocument/2006/relationships/image" Target="media/image28.wmf"/><Relationship Id="rId59" Type="http://schemas.openxmlformats.org/officeDocument/2006/relationships/oleObject" Target="embeddings/oleObject8.bin"/><Relationship Id="rId67" Type="http://schemas.openxmlformats.org/officeDocument/2006/relationships/oleObject" Target="embeddings/oleObject12.bin"/><Relationship Id="rId103" Type="http://schemas.openxmlformats.org/officeDocument/2006/relationships/image" Target="media/image66.wmf"/><Relationship Id="rId108" Type="http://schemas.openxmlformats.org/officeDocument/2006/relationships/oleObject" Target="embeddings/oleObject25.bin"/><Relationship Id="rId116" Type="http://schemas.openxmlformats.org/officeDocument/2006/relationships/oleObject" Target="embeddings/oleObject29.bin"/><Relationship Id="rId124" Type="http://schemas.openxmlformats.org/officeDocument/2006/relationships/image" Target="media/image78.png"/><Relationship Id="rId129" Type="http://schemas.openxmlformats.org/officeDocument/2006/relationships/image" Target="media/image82.png"/><Relationship Id="rId20" Type="http://schemas.openxmlformats.org/officeDocument/2006/relationships/image" Target="media/image12.wmf"/><Relationship Id="rId41" Type="http://schemas.openxmlformats.org/officeDocument/2006/relationships/image" Target="media/image23.png"/><Relationship Id="rId54" Type="http://schemas.openxmlformats.org/officeDocument/2006/relationships/image" Target="media/image35.png"/><Relationship Id="rId62" Type="http://schemas.openxmlformats.org/officeDocument/2006/relationships/image" Target="media/image41.wmf"/><Relationship Id="rId70" Type="http://schemas.openxmlformats.org/officeDocument/2006/relationships/image" Target="media/image45.png"/><Relationship Id="rId75" Type="http://schemas.openxmlformats.org/officeDocument/2006/relationships/image" Target="media/image50.png"/><Relationship Id="rId83" Type="http://schemas.openxmlformats.org/officeDocument/2006/relationships/image" Target="media/image56.jpeg"/><Relationship Id="rId88" Type="http://schemas.openxmlformats.org/officeDocument/2006/relationships/oleObject" Target="embeddings/oleObject15.bin"/><Relationship Id="rId91" Type="http://schemas.openxmlformats.org/officeDocument/2006/relationships/image" Target="media/image60.wmf"/><Relationship Id="rId96" Type="http://schemas.openxmlformats.org/officeDocument/2006/relationships/oleObject" Target="embeddings/oleObject19.bin"/><Relationship Id="rId111" Type="http://schemas.openxmlformats.org/officeDocument/2006/relationships/image" Target="media/image70.wmf"/><Relationship Id="rId13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wmf"/><Relationship Id="rId28" Type="http://schemas.openxmlformats.org/officeDocument/2006/relationships/image" Target="http://tbn1.google.com/images?q=tbn:hQVRzonV5dC5zM:http://www.kathleensofdublin.com/site/images/135709-Perfumebottle.jpg" TargetMode="External"/><Relationship Id="rId36" Type="http://schemas.openxmlformats.org/officeDocument/2006/relationships/oleObject" Target="embeddings/oleObject5.bin"/><Relationship Id="rId49" Type="http://schemas.openxmlformats.org/officeDocument/2006/relationships/image" Target="media/image31.png"/><Relationship Id="rId57" Type="http://schemas.openxmlformats.org/officeDocument/2006/relationships/image" Target="media/image38.png"/><Relationship Id="rId106" Type="http://schemas.openxmlformats.org/officeDocument/2006/relationships/oleObject" Target="embeddings/oleObject24.bin"/><Relationship Id="rId114" Type="http://schemas.openxmlformats.org/officeDocument/2006/relationships/oleObject" Target="embeddings/oleObject28.bin"/><Relationship Id="rId119" Type="http://schemas.openxmlformats.org/officeDocument/2006/relationships/image" Target="media/image73.png"/><Relationship Id="rId127" Type="http://schemas.openxmlformats.org/officeDocument/2006/relationships/image" Target="media/image81.wmf"/><Relationship Id="rId10" Type="http://schemas.openxmlformats.org/officeDocument/2006/relationships/image" Target="media/image2.png"/><Relationship Id="rId31" Type="http://schemas.openxmlformats.org/officeDocument/2006/relationships/oleObject" Target="embeddings/oleObject3.bin"/><Relationship Id="rId44" Type="http://schemas.openxmlformats.org/officeDocument/2006/relationships/image" Target="media/image26.png"/><Relationship Id="rId52" Type="http://schemas.openxmlformats.org/officeDocument/2006/relationships/image" Target="media/image33.png"/><Relationship Id="rId60" Type="http://schemas.openxmlformats.org/officeDocument/2006/relationships/image" Target="media/image40.wmf"/><Relationship Id="rId65" Type="http://schemas.openxmlformats.org/officeDocument/2006/relationships/oleObject" Target="embeddings/oleObject11.bin"/><Relationship Id="rId73" Type="http://schemas.openxmlformats.org/officeDocument/2006/relationships/image" Target="media/image48.png"/><Relationship Id="rId78" Type="http://schemas.openxmlformats.org/officeDocument/2006/relationships/image" Target="media/image53.wmf"/><Relationship Id="rId81" Type="http://schemas.openxmlformats.org/officeDocument/2006/relationships/oleObject" Target="embeddings/oleObject14.bin"/><Relationship Id="rId86" Type="http://schemas.openxmlformats.org/officeDocument/2006/relationships/image" Target="media/image61.gif"/><Relationship Id="rId94" Type="http://schemas.openxmlformats.org/officeDocument/2006/relationships/oleObject" Target="embeddings/oleObject18.bin"/><Relationship Id="rId99" Type="http://schemas.openxmlformats.org/officeDocument/2006/relationships/oleObject" Target="embeddings/oleObject21.bin"/><Relationship Id="rId101" Type="http://schemas.openxmlformats.org/officeDocument/2006/relationships/image" Target="media/image65.wmf"/><Relationship Id="rId122" Type="http://schemas.openxmlformats.org/officeDocument/2006/relationships/image" Target="media/image76.png"/><Relationship Id="rId130" Type="http://schemas.openxmlformats.org/officeDocument/2006/relationships/image" Target="media/image83.png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21.png"/><Relationship Id="rId109" Type="http://schemas.openxmlformats.org/officeDocument/2006/relationships/oleObject" Target="embeddings/oleObject26.bin"/><Relationship Id="rId34" Type="http://schemas.openxmlformats.org/officeDocument/2006/relationships/image" Target="media/image18.png"/><Relationship Id="rId50" Type="http://schemas.openxmlformats.org/officeDocument/2006/relationships/image" Target="media/image30.png"/><Relationship Id="rId55" Type="http://schemas.openxmlformats.org/officeDocument/2006/relationships/image" Target="media/image36.png"/><Relationship Id="rId76" Type="http://schemas.openxmlformats.org/officeDocument/2006/relationships/image" Target="media/image51.png"/><Relationship Id="rId97" Type="http://schemas.openxmlformats.org/officeDocument/2006/relationships/image" Target="media/image63.wmf"/><Relationship Id="rId104" Type="http://schemas.openxmlformats.org/officeDocument/2006/relationships/oleObject" Target="embeddings/oleObject23.bin"/><Relationship Id="rId120" Type="http://schemas.openxmlformats.org/officeDocument/2006/relationships/image" Target="media/image74.png"/><Relationship Id="rId125" Type="http://schemas.openxmlformats.org/officeDocument/2006/relationships/image" Target="media/image79.png"/><Relationship Id="rId7" Type="http://schemas.openxmlformats.org/officeDocument/2006/relationships/footnotes" Target="footnotes.xml"/><Relationship Id="rId71" Type="http://schemas.openxmlformats.org/officeDocument/2006/relationships/image" Target="media/image46.png"/><Relationship Id="rId92" Type="http://schemas.openxmlformats.org/officeDocument/2006/relationships/oleObject" Target="embeddings/oleObject17.bin"/><Relationship Id="rId2" Type="http://schemas.openxmlformats.org/officeDocument/2006/relationships/numbering" Target="numbering.xml"/><Relationship Id="rId29" Type="http://schemas.openxmlformats.org/officeDocument/2006/relationships/image" Target="http://tbn1.google.com/images?q=tbn:hQVRzonV5dC5zM:http://www.kathleensofdublin.com/site/images/135709-Perfumebottle.jpg" TargetMode="External"/><Relationship Id="rId24" Type="http://schemas.openxmlformats.org/officeDocument/2006/relationships/oleObject" Target="embeddings/oleObject2.bin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66" Type="http://schemas.openxmlformats.org/officeDocument/2006/relationships/image" Target="media/image43.wmf"/><Relationship Id="rId87" Type="http://schemas.openxmlformats.org/officeDocument/2006/relationships/image" Target="media/image58.wmf"/><Relationship Id="rId110" Type="http://schemas.openxmlformats.org/officeDocument/2006/relationships/image" Target="media/image69.png"/><Relationship Id="rId115" Type="http://schemas.openxmlformats.org/officeDocument/2006/relationships/image" Target="media/image75.wmf"/><Relationship Id="rId131" Type="http://schemas.openxmlformats.org/officeDocument/2006/relationships/image" Target="media/image84.png"/><Relationship Id="rId61" Type="http://schemas.openxmlformats.org/officeDocument/2006/relationships/oleObject" Target="embeddings/oleObject9.bin"/><Relationship Id="rId82" Type="http://schemas.openxmlformats.org/officeDocument/2006/relationships/image" Target="media/image55.png"/><Relationship Id="rId19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4D1B08-D8A3-4A26-B05E-A2ED59F7B2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90</TotalTime>
  <Pages>30</Pages>
  <Words>3747</Words>
  <Characters>19409</Characters>
  <Application>Microsoft Office Word</Application>
  <DocSecurity>0</DocSecurity>
  <Lines>161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3 HOMEWORK EXERCISES</vt:lpstr>
    </vt:vector>
  </TitlesOfParts>
  <Company/>
  <LinksUpToDate>false</LinksUpToDate>
  <CharactersWithSpaces>231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3 HOMEWORK EXERCISES</dc:title>
  <dc:subject/>
  <dc:creator>Wren, Steven</dc:creator>
  <cp:keywords/>
  <dc:description/>
  <cp:lastModifiedBy>Windows User</cp:lastModifiedBy>
  <cp:revision>726</cp:revision>
  <cp:lastPrinted>2015-03-02T12:05:00Z</cp:lastPrinted>
  <dcterms:created xsi:type="dcterms:W3CDTF">2012-11-02T22:50:00Z</dcterms:created>
  <dcterms:modified xsi:type="dcterms:W3CDTF">2015-03-02T12:05:00Z</dcterms:modified>
</cp:coreProperties>
</file>